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drawings/drawing1.xml" ContentType="application/vnd.openxmlformats-officedocument.drawingml.chartshapes+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drawings/drawing2.xml" ContentType="application/vnd.openxmlformats-officedocument.drawingml.chartshape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4.xml" ContentType="application/vnd.openxmlformats-officedocument.themeOverride+xml"/>
  <Override PartName="/ppt/drawings/drawing3.xml" ContentType="application/vnd.openxmlformats-officedocument.drawingml.chartshapes+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5.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6.xml" ContentType="application/vnd.openxmlformats-officedocument.themeOverr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theme/themeOverride7.xml" ContentType="application/vnd.openxmlformats-officedocument.themeOverride+xml"/>
  <Override PartName="/ppt/drawings/drawing4.xml" ContentType="application/vnd.openxmlformats-officedocument.drawingml.chartshapes+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8.xml" ContentType="application/vnd.openxmlformats-officedocument.themeOverride+xml"/>
  <Override PartName="/ppt/drawings/drawing5.xml" ContentType="application/vnd.openxmlformats-officedocument.drawingml.chartshapes+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9.xml" ContentType="application/vnd.openxmlformats-officedocument.themeOverr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10.xml" ContentType="application/vnd.openxmlformats-officedocument.themeOverride+xml"/>
  <Override PartName="/ppt/drawings/drawing6.xml" ContentType="application/vnd.openxmlformats-officedocument.drawingml.chartshapes+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11.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8"/>
  </p:notesMasterIdLst>
  <p:handoutMasterIdLst>
    <p:handoutMasterId r:id="rId49"/>
  </p:handoutMasterIdLst>
  <p:sldIdLst>
    <p:sldId id="256" r:id="rId2"/>
    <p:sldId id="259" r:id="rId3"/>
    <p:sldId id="261" r:id="rId4"/>
    <p:sldId id="262" r:id="rId5"/>
    <p:sldId id="263" r:id="rId6"/>
    <p:sldId id="264" r:id="rId7"/>
    <p:sldId id="265" r:id="rId8"/>
    <p:sldId id="258" r:id="rId9"/>
    <p:sldId id="266" r:id="rId10"/>
    <p:sldId id="268" r:id="rId11"/>
    <p:sldId id="269" r:id="rId12"/>
    <p:sldId id="270" r:id="rId13"/>
    <p:sldId id="271" r:id="rId14"/>
    <p:sldId id="272" r:id="rId15"/>
    <p:sldId id="273" r:id="rId16"/>
    <p:sldId id="274" r:id="rId17"/>
    <p:sldId id="275" r:id="rId18"/>
    <p:sldId id="295" r:id="rId19"/>
    <p:sldId id="296" r:id="rId20"/>
    <p:sldId id="277" r:id="rId21"/>
    <p:sldId id="278" r:id="rId22"/>
    <p:sldId id="279" r:id="rId23"/>
    <p:sldId id="280" r:id="rId24"/>
    <p:sldId id="281" r:id="rId25"/>
    <p:sldId id="282" r:id="rId26"/>
    <p:sldId id="283" r:id="rId27"/>
    <p:sldId id="284" r:id="rId28"/>
    <p:sldId id="285" r:id="rId29"/>
    <p:sldId id="286" r:id="rId30"/>
    <p:sldId id="297" r:id="rId31"/>
    <p:sldId id="287" r:id="rId32"/>
    <p:sldId id="299" r:id="rId33"/>
    <p:sldId id="288" r:id="rId34"/>
    <p:sldId id="289" r:id="rId35"/>
    <p:sldId id="290" r:id="rId36"/>
    <p:sldId id="291" r:id="rId37"/>
    <p:sldId id="292" r:id="rId38"/>
    <p:sldId id="293" r:id="rId39"/>
    <p:sldId id="294" r:id="rId40"/>
    <p:sldId id="300" r:id="rId41"/>
    <p:sldId id="301" r:id="rId42"/>
    <p:sldId id="302" r:id="rId43"/>
    <p:sldId id="303" r:id="rId44"/>
    <p:sldId id="304" r:id="rId45"/>
    <p:sldId id="307" r:id="rId46"/>
    <p:sldId id="306" r:id="rId47"/>
  </p:sldIdLst>
  <p:sldSz cx="9144000" cy="6858000" type="screen4x3"/>
  <p:notesSz cx="9296400" cy="6858000"/>
  <p:custDataLst>
    <p:tags r:id="rId50"/>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92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34" autoAdjust="0"/>
    <p:restoredTop sz="94660"/>
  </p:normalViewPr>
  <p:slideViewPr>
    <p:cSldViewPr>
      <p:cViewPr varScale="1">
        <p:scale>
          <a:sx n="56" d="100"/>
          <a:sy n="56" d="100"/>
        </p:scale>
        <p:origin x="1642"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803"/>
    </p:cViewPr>
  </p:sorterViewPr>
  <p:notesViewPr>
    <p:cSldViewPr>
      <p:cViewPr varScale="1">
        <p:scale>
          <a:sx n="53" d="100"/>
          <a:sy n="53" d="100"/>
        </p:scale>
        <p:origin x="-1926" y="-90"/>
      </p:cViewPr>
      <p:guideLst>
        <p:guide orient="horz" pos="2160"/>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Book2" TargetMode="External"/></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7.xlsx"/></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1.xml"/><Relationship Id="rId1" Type="http://schemas.microsoft.com/office/2011/relationships/chartStyle" Target="style11.xml"/><Relationship Id="rId5" Type="http://schemas.openxmlformats.org/officeDocument/2006/relationships/chartUserShapes" Target="../drawings/drawing6.xml"/><Relationship Id="rId4" Type="http://schemas.openxmlformats.org/officeDocument/2006/relationships/package" Target="../embeddings/Microsoft_Excel_Worksheet8.xlsx"/></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b.aybar\Dropbox\AAA_AICF_International%20Corporate%20Finance\Case%20Spreadsheets\FMAYER_CASE_SOLUTION.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2.xml"/><Relationship Id="rId4" Type="http://schemas.openxmlformats.org/officeDocument/2006/relationships/package" Target="../embeddings/Microsoft_Excel_Worksheet1.xlsx"/></Relationships>
</file>

<file path=ppt/charts/_rels/chart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3.xml"/><Relationship Id="rId4" Type="http://schemas.openxmlformats.org/officeDocument/2006/relationships/package" Target="../embeddings/Microsoft_Excel_Worksheet2.xlsx"/></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3.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4.xlsx"/></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8.xml"/><Relationship Id="rId1" Type="http://schemas.microsoft.com/office/2011/relationships/chartStyle" Target="style8.xml"/><Relationship Id="rId5" Type="http://schemas.openxmlformats.org/officeDocument/2006/relationships/chartUserShapes" Target="../drawings/drawing4.xml"/><Relationship Id="rId4" Type="http://schemas.openxmlformats.org/officeDocument/2006/relationships/package" Target="../embeddings/Microsoft_Excel_Worksheet5.xlsx"/></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9.xml"/><Relationship Id="rId1" Type="http://schemas.microsoft.com/office/2011/relationships/chartStyle" Target="style9.xml"/><Relationship Id="rId5" Type="http://schemas.openxmlformats.org/officeDocument/2006/relationships/chartUserShapes" Target="../drawings/drawing5.xml"/><Relationship Id="rId4" Type="http://schemas.openxmlformats.org/officeDocument/2006/relationships/package" Target="../embeddings/Microsoft_Excel_Worksheet6.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002060"/>
                </a:solidFill>
              </a:rPr>
              <a:t>Annualized</a:t>
            </a:r>
            <a:r>
              <a:rPr lang="en-US" b="1" baseline="0">
                <a:solidFill>
                  <a:srgbClr val="002060"/>
                </a:solidFill>
              </a:rPr>
              <a:t> </a:t>
            </a:r>
            <a:r>
              <a:rPr lang="en-US" b="1">
                <a:solidFill>
                  <a:srgbClr val="002060"/>
                </a:solidFill>
              </a:rPr>
              <a:t>Volatility</a:t>
            </a:r>
          </a:p>
          <a:p>
            <a:pPr>
              <a:defRPr/>
            </a:pPr>
            <a:r>
              <a:rPr lang="en-US" b="1">
                <a:solidFill>
                  <a:srgbClr val="002060"/>
                </a:solidFill>
              </a:rPr>
              <a:t>(2000-2019)</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524762378003721"/>
          <c:y val="0.16674103582356073"/>
          <c:w val="0.76552697296333105"/>
          <c:h val="0.79642655165341902"/>
        </c:manualLayout>
      </c:layout>
      <c:barChart>
        <c:barDir val="bar"/>
        <c:grouping val="clustered"/>
        <c:varyColors val="0"/>
        <c:ser>
          <c:idx val="0"/>
          <c:order val="0"/>
          <c:tx>
            <c:strRef>
              <c:f>Sheet2!$AC$2</c:f>
              <c:strCache>
                <c:ptCount val="1"/>
                <c:pt idx="0">
                  <c:v>Volatility</c:v>
                </c:pt>
              </c:strCache>
            </c:strRef>
          </c:tx>
          <c:spPr>
            <a:solidFill>
              <a:srgbClr val="C00000"/>
            </a:solidFill>
            <a:ln>
              <a:noFill/>
            </a:ln>
            <a:effectLst/>
          </c:spPr>
          <c:invertIfNegative val="0"/>
          <c:cat>
            <c:strRef>
              <c:f>Sheet2!$AB$3:$AB$21</c:f>
              <c:strCache>
                <c:ptCount val="18"/>
                <c:pt idx="0">
                  <c:v>ARS</c:v>
                </c:pt>
                <c:pt idx="1">
                  <c:v>TRY</c:v>
                </c:pt>
                <c:pt idx="2">
                  <c:v>SAR</c:v>
                </c:pt>
                <c:pt idx="3">
                  <c:v>BRL</c:v>
                </c:pt>
                <c:pt idx="4">
                  <c:v>RUB</c:v>
                </c:pt>
                <c:pt idx="5">
                  <c:v>COP</c:v>
                </c:pt>
                <c:pt idx="6">
                  <c:v>CLP</c:v>
                </c:pt>
                <c:pt idx="7">
                  <c:v>IDR</c:v>
                </c:pt>
                <c:pt idx="8">
                  <c:v>KOW</c:v>
                </c:pt>
                <c:pt idx="9">
                  <c:v>MXN</c:v>
                </c:pt>
                <c:pt idx="10">
                  <c:v>CHF</c:v>
                </c:pt>
                <c:pt idx="11">
                  <c:v>EUR</c:v>
                </c:pt>
                <c:pt idx="12">
                  <c:v>JPY</c:v>
                </c:pt>
                <c:pt idx="13">
                  <c:v>GBP</c:v>
                </c:pt>
                <c:pt idx="14">
                  <c:v>CAD</c:v>
                </c:pt>
                <c:pt idx="15">
                  <c:v>IND</c:v>
                </c:pt>
                <c:pt idx="16">
                  <c:v>TWD</c:v>
                </c:pt>
                <c:pt idx="17">
                  <c:v>CNY</c:v>
                </c:pt>
              </c:strCache>
              <c:extLst/>
            </c:strRef>
          </c:cat>
          <c:val>
            <c:numRef>
              <c:f>Sheet2!$AC$3:$AC$21</c:f>
              <c:numCache>
                <c:formatCode>0.00%</c:formatCode>
                <c:ptCount val="18"/>
                <c:pt idx="0">
                  <c:v>0.22863139394957518</c:v>
                </c:pt>
                <c:pt idx="1">
                  <c:v>0.18521896209506339</c:v>
                </c:pt>
                <c:pt idx="2">
                  <c:v>0.17004052123390787</c:v>
                </c:pt>
                <c:pt idx="3">
                  <c:v>0.1599263900920298</c:v>
                </c:pt>
                <c:pt idx="4">
                  <c:v>0.13742367832648708</c:v>
                </c:pt>
                <c:pt idx="5">
                  <c:v>0.12857705851342766</c:v>
                </c:pt>
                <c:pt idx="6">
                  <c:v>0.11396229738718344</c:v>
                </c:pt>
                <c:pt idx="7">
                  <c:v>0.11117830791422875</c:v>
                </c:pt>
                <c:pt idx="8">
                  <c:v>0.10971391161279284</c:v>
                </c:pt>
                <c:pt idx="9">
                  <c:v>0.10820405492986915</c:v>
                </c:pt>
                <c:pt idx="10">
                  <c:v>0.10609386844065109</c:v>
                </c:pt>
                <c:pt idx="11">
                  <c:v>0.10150212126201157</c:v>
                </c:pt>
                <c:pt idx="12">
                  <c:v>9.6825733045714277E-2</c:v>
                </c:pt>
                <c:pt idx="13">
                  <c:v>9.1844987265524286E-2</c:v>
                </c:pt>
                <c:pt idx="14">
                  <c:v>8.9219673241934985E-2</c:v>
                </c:pt>
                <c:pt idx="15">
                  <c:v>7.5184647613230418E-2</c:v>
                </c:pt>
                <c:pt idx="16">
                  <c:v>4.938080832267943E-2</c:v>
                </c:pt>
                <c:pt idx="17">
                  <c:v>2.7445629263170134E-2</c:v>
                </c:pt>
              </c:numCache>
              <c:extLst/>
            </c:numRef>
          </c:val>
          <c:extLst>
            <c:ext xmlns:c16="http://schemas.microsoft.com/office/drawing/2014/chart" uri="{C3380CC4-5D6E-409C-BE32-E72D297353CC}">
              <c16:uniqueId val="{00000000-ECF8-42C4-AD0D-55F3B58FF6E4}"/>
            </c:ext>
          </c:extLst>
        </c:ser>
        <c:dLbls>
          <c:showLegendKey val="0"/>
          <c:showVal val="0"/>
          <c:showCatName val="0"/>
          <c:showSerName val="0"/>
          <c:showPercent val="0"/>
          <c:showBubbleSize val="0"/>
        </c:dLbls>
        <c:gapWidth val="182"/>
        <c:axId val="227602320"/>
        <c:axId val="227606240"/>
      </c:barChart>
      <c:catAx>
        <c:axId val="227602320"/>
        <c:scaling>
          <c:orientation val="maxMin"/>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7606240"/>
        <c:crosses val="autoZero"/>
        <c:auto val="1"/>
        <c:lblAlgn val="ctr"/>
        <c:lblOffset val="100"/>
        <c:noMultiLvlLbl val="0"/>
      </c:catAx>
      <c:valAx>
        <c:axId val="227606240"/>
        <c:scaling>
          <c:orientation val="minMax"/>
        </c:scaling>
        <c:delete val="0"/>
        <c:axPos val="t"/>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760232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C00000"/>
                </a:solidFill>
              </a:rPr>
              <a:t>Hedged COGS by using Put Option with Strike EUR0.6910 vs Budgeted COG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3</c:f>
              <c:strCache>
                <c:ptCount val="1"/>
                <c:pt idx="0">
                  <c:v>COGS with Put Option  Hedge</c:v>
                </c:pt>
              </c:strCache>
            </c:strRef>
          </c:tx>
          <c:spPr>
            <a:ln w="28575" cap="rnd">
              <a:solidFill>
                <a:schemeClr val="accent1"/>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B$4:$B$44</c:f>
              <c:numCache>
                <c:formatCode>_(* #,##0_);_(* \(#,##0\);_(* "-"??_);_(@_)</c:formatCode>
                <c:ptCount val="41"/>
                <c:pt idx="0">
                  <c:v>103489059.72797161</c:v>
                </c:pt>
                <c:pt idx="1">
                  <c:v>103489059.72797161</c:v>
                </c:pt>
                <c:pt idx="2">
                  <c:v>103489059.72797161</c:v>
                </c:pt>
                <c:pt idx="3">
                  <c:v>103489059.72797161</c:v>
                </c:pt>
                <c:pt idx="4">
                  <c:v>103489059.72797161</c:v>
                </c:pt>
                <c:pt idx="5">
                  <c:v>103489059.72797161</c:v>
                </c:pt>
                <c:pt idx="6">
                  <c:v>103489059.72797161</c:v>
                </c:pt>
                <c:pt idx="7">
                  <c:v>103489059.72797161</c:v>
                </c:pt>
                <c:pt idx="8">
                  <c:v>103489059.72797161</c:v>
                </c:pt>
                <c:pt idx="9">
                  <c:v>103489059.72797161</c:v>
                </c:pt>
                <c:pt idx="10">
                  <c:v>103489059.72797161</c:v>
                </c:pt>
                <c:pt idx="11">
                  <c:v>103489059.72797161</c:v>
                </c:pt>
                <c:pt idx="12">
                  <c:v>103489059.72797161</c:v>
                </c:pt>
                <c:pt idx="13">
                  <c:v>103489059.72797161</c:v>
                </c:pt>
                <c:pt idx="14">
                  <c:v>103489059.72797161</c:v>
                </c:pt>
                <c:pt idx="15">
                  <c:v>103489059.72797161</c:v>
                </c:pt>
                <c:pt idx="16">
                  <c:v>103489059.72797161</c:v>
                </c:pt>
                <c:pt idx="17">
                  <c:v>103489059.72797161</c:v>
                </c:pt>
                <c:pt idx="18">
                  <c:v>103489059.72797161</c:v>
                </c:pt>
                <c:pt idx="19">
                  <c:v>103489059.72797161</c:v>
                </c:pt>
                <c:pt idx="20">
                  <c:v>103489059.72797161</c:v>
                </c:pt>
                <c:pt idx="21">
                  <c:v>103489059.7279716</c:v>
                </c:pt>
                <c:pt idx="22">
                  <c:v>103336285.79864185</c:v>
                </c:pt>
                <c:pt idx="23">
                  <c:v>103183962.26415093</c:v>
                </c:pt>
                <c:pt idx="24">
                  <c:v>103032087.13570796</c:v>
                </c:pt>
                <c:pt idx="25">
                  <c:v>102880658.43621397</c:v>
                </c:pt>
                <c:pt idx="26">
                  <c:v>102729674.20017609</c:v>
                </c:pt>
                <c:pt idx="27">
                  <c:v>102579132.47362249</c:v>
                </c:pt>
                <c:pt idx="28">
                  <c:v>102429031.31401813</c:v>
                </c:pt>
                <c:pt idx="29">
                  <c:v>102279368.79018116</c:v>
                </c:pt>
                <c:pt idx="30">
                  <c:v>102130142.98220016</c:v>
                </c:pt>
                <c:pt idx="31">
                  <c:v>101981351.98135196</c:v>
                </c:pt>
                <c:pt idx="32">
                  <c:v>101832993.89002036</c:v>
                </c:pt>
                <c:pt idx="33">
                  <c:v>101685066.82161532</c:v>
                </c:pt>
                <c:pt idx="34">
                  <c:v>101537568.90049316</c:v>
                </c:pt>
                <c:pt idx="35">
                  <c:v>101390498.26187715</c:v>
                </c:pt>
                <c:pt idx="36">
                  <c:v>101243853.05177899</c:v>
                </c:pt>
                <c:pt idx="37">
                  <c:v>101097631.42692083</c:v>
                </c:pt>
                <c:pt idx="38">
                  <c:v>100951831.55465819</c:v>
                </c:pt>
                <c:pt idx="39">
                  <c:v>100806451.61290321</c:v>
                </c:pt>
                <c:pt idx="40">
                  <c:v>100661489.79004887</c:v>
                </c:pt>
              </c:numCache>
            </c:numRef>
          </c:val>
          <c:smooth val="0"/>
          <c:extLst>
            <c:ext xmlns:c16="http://schemas.microsoft.com/office/drawing/2014/chart" uri="{C3380CC4-5D6E-409C-BE32-E72D297353CC}">
              <c16:uniqueId val="{00000000-713F-4D9E-AEC8-6856E4FD1EB4}"/>
            </c:ext>
          </c:extLst>
        </c:ser>
        <c:ser>
          <c:idx val="1"/>
          <c:order val="1"/>
          <c:tx>
            <c:strRef>
              <c:f>Sheet1!$C$3</c:f>
              <c:strCache>
                <c:ptCount val="1"/>
                <c:pt idx="0">
                  <c:v>Budgeted COGS</c:v>
                </c:pt>
              </c:strCache>
            </c:strRef>
          </c:tx>
          <c:spPr>
            <a:ln w="28575" cap="rnd">
              <a:solidFill>
                <a:schemeClr val="accent2"/>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C$4:$C$44</c:f>
              <c:numCache>
                <c:formatCode>_(* #,##0_);_(* \(#,##0\);_(* "-"??_);_(@_)</c:formatCode>
                <c:ptCount val="41"/>
                <c:pt idx="0">
                  <c:v>101449275.36231884</c:v>
                </c:pt>
                <c:pt idx="1">
                  <c:v>101449275.36231884</c:v>
                </c:pt>
                <c:pt idx="2">
                  <c:v>101449275.36231884</c:v>
                </c:pt>
                <c:pt idx="3">
                  <c:v>101449275.36231884</c:v>
                </c:pt>
                <c:pt idx="4">
                  <c:v>101449275.36231884</c:v>
                </c:pt>
                <c:pt idx="5">
                  <c:v>101449275.36231884</c:v>
                </c:pt>
                <c:pt idx="6">
                  <c:v>101449275.36231884</c:v>
                </c:pt>
                <c:pt idx="7">
                  <c:v>101449275.36231884</c:v>
                </c:pt>
                <c:pt idx="8">
                  <c:v>101449275.36231884</c:v>
                </c:pt>
                <c:pt idx="9">
                  <c:v>101449275.36231884</c:v>
                </c:pt>
                <c:pt idx="10">
                  <c:v>101449275.36231884</c:v>
                </c:pt>
                <c:pt idx="11">
                  <c:v>101449275.36231884</c:v>
                </c:pt>
                <c:pt idx="12">
                  <c:v>101449275.36231884</c:v>
                </c:pt>
                <c:pt idx="13">
                  <c:v>101449275.36231884</c:v>
                </c:pt>
                <c:pt idx="14">
                  <c:v>101449275.36231884</c:v>
                </c:pt>
                <c:pt idx="15">
                  <c:v>101449275.36231884</c:v>
                </c:pt>
                <c:pt idx="16">
                  <c:v>101449275.36231884</c:v>
                </c:pt>
                <c:pt idx="17">
                  <c:v>101449275.36231884</c:v>
                </c:pt>
                <c:pt idx="18">
                  <c:v>101449275.36231884</c:v>
                </c:pt>
                <c:pt idx="19">
                  <c:v>101449275.36231884</c:v>
                </c:pt>
                <c:pt idx="20">
                  <c:v>101449275.36231884</c:v>
                </c:pt>
                <c:pt idx="21">
                  <c:v>101449275.36231884</c:v>
                </c:pt>
                <c:pt idx="22">
                  <c:v>101449275.36231884</c:v>
                </c:pt>
                <c:pt idx="23">
                  <c:v>101449275.36231884</c:v>
                </c:pt>
                <c:pt idx="24">
                  <c:v>101449275.36231884</c:v>
                </c:pt>
                <c:pt idx="25">
                  <c:v>101449275.36231884</c:v>
                </c:pt>
                <c:pt idx="26">
                  <c:v>101449275.36231884</c:v>
                </c:pt>
                <c:pt idx="27">
                  <c:v>101449275.36231884</c:v>
                </c:pt>
                <c:pt idx="28">
                  <c:v>101449275.36231884</c:v>
                </c:pt>
                <c:pt idx="29">
                  <c:v>101449275.36231884</c:v>
                </c:pt>
                <c:pt idx="30">
                  <c:v>101449275.36231884</c:v>
                </c:pt>
                <c:pt idx="31">
                  <c:v>101449275.36231884</c:v>
                </c:pt>
                <c:pt idx="32">
                  <c:v>101449275.36231884</c:v>
                </c:pt>
                <c:pt idx="33">
                  <c:v>101449275.36231884</c:v>
                </c:pt>
                <c:pt idx="34">
                  <c:v>101449275.36231884</c:v>
                </c:pt>
                <c:pt idx="35">
                  <c:v>101449275.36231884</c:v>
                </c:pt>
                <c:pt idx="36">
                  <c:v>101449275.36231884</c:v>
                </c:pt>
                <c:pt idx="37">
                  <c:v>101449275.36231884</c:v>
                </c:pt>
                <c:pt idx="38">
                  <c:v>101449275.36231884</c:v>
                </c:pt>
                <c:pt idx="39">
                  <c:v>101449275.36231884</c:v>
                </c:pt>
                <c:pt idx="40">
                  <c:v>101449275.36231884</c:v>
                </c:pt>
              </c:numCache>
            </c:numRef>
          </c:val>
          <c:smooth val="0"/>
          <c:extLst>
            <c:ext xmlns:c16="http://schemas.microsoft.com/office/drawing/2014/chart" uri="{C3380CC4-5D6E-409C-BE32-E72D297353CC}">
              <c16:uniqueId val="{00000001-713F-4D9E-AEC8-6856E4FD1EB4}"/>
            </c:ext>
          </c:extLst>
        </c:ser>
        <c:dLbls>
          <c:showLegendKey val="0"/>
          <c:showVal val="0"/>
          <c:showCatName val="0"/>
          <c:showSerName val="0"/>
          <c:showPercent val="0"/>
          <c:showBubbleSize val="0"/>
        </c:dLbls>
        <c:smooth val="0"/>
        <c:axId val="289355096"/>
        <c:axId val="289357056"/>
      </c:lineChart>
      <c:catAx>
        <c:axId val="289355096"/>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7056"/>
        <c:crosses val="autoZero"/>
        <c:auto val="1"/>
        <c:lblAlgn val="ctr"/>
        <c:lblOffset val="100"/>
        <c:noMultiLvlLbl val="0"/>
      </c:catAx>
      <c:valAx>
        <c:axId val="289357056"/>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509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dirty="0">
                <a:solidFill>
                  <a:srgbClr val="C00000"/>
                </a:solidFill>
              </a:rPr>
              <a:t>COGS with </a:t>
            </a:r>
            <a:r>
              <a:rPr lang="en-US" sz="1600" b="1" dirty="0" smtClean="0">
                <a:solidFill>
                  <a:srgbClr val="C00000"/>
                </a:solidFill>
              </a:rPr>
              <a:t>Collar</a:t>
            </a:r>
          </a:p>
          <a:p>
            <a:pPr>
              <a:defRPr/>
            </a:pPr>
            <a:r>
              <a:rPr lang="en-US" sz="1400" dirty="0" smtClean="0">
                <a:solidFill>
                  <a:srgbClr val="002060"/>
                </a:solidFill>
              </a:rPr>
              <a:t>Long</a:t>
            </a:r>
            <a:r>
              <a:rPr lang="en-US" sz="1400" baseline="0" dirty="0" smtClean="0">
                <a:solidFill>
                  <a:srgbClr val="002060"/>
                </a:solidFill>
              </a:rPr>
              <a:t> Put with Strike €0.6860 and Short Call with Strike </a:t>
            </a:r>
            <a:r>
              <a:rPr lang="en-US" sz="1200" b="0" i="0" u="none" strike="noStrike" baseline="0" dirty="0" smtClean="0">
                <a:solidFill>
                  <a:srgbClr val="002060"/>
                </a:solidFill>
                <a:effectLst/>
              </a:rPr>
              <a:t>€</a:t>
            </a:r>
            <a:r>
              <a:rPr lang="en-US" sz="1400" baseline="0" dirty="0" smtClean="0">
                <a:solidFill>
                  <a:srgbClr val="002060"/>
                </a:solidFill>
              </a:rPr>
              <a:t>0.6942</a:t>
            </a:r>
            <a:endParaRPr lang="en-US" sz="1400" dirty="0">
              <a:solidFill>
                <a:srgbClr val="002060"/>
              </a:solidFill>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32165743033883"/>
          <c:y val="0.16255072463768117"/>
          <c:w val="0.8554694979065558"/>
          <c:h val="0.62601757389022028"/>
        </c:manualLayout>
      </c:layout>
      <c:lineChart>
        <c:grouping val="standard"/>
        <c:varyColors val="0"/>
        <c:ser>
          <c:idx val="0"/>
          <c:order val="0"/>
          <c:tx>
            <c:strRef>
              <c:f>Collar!$C$6</c:f>
              <c:strCache>
                <c:ptCount val="1"/>
                <c:pt idx="0">
                  <c:v>COGS with Collar</c:v>
                </c:pt>
              </c:strCache>
            </c:strRef>
          </c:tx>
          <c:spPr>
            <a:ln w="28575" cap="rnd">
              <a:solidFill>
                <a:schemeClr val="accent1"/>
              </a:solidFill>
              <a:round/>
            </a:ln>
            <a:effectLst/>
          </c:spPr>
          <c:marker>
            <c:symbol val="none"/>
          </c:marker>
          <c:cat>
            <c:numRef>
              <c:f>Collar!$B$7:$B$47</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Collar!$C$7:$C$47</c:f>
              <c:numCache>
                <c:formatCode>_(* #,##0_);_(* \(#,##0\);_(* "-"??_);_(@_)</c:formatCode>
                <c:ptCount val="41"/>
                <c:pt idx="0">
                  <c:v>102040816.32653061</c:v>
                </c:pt>
                <c:pt idx="1">
                  <c:v>102040816.32653061</c:v>
                </c:pt>
                <c:pt idx="2">
                  <c:v>102040816.32653061</c:v>
                </c:pt>
                <c:pt idx="3">
                  <c:v>102040816.32653061</c:v>
                </c:pt>
                <c:pt idx="4">
                  <c:v>102040816.32653061</c:v>
                </c:pt>
                <c:pt idx="5">
                  <c:v>102040816.32653061</c:v>
                </c:pt>
                <c:pt idx="6">
                  <c:v>102040816.32653061</c:v>
                </c:pt>
                <c:pt idx="7">
                  <c:v>102040816.32653061</c:v>
                </c:pt>
                <c:pt idx="8">
                  <c:v>102040816.32653061</c:v>
                </c:pt>
                <c:pt idx="9">
                  <c:v>102040816.32653061</c:v>
                </c:pt>
                <c:pt idx="10">
                  <c:v>102040816.32653061</c:v>
                </c:pt>
                <c:pt idx="11">
                  <c:v>102040816.32653061</c:v>
                </c:pt>
                <c:pt idx="12">
                  <c:v>102040816.32653061</c:v>
                </c:pt>
                <c:pt idx="13">
                  <c:v>102040816.32653061</c:v>
                </c:pt>
                <c:pt idx="14">
                  <c:v>102040816.32653061</c:v>
                </c:pt>
                <c:pt idx="15">
                  <c:v>102040816.32653061</c:v>
                </c:pt>
                <c:pt idx="16">
                  <c:v>102040816.32653061</c:v>
                </c:pt>
                <c:pt idx="17">
                  <c:v>101892285.29839882</c:v>
                </c:pt>
                <c:pt idx="18">
                  <c:v>101744186.04651162</c:v>
                </c:pt>
                <c:pt idx="19">
                  <c:v>101596516.69085631</c:v>
                </c:pt>
                <c:pt idx="20">
                  <c:v>101449275.36231883</c:v>
                </c:pt>
                <c:pt idx="21">
                  <c:v>101302460.2026049</c:v>
                </c:pt>
                <c:pt idx="22">
                  <c:v>101156069.36416183</c:v>
                </c:pt>
                <c:pt idx="23">
                  <c:v>101010101.01010101</c:v>
                </c:pt>
                <c:pt idx="24">
                  <c:v>100864553.31412102</c:v>
                </c:pt>
                <c:pt idx="25">
                  <c:v>100835494.09392105</c:v>
                </c:pt>
                <c:pt idx="26">
                  <c:v>100835494.09392105</c:v>
                </c:pt>
                <c:pt idx="27">
                  <c:v>100835494.09392105</c:v>
                </c:pt>
                <c:pt idx="28">
                  <c:v>100835494.09392105</c:v>
                </c:pt>
                <c:pt idx="29">
                  <c:v>100835494.09392105</c:v>
                </c:pt>
                <c:pt idx="30">
                  <c:v>100835494.09392105</c:v>
                </c:pt>
                <c:pt idx="31">
                  <c:v>100835494.09392105</c:v>
                </c:pt>
                <c:pt idx="32">
                  <c:v>100835494.09392105</c:v>
                </c:pt>
                <c:pt idx="33">
                  <c:v>100835494.09392105</c:v>
                </c:pt>
                <c:pt idx="34">
                  <c:v>100835494.09392105</c:v>
                </c:pt>
                <c:pt idx="35">
                  <c:v>100835494.09392105</c:v>
                </c:pt>
                <c:pt idx="36">
                  <c:v>100835494.09392105</c:v>
                </c:pt>
                <c:pt idx="37">
                  <c:v>100835494.09392105</c:v>
                </c:pt>
                <c:pt idx="38">
                  <c:v>100835494.09392105</c:v>
                </c:pt>
                <c:pt idx="39">
                  <c:v>100835494.09392105</c:v>
                </c:pt>
                <c:pt idx="40">
                  <c:v>100835494.09392105</c:v>
                </c:pt>
              </c:numCache>
            </c:numRef>
          </c:val>
          <c:smooth val="0"/>
          <c:extLst>
            <c:ext xmlns:c16="http://schemas.microsoft.com/office/drawing/2014/chart" uri="{C3380CC4-5D6E-409C-BE32-E72D297353CC}">
              <c16:uniqueId val="{00000000-2D6E-4400-A70D-B3D5151657AE}"/>
            </c:ext>
          </c:extLst>
        </c:ser>
        <c:dLbls>
          <c:showLegendKey val="0"/>
          <c:showVal val="0"/>
          <c:showCatName val="0"/>
          <c:showSerName val="0"/>
          <c:showPercent val="0"/>
          <c:showBubbleSize val="0"/>
        </c:dLbls>
        <c:smooth val="0"/>
        <c:axId val="289362936"/>
        <c:axId val="289357840"/>
      </c:lineChart>
      <c:catAx>
        <c:axId val="289362936"/>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7840"/>
        <c:crosses val="autoZero"/>
        <c:auto val="1"/>
        <c:lblAlgn val="ctr"/>
        <c:lblOffset val="100"/>
        <c:noMultiLvlLbl val="0"/>
      </c:catAx>
      <c:valAx>
        <c:axId val="289357840"/>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293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002060"/>
                </a:solidFill>
              </a:rPr>
              <a:t>Knock-in-Forward</a:t>
            </a:r>
          </a:p>
          <a:p>
            <a:pPr>
              <a:defRPr/>
            </a:pPr>
            <a:r>
              <a:rPr lang="en-US">
                <a:solidFill>
                  <a:srgbClr val="C00000"/>
                </a:solidFill>
              </a:rPr>
              <a:t>(Long Put</a:t>
            </a:r>
            <a:r>
              <a:rPr lang="en-US" baseline="0">
                <a:solidFill>
                  <a:srgbClr val="C00000"/>
                </a:solidFill>
              </a:rPr>
              <a:t> and Short Knock-in Call)</a:t>
            </a:r>
            <a:r>
              <a:rPr lang="en-US">
                <a:solidFill>
                  <a:srgbClr val="C00000"/>
                </a:solidFill>
              </a:rPr>
              <a:t> </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Knock-in-Forward'!$B$6</c:f>
              <c:strCache>
                <c:ptCount val="1"/>
                <c:pt idx="0">
                  <c:v>Spot Rate</c:v>
                </c:pt>
              </c:strCache>
            </c:strRef>
          </c:tx>
          <c:spPr>
            <a:ln w="28575" cap="rnd">
              <a:solidFill>
                <a:schemeClr val="accent1"/>
              </a:solidFill>
              <a:round/>
            </a:ln>
            <a:effectLst/>
          </c:spPr>
          <c:marker>
            <c:symbol val="none"/>
          </c:marker>
          <c:cat>
            <c:numRef>
              <c:f>'Knock-in-Forward'!$B$7:$B$70</c:f>
              <c:numCache>
                <c:formatCode>0.0000</c:formatCode>
                <c:ptCount val="64"/>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pt idx="41">
                  <c:v>0.71100000000000008</c:v>
                </c:pt>
                <c:pt idx="42">
                  <c:v>0.71200000000000008</c:v>
                </c:pt>
                <c:pt idx="43">
                  <c:v>0.71300000000000008</c:v>
                </c:pt>
                <c:pt idx="44">
                  <c:v>0.71400000000000008</c:v>
                </c:pt>
                <c:pt idx="45">
                  <c:v>0.71500000000000008</c:v>
                </c:pt>
                <c:pt idx="46">
                  <c:v>0.71600000000000008</c:v>
                </c:pt>
                <c:pt idx="47">
                  <c:v>0.71700000000000008</c:v>
                </c:pt>
                <c:pt idx="48">
                  <c:v>0.71800000000000008</c:v>
                </c:pt>
                <c:pt idx="49">
                  <c:v>0.71900000000000008</c:v>
                </c:pt>
                <c:pt idx="50">
                  <c:v>0.72000000000000008</c:v>
                </c:pt>
                <c:pt idx="51">
                  <c:v>0.72100000000000009</c:v>
                </c:pt>
                <c:pt idx="52">
                  <c:v>0.72200000000000009</c:v>
                </c:pt>
                <c:pt idx="53">
                  <c:v>0.72300000000000009</c:v>
                </c:pt>
                <c:pt idx="54">
                  <c:v>0.72400000000000009</c:v>
                </c:pt>
                <c:pt idx="55">
                  <c:v>0.72500000000000009</c:v>
                </c:pt>
                <c:pt idx="56">
                  <c:v>0.72600000000000009</c:v>
                </c:pt>
                <c:pt idx="57">
                  <c:v>0.72700000000000009</c:v>
                </c:pt>
                <c:pt idx="58">
                  <c:v>0.72800000000000009</c:v>
                </c:pt>
                <c:pt idx="59">
                  <c:v>0.72900000000000009</c:v>
                </c:pt>
                <c:pt idx="60">
                  <c:v>0.73000000000000009</c:v>
                </c:pt>
                <c:pt idx="61">
                  <c:v>0.73100000000000009</c:v>
                </c:pt>
                <c:pt idx="62">
                  <c:v>0.7320000000000001</c:v>
                </c:pt>
                <c:pt idx="63">
                  <c:v>0.7330000000000001</c:v>
                </c:pt>
              </c:numCache>
            </c:numRef>
          </c:cat>
          <c:val>
            <c:numRef>
              <c:f>'Knock-in-Forward'!$B$7:$B$70</c:f>
              <c:numCache>
                <c:formatCode>0.0000</c:formatCode>
                <c:ptCount val="64"/>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pt idx="41">
                  <c:v>0.71100000000000008</c:v>
                </c:pt>
                <c:pt idx="42">
                  <c:v>0.71200000000000008</c:v>
                </c:pt>
                <c:pt idx="43">
                  <c:v>0.71300000000000008</c:v>
                </c:pt>
                <c:pt idx="44">
                  <c:v>0.71400000000000008</c:v>
                </c:pt>
                <c:pt idx="45">
                  <c:v>0.71500000000000008</c:v>
                </c:pt>
                <c:pt idx="46">
                  <c:v>0.71600000000000008</c:v>
                </c:pt>
                <c:pt idx="47">
                  <c:v>0.71700000000000008</c:v>
                </c:pt>
                <c:pt idx="48">
                  <c:v>0.71800000000000008</c:v>
                </c:pt>
                <c:pt idx="49">
                  <c:v>0.71900000000000008</c:v>
                </c:pt>
                <c:pt idx="50">
                  <c:v>0.72000000000000008</c:v>
                </c:pt>
                <c:pt idx="51">
                  <c:v>0.72100000000000009</c:v>
                </c:pt>
                <c:pt idx="52">
                  <c:v>0.72200000000000009</c:v>
                </c:pt>
                <c:pt idx="53">
                  <c:v>0.72300000000000009</c:v>
                </c:pt>
                <c:pt idx="54">
                  <c:v>0.72400000000000009</c:v>
                </c:pt>
                <c:pt idx="55">
                  <c:v>0.72500000000000009</c:v>
                </c:pt>
                <c:pt idx="56">
                  <c:v>0.72600000000000009</c:v>
                </c:pt>
                <c:pt idx="57">
                  <c:v>0.72700000000000009</c:v>
                </c:pt>
                <c:pt idx="58">
                  <c:v>0.72800000000000009</c:v>
                </c:pt>
                <c:pt idx="59">
                  <c:v>0.72900000000000009</c:v>
                </c:pt>
                <c:pt idx="60">
                  <c:v>0.73000000000000009</c:v>
                </c:pt>
                <c:pt idx="61">
                  <c:v>0.73100000000000009</c:v>
                </c:pt>
                <c:pt idx="62">
                  <c:v>0.7320000000000001</c:v>
                </c:pt>
                <c:pt idx="63">
                  <c:v>0.7330000000000001</c:v>
                </c:pt>
              </c:numCache>
            </c:numRef>
          </c:val>
          <c:smooth val="0"/>
          <c:extLst>
            <c:ext xmlns:c16="http://schemas.microsoft.com/office/drawing/2014/chart" uri="{C3380CC4-5D6E-409C-BE32-E72D297353CC}">
              <c16:uniqueId val="{00000000-C933-4346-AF72-26F83681B240}"/>
            </c:ext>
          </c:extLst>
        </c:ser>
        <c:ser>
          <c:idx val="1"/>
          <c:order val="1"/>
          <c:tx>
            <c:strRef>
              <c:f>'Knock-in-Forward'!$C$6</c:f>
              <c:strCache>
                <c:ptCount val="1"/>
                <c:pt idx="0">
                  <c:v>COGS with Knock-in-Forward</c:v>
                </c:pt>
              </c:strCache>
            </c:strRef>
          </c:tx>
          <c:spPr>
            <a:ln w="28575" cap="rnd">
              <a:solidFill>
                <a:schemeClr val="accent2"/>
              </a:solidFill>
              <a:round/>
            </a:ln>
            <a:effectLst/>
          </c:spPr>
          <c:marker>
            <c:symbol val="none"/>
          </c:marker>
          <c:cat>
            <c:numRef>
              <c:f>'Knock-in-Forward'!$B$7:$B$70</c:f>
              <c:numCache>
                <c:formatCode>0.0000</c:formatCode>
                <c:ptCount val="64"/>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pt idx="41">
                  <c:v>0.71100000000000008</c:v>
                </c:pt>
                <c:pt idx="42">
                  <c:v>0.71200000000000008</c:v>
                </c:pt>
                <c:pt idx="43">
                  <c:v>0.71300000000000008</c:v>
                </c:pt>
                <c:pt idx="44">
                  <c:v>0.71400000000000008</c:v>
                </c:pt>
                <c:pt idx="45">
                  <c:v>0.71500000000000008</c:v>
                </c:pt>
                <c:pt idx="46">
                  <c:v>0.71600000000000008</c:v>
                </c:pt>
                <c:pt idx="47">
                  <c:v>0.71700000000000008</c:v>
                </c:pt>
                <c:pt idx="48">
                  <c:v>0.71800000000000008</c:v>
                </c:pt>
                <c:pt idx="49">
                  <c:v>0.71900000000000008</c:v>
                </c:pt>
                <c:pt idx="50">
                  <c:v>0.72000000000000008</c:v>
                </c:pt>
                <c:pt idx="51">
                  <c:v>0.72100000000000009</c:v>
                </c:pt>
                <c:pt idx="52">
                  <c:v>0.72200000000000009</c:v>
                </c:pt>
                <c:pt idx="53">
                  <c:v>0.72300000000000009</c:v>
                </c:pt>
                <c:pt idx="54">
                  <c:v>0.72400000000000009</c:v>
                </c:pt>
                <c:pt idx="55">
                  <c:v>0.72500000000000009</c:v>
                </c:pt>
                <c:pt idx="56">
                  <c:v>0.72600000000000009</c:v>
                </c:pt>
                <c:pt idx="57">
                  <c:v>0.72700000000000009</c:v>
                </c:pt>
                <c:pt idx="58">
                  <c:v>0.72800000000000009</c:v>
                </c:pt>
                <c:pt idx="59">
                  <c:v>0.72900000000000009</c:v>
                </c:pt>
                <c:pt idx="60">
                  <c:v>0.73000000000000009</c:v>
                </c:pt>
                <c:pt idx="61">
                  <c:v>0.73100000000000009</c:v>
                </c:pt>
                <c:pt idx="62">
                  <c:v>0.7320000000000001</c:v>
                </c:pt>
                <c:pt idx="63">
                  <c:v>0.7330000000000001</c:v>
                </c:pt>
              </c:numCache>
            </c:numRef>
          </c:cat>
          <c:val>
            <c:numRef>
              <c:f>'Knock-in-Forward'!$C$7:$C$70</c:f>
              <c:numCache>
                <c:formatCode>_(* #,##0_);_(* \(#,##0\);_(* "-"??_);_(@_)</c:formatCode>
                <c:ptCount val="64"/>
                <c:pt idx="0">
                  <c:v>101596516.69085632</c:v>
                </c:pt>
                <c:pt idx="1">
                  <c:v>101596516.69085632</c:v>
                </c:pt>
                <c:pt idx="2">
                  <c:v>101596516.69085632</c:v>
                </c:pt>
                <c:pt idx="3">
                  <c:v>101596516.69085632</c:v>
                </c:pt>
                <c:pt idx="4">
                  <c:v>101596516.69085632</c:v>
                </c:pt>
                <c:pt idx="5">
                  <c:v>101596516.69085632</c:v>
                </c:pt>
                <c:pt idx="6">
                  <c:v>101596516.69085632</c:v>
                </c:pt>
                <c:pt idx="7">
                  <c:v>101596516.69085632</c:v>
                </c:pt>
                <c:pt idx="8">
                  <c:v>101596516.69085632</c:v>
                </c:pt>
                <c:pt idx="9">
                  <c:v>101596516.69085632</c:v>
                </c:pt>
                <c:pt idx="10">
                  <c:v>101596516.69085632</c:v>
                </c:pt>
                <c:pt idx="11">
                  <c:v>101596516.69085632</c:v>
                </c:pt>
                <c:pt idx="12">
                  <c:v>101596516.69085632</c:v>
                </c:pt>
                <c:pt idx="13">
                  <c:v>101596516.69085632</c:v>
                </c:pt>
                <c:pt idx="14">
                  <c:v>101596516.69085632</c:v>
                </c:pt>
                <c:pt idx="15">
                  <c:v>101596516.69085632</c:v>
                </c:pt>
                <c:pt idx="16">
                  <c:v>101596516.69085632</c:v>
                </c:pt>
                <c:pt idx="17">
                  <c:v>101596516.69085632</c:v>
                </c:pt>
                <c:pt idx="18">
                  <c:v>101596516.69085632</c:v>
                </c:pt>
                <c:pt idx="19">
                  <c:v>101596516.69085632</c:v>
                </c:pt>
                <c:pt idx="20">
                  <c:v>101449275.36231883</c:v>
                </c:pt>
                <c:pt idx="21">
                  <c:v>101302460.2026049</c:v>
                </c:pt>
                <c:pt idx="22">
                  <c:v>101156069.36416183</c:v>
                </c:pt>
                <c:pt idx="23">
                  <c:v>101010101.01010101</c:v>
                </c:pt>
                <c:pt idx="24">
                  <c:v>100864553.31412102</c:v>
                </c:pt>
                <c:pt idx="25">
                  <c:v>100719424.46043165</c:v>
                </c:pt>
                <c:pt idx="26">
                  <c:v>100574712.64367816</c:v>
                </c:pt>
                <c:pt idx="27">
                  <c:v>100430416.06886657</c:v>
                </c:pt>
                <c:pt idx="28">
                  <c:v>100286532.95128939</c:v>
                </c:pt>
                <c:pt idx="29">
                  <c:v>100143061.51645206</c:v>
                </c:pt>
                <c:pt idx="30">
                  <c:v>99999999.999999985</c:v>
                </c:pt>
                <c:pt idx="31">
                  <c:v>99857346.647646204</c:v>
                </c:pt>
                <c:pt idx="32">
                  <c:v>99715099.715099707</c:v>
                </c:pt>
                <c:pt idx="33">
                  <c:v>99573257.467994303</c:v>
                </c:pt>
                <c:pt idx="34">
                  <c:v>99431818.181818172</c:v>
                </c:pt>
                <c:pt idx="35">
                  <c:v>99290780.14184396</c:v>
                </c:pt>
                <c:pt idx="36">
                  <c:v>99150141.643059477</c:v>
                </c:pt>
                <c:pt idx="37">
                  <c:v>99009900.990098998</c:v>
                </c:pt>
                <c:pt idx="38">
                  <c:v>98870056.497175127</c:v>
                </c:pt>
                <c:pt idx="39">
                  <c:v>98730606.488011271</c:v>
                </c:pt>
                <c:pt idx="40">
                  <c:v>98591549.295774639</c:v>
                </c:pt>
                <c:pt idx="41">
                  <c:v>98452883.263009831</c:v>
                </c:pt>
                <c:pt idx="42">
                  <c:v>98314606.741573021</c:v>
                </c:pt>
                <c:pt idx="43">
                  <c:v>98176718.092566609</c:v>
                </c:pt>
                <c:pt idx="44">
                  <c:v>101596516.69085632</c:v>
                </c:pt>
                <c:pt idx="45">
                  <c:v>101596516.69085632</c:v>
                </c:pt>
                <c:pt idx="46">
                  <c:v>101596516.69085632</c:v>
                </c:pt>
                <c:pt idx="47">
                  <c:v>101596516.69085632</c:v>
                </c:pt>
                <c:pt idx="48">
                  <c:v>101596516.69085632</c:v>
                </c:pt>
                <c:pt idx="49">
                  <c:v>101596516.69085632</c:v>
                </c:pt>
                <c:pt idx="50">
                  <c:v>101596516.69085632</c:v>
                </c:pt>
                <c:pt idx="51">
                  <c:v>101596516.69085632</c:v>
                </c:pt>
                <c:pt idx="52">
                  <c:v>101596516.69085632</c:v>
                </c:pt>
                <c:pt idx="53">
                  <c:v>101596516.69085632</c:v>
                </c:pt>
                <c:pt idx="54">
                  <c:v>101596516.69085632</c:v>
                </c:pt>
                <c:pt idx="55">
                  <c:v>101596516.69085632</c:v>
                </c:pt>
                <c:pt idx="56">
                  <c:v>101596516.69085632</c:v>
                </c:pt>
                <c:pt idx="57">
                  <c:v>101596516.69085632</c:v>
                </c:pt>
                <c:pt idx="58">
                  <c:v>101596516.69085632</c:v>
                </c:pt>
                <c:pt idx="59">
                  <c:v>101596516.69085632</c:v>
                </c:pt>
                <c:pt idx="60">
                  <c:v>101596516.69085632</c:v>
                </c:pt>
                <c:pt idx="61">
                  <c:v>101596516.69085632</c:v>
                </c:pt>
                <c:pt idx="62">
                  <c:v>101596516.69085632</c:v>
                </c:pt>
                <c:pt idx="63">
                  <c:v>101596516.69085632</c:v>
                </c:pt>
              </c:numCache>
            </c:numRef>
          </c:val>
          <c:smooth val="0"/>
          <c:extLst>
            <c:ext xmlns:c16="http://schemas.microsoft.com/office/drawing/2014/chart" uri="{C3380CC4-5D6E-409C-BE32-E72D297353CC}">
              <c16:uniqueId val="{00000001-C933-4346-AF72-26F83681B240}"/>
            </c:ext>
          </c:extLst>
        </c:ser>
        <c:ser>
          <c:idx val="2"/>
          <c:order val="2"/>
          <c:tx>
            <c:strRef>
              <c:f>'Knock-in-Forward'!$D$6</c:f>
              <c:strCache>
                <c:ptCount val="1"/>
                <c:pt idx="0">
                  <c:v>COGS with Knock-in-Forward</c:v>
                </c:pt>
              </c:strCache>
            </c:strRef>
          </c:tx>
          <c:spPr>
            <a:ln w="28575" cap="rnd">
              <a:solidFill>
                <a:srgbClr val="002060"/>
              </a:solidFill>
              <a:prstDash val="dash"/>
              <a:round/>
            </a:ln>
            <a:effectLst/>
          </c:spPr>
          <c:marker>
            <c:symbol val="none"/>
          </c:marker>
          <c:cat>
            <c:numRef>
              <c:f>'Knock-in-Forward'!$B$7:$B$70</c:f>
              <c:numCache>
                <c:formatCode>0.0000</c:formatCode>
                <c:ptCount val="64"/>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pt idx="41">
                  <c:v>0.71100000000000008</c:v>
                </c:pt>
                <c:pt idx="42">
                  <c:v>0.71200000000000008</c:v>
                </c:pt>
                <c:pt idx="43">
                  <c:v>0.71300000000000008</c:v>
                </c:pt>
                <c:pt idx="44">
                  <c:v>0.71400000000000008</c:v>
                </c:pt>
                <c:pt idx="45">
                  <c:v>0.71500000000000008</c:v>
                </c:pt>
                <c:pt idx="46">
                  <c:v>0.71600000000000008</c:v>
                </c:pt>
                <c:pt idx="47">
                  <c:v>0.71700000000000008</c:v>
                </c:pt>
                <c:pt idx="48">
                  <c:v>0.71800000000000008</c:v>
                </c:pt>
                <c:pt idx="49">
                  <c:v>0.71900000000000008</c:v>
                </c:pt>
                <c:pt idx="50">
                  <c:v>0.72000000000000008</c:v>
                </c:pt>
                <c:pt idx="51">
                  <c:v>0.72100000000000009</c:v>
                </c:pt>
                <c:pt idx="52">
                  <c:v>0.72200000000000009</c:v>
                </c:pt>
                <c:pt idx="53">
                  <c:v>0.72300000000000009</c:v>
                </c:pt>
                <c:pt idx="54">
                  <c:v>0.72400000000000009</c:v>
                </c:pt>
                <c:pt idx="55">
                  <c:v>0.72500000000000009</c:v>
                </c:pt>
                <c:pt idx="56">
                  <c:v>0.72600000000000009</c:v>
                </c:pt>
                <c:pt idx="57">
                  <c:v>0.72700000000000009</c:v>
                </c:pt>
                <c:pt idx="58">
                  <c:v>0.72800000000000009</c:v>
                </c:pt>
                <c:pt idx="59">
                  <c:v>0.72900000000000009</c:v>
                </c:pt>
                <c:pt idx="60">
                  <c:v>0.73000000000000009</c:v>
                </c:pt>
                <c:pt idx="61">
                  <c:v>0.73100000000000009</c:v>
                </c:pt>
                <c:pt idx="62">
                  <c:v>0.7320000000000001</c:v>
                </c:pt>
                <c:pt idx="63">
                  <c:v>0.7330000000000001</c:v>
                </c:pt>
              </c:numCache>
            </c:numRef>
          </c:cat>
          <c:val>
            <c:numRef>
              <c:f>'Knock-in-Forward'!$D$7:$D$70</c:f>
              <c:numCache>
                <c:formatCode>General</c:formatCode>
                <c:ptCount val="64"/>
                <c:pt idx="20" formatCode="_(* #,##0.00_);_(* \(#,##0.00\);_(* &quot;-&quot;??_);_(@_)">
                  <c:v>101449275.36231883</c:v>
                </c:pt>
                <c:pt idx="21" formatCode="_(* #,##0.00_);_(* \(#,##0.00\);_(* &quot;-&quot;??_);_(@_)">
                  <c:v>101302460.2026049</c:v>
                </c:pt>
                <c:pt idx="22" formatCode="_(* #,##0.00_);_(* \(#,##0.00\);_(* &quot;-&quot;??_);_(@_)">
                  <c:v>101156069.36416183</c:v>
                </c:pt>
                <c:pt idx="23" formatCode="_(* #,##0.00_);_(* \(#,##0.00\);_(* &quot;-&quot;??_);_(@_)">
                  <c:v>101010101.01010101</c:v>
                </c:pt>
                <c:pt idx="24" formatCode="_(* #,##0.00_);_(* \(#,##0.00\);_(* &quot;-&quot;??_);_(@_)">
                  <c:v>100864553.31412102</c:v>
                </c:pt>
                <c:pt idx="25" formatCode="_(* #,##0.00_);_(* \(#,##0.00\);_(* &quot;-&quot;??_);_(@_)">
                  <c:v>100719424.46043165</c:v>
                </c:pt>
                <c:pt idx="26" formatCode="_(* #,##0.00_);_(* \(#,##0.00\);_(* &quot;-&quot;??_);_(@_)">
                  <c:v>100574712.64367816</c:v>
                </c:pt>
                <c:pt idx="27" formatCode="_(* #,##0.00_);_(* \(#,##0.00\);_(* &quot;-&quot;??_);_(@_)">
                  <c:v>100430416.06886657</c:v>
                </c:pt>
                <c:pt idx="28" formatCode="_(* #,##0.00_);_(* \(#,##0.00\);_(* &quot;-&quot;??_);_(@_)">
                  <c:v>100286532.95128939</c:v>
                </c:pt>
                <c:pt idx="29" formatCode="_(* #,##0.00_);_(* \(#,##0.00\);_(* &quot;-&quot;??_);_(@_)">
                  <c:v>100143061.51645206</c:v>
                </c:pt>
                <c:pt idx="30" formatCode="_(* #,##0.00_);_(* \(#,##0.00\);_(* &quot;-&quot;??_);_(@_)">
                  <c:v>99999999.999999985</c:v>
                </c:pt>
                <c:pt idx="31" formatCode="_(* #,##0.00_);_(* \(#,##0.00\);_(* &quot;-&quot;??_);_(@_)">
                  <c:v>99857346.647646204</c:v>
                </c:pt>
                <c:pt idx="32" formatCode="_(* #,##0.00_);_(* \(#,##0.00\);_(* &quot;-&quot;??_);_(@_)">
                  <c:v>99715099.715099707</c:v>
                </c:pt>
                <c:pt idx="33" formatCode="_(* #,##0.00_);_(* \(#,##0.00\);_(* &quot;-&quot;??_);_(@_)">
                  <c:v>99573257.467994303</c:v>
                </c:pt>
                <c:pt idx="34" formatCode="_(* #,##0.00_);_(* \(#,##0.00\);_(* &quot;-&quot;??_);_(@_)">
                  <c:v>99431818.181818172</c:v>
                </c:pt>
                <c:pt idx="35" formatCode="_(* #,##0.00_);_(* \(#,##0.00\);_(* &quot;-&quot;??_);_(@_)">
                  <c:v>99290780.14184396</c:v>
                </c:pt>
                <c:pt idx="36" formatCode="_(* #,##0.00_);_(* \(#,##0.00\);_(* &quot;-&quot;??_);_(@_)">
                  <c:v>99150141.643059477</c:v>
                </c:pt>
                <c:pt idx="37" formatCode="_(* #,##0.00_);_(* \(#,##0.00\);_(* &quot;-&quot;??_);_(@_)">
                  <c:v>99009900.990098998</c:v>
                </c:pt>
                <c:pt idx="38" formatCode="_(* #,##0.00_);_(* \(#,##0.00\);_(* &quot;-&quot;??_);_(@_)">
                  <c:v>98870056.497175127</c:v>
                </c:pt>
                <c:pt idx="39" formatCode="_(* #,##0.00_);_(* \(#,##0.00\);_(* &quot;-&quot;??_);_(@_)">
                  <c:v>98730606.488011271</c:v>
                </c:pt>
                <c:pt idx="40" formatCode="_(* #,##0.00_);_(* \(#,##0.00\);_(* &quot;-&quot;??_);_(@_)">
                  <c:v>98591549.295774639</c:v>
                </c:pt>
                <c:pt idx="41" formatCode="_(* #,##0.00_);_(* \(#,##0.00\);_(* &quot;-&quot;??_);_(@_)">
                  <c:v>98452883.263009831</c:v>
                </c:pt>
                <c:pt idx="42" formatCode="_(* #,##0.00_);_(* \(#,##0.00\);_(* &quot;-&quot;??_);_(@_)">
                  <c:v>98314606.741573021</c:v>
                </c:pt>
                <c:pt idx="43" formatCode="_(* #,##0.00_);_(* \(#,##0.00\);_(* &quot;-&quot;??_);_(@_)">
                  <c:v>98176718.092566609</c:v>
                </c:pt>
              </c:numCache>
            </c:numRef>
          </c:val>
          <c:smooth val="0"/>
          <c:extLst>
            <c:ext xmlns:c16="http://schemas.microsoft.com/office/drawing/2014/chart" uri="{C3380CC4-5D6E-409C-BE32-E72D297353CC}">
              <c16:uniqueId val="{00000002-C933-4346-AF72-26F83681B240}"/>
            </c:ext>
          </c:extLst>
        </c:ser>
        <c:dLbls>
          <c:showLegendKey val="0"/>
          <c:showVal val="0"/>
          <c:showCatName val="0"/>
          <c:showSerName val="0"/>
          <c:showPercent val="0"/>
          <c:showBubbleSize val="0"/>
        </c:dLbls>
        <c:smooth val="0"/>
        <c:axId val="351711008"/>
        <c:axId val="351712576"/>
      </c:lineChart>
      <c:catAx>
        <c:axId val="351711008"/>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712576"/>
        <c:crosses val="autoZero"/>
        <c:auto val="1"/>
        <c:lblAlgn val="ctr"/>
        <c:lblOffset val="100"/>
        <c:noMultiLvlLbl val="0"/>
      </c:catAx>
      <c:valAx>
        <c:axId val="351712576"/>
        <c:scaling>
          <c:orientation val="minMax"/>
          <c:max val="105000000"/>
          <c:min val="97500000"/>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171100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solidFill>
                  <a:srgbClr val="C00000"/>
                </a:solidFill>
              </a:rPr>
              <a:t>AUD_EUR Daily</a:t>
            </a:r>
            <a:r>
              <a:rPr lang="en-US" sz="1600" b="1" baseline="0">
                <a:solidFill>
                  <a:srgbClr val="C00000"/>
                </a:solidFill>
              </a:rPr>
              <a:t> Exchange Rate (EUR per AUD)</a:t>
            </a:r>
            <a:endParaRPr lang="en-US" sz="1600" b="1">
              <a:solidFill>
                <a:srgbClr val="C00000"/>
              </a:solidFill>
            </a:endParaRPr>
          </a:p>
          <a:p>
            <a:pPr>
              <a:defRPr/>
            </a:pPr>
            <a:r>
              <a:rPr lang="en-US"/>
              <a:t>11.10.2007-01.19.2014</a:t>
            </a:r>
          </a:p>
          <a:p>
            <a:pPr>
              <a:defRPr/>
            </a:pP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2279182207487222E-2"/>
          <c:y val="0.15380839199725055"/>
          <c:w val="0.92666818621356539"/>
          <c:h val="0.69133093400164503"/>
        </c:manualLayout>
      </c:layout>
      <c:lineChart>
        <c:grouping val="standard"/>
        <c:varyColors val="0"/>
        <c:ser>
          <c:idx val="0"/>
          <c:order val="0"/>
          <c:tx>
            <c:v>AUD_EUR</c:v>
          </c:tx>
          <c:spPr>
            <a:ln w="15875" cap="rnd">
              <a:solidFill>
                <a:srgbClr val="C00000"/>
              </a:solidFill>
              <a:round/>
            </a:ln>
            <a:effectLst/>
          </c:spPr>
          <c:marker>
            <c:symbol val="none"/>
          </c:marker>
          <c:cat>
            <c:numRef>
              <c:f>Sheet5!$A$2:$A$1622</c:f>
              <c:numCache>
                <c:formatCode>mm/dd/yy</c:formatCode>
                <c:ptCount val="1621"/>
                <c:pt idx="0">
                  <c:v>39405</c:v>
                </c:pt>
                <c:pt idx="1">
                  <c:v>39406</c:v>
                </c:pt>
                <c:pt idx="2">
                  <c:v>39407</c:v>
                </c:pt>
                <c:pt idx="3">
                  <c:v>39408</c:v>
                </c:pt>
                <c:pt idx="4">
                  <c:v>39409</c:v>
                </c:pt>
                <c:pt idx="5">
                  <c:v>39412</c:v>
                </c:pt>
                <c:pt idx="6">
                  <c:v>39413</c:v>
                </c:pt>
                <c:pt idx="7">
                  <c:v>39414</c:v>
                </c:pt>
                <c:pt idx="8">
                  <c:v>39415</c:v>
                </c:pt>
                <c:pt idx="9">
                  <c:v>39416</c:v>
                </c:pt>
                <c:pt idx="10">
                  <c:v>39419</c:v>
                </c:pt>
                <c:pt idx="11">
                  <c:v>39420</c:v>
                </c:pt>
                <c:pt idx="12">
                  <c:v>39421</c:v>
                </c:pt>
                <c:pt idx="13">
                  <c:v>39422</c:v>
                </c:pt>
                <c:pt idx="14">
                  <c:v>39423</c:v>
                </c:pt>
                <c:pt idx="15">
                  <c:v>39426</c:v>
                </c:pt>
                <c:pt idx="16">
                  <c:v>39427</c:v>
                </c:pt>
                <c:pt idx="17">
                  <c:v>39428</c:v>
                </c:pt>
                <c:pt idx="18">
                  <c:v>39429</c:v>
                </c:pt>
                <c:pt idx="19">
                  <c:v>39430</c:v>
                </c:pt>
                <c:pt idx="20">
                  <c:v>39433</c:v>
                </c:pt>
                <c:pt idx="21">
                  <c:v>39434</c:v>
                </c:pt>
                <c:pt idx="22">
                  <c:v>39435</c:v>
                </c:pt>
                <c:pt idx="23">
                  <c:v>39436</c:v>
                </c:pt>
                <c:pt idx="24">
                  <c:v>39437</c:v>
                </c:pt>
                <c:pt idx="25">
                  <c:v>39440</c:v>
                </c:pt>
                <c:pt idx="26">
                  <c:v>39441</c:v>
                </c:pt>
                <c:pt idx="27">
                  <c:v>39442</c:v>
                </c:pt>
                <c:pt idx="28">
                  <c:v>39443</c:v>
                </c:pt>
                <c:pt idx="29">
                  <c:v>39444</c:v>
                </c:pt>
                <c:pt idx="30">
                  <c:v>39447</c:v>
                </c:pt>
                <c:pt idx="31">
                  <c:v>39448</c:v>
                </c:pt>
                <c:pt idx="32">
                  <c:v>39449</c:v>
                </c:pt>
                <c:pt idx="33">
                  <c:v>39450</c:v>
                </c:pt>
                <c:pt idx="34">
                  <c:v>39451</c:v>
                </c:pt>
                <c:pt idx="35">
                  <c:v>39454</c:v>
                </c:pt>
                <c:pt idx="36">
                  <c:v>39455</c:v>
                </c:pt>
                <c:pt idx="37">
                  <c:v>39456</c:v>
                </c:pt>
                <c:pt idx="38">
                  <c:v>39457</c:v>
                </c:pt>
                <c:pt idx="39">
                  <c:v>39458</c:v>
                </c:pt>
                <c:pt idx="40">
                  <c:v>39461</c:v>
                </c:pt>
                <c:pt idx="41">
                  <c:v>39462</c:v>
                </c:pt>
                <c:pt idx="42">
                  <c:v>39463</c:v>
                </c:pt>
                <c:pt idx="43">
                  <c:v>39464</c:v>
                </c:pt>
                <c:pt idx="44">
                  <c:v>39465</c:v>
                </c:pt>
                <c:pt idx="45">
                  <c:v>39468</c:v>
                </c:pt>
                <c:pt idx="46">
                  <c:v>39469</c:v>
                </c:pt>
                <c:pt idx="47">
                  <c:v>39470</c:v>
                </c:pt>
                <c:pt idx="48">
                  <c:v>39471</c:v>
                </c:pt>
                <c:pt idx="49">
                  <c:v>39472</c:v>
                </c:pt>
                <c:pt idx="50">
                  <c:v>39475</c:v>
                </c:pt>
                <c:pt idx="51">
                  <c:v>39476</c:v>
                </c:pt>
                <c:pt idx="52">
                  <c:v>39477</c:v>
                </c:pt>
                <c:pt idx="53">
                  <c:v>39478</c:v>
                </c:pt>
                <c:pt idx="54">
                  <c:v>39479</c:v>
                </c:pt>
                <c:pt idx="55">
                  <c:v>39482</c:v>
                </c:pt>
                <c:pt idx="56">
                  <c:v>39483</c:v>
                </c:pt>
                <c:pt idx="57">
                  <c:v>39484</c:v>
                </c:pt>
                <c:pt idx="58">
                  <c:v>39485</c:v>
                </c:pt>
                <c:pt idx="59">
                  <c:v>39486</c:v>
                </c:pt>
                <c:pt idx="60">
                  <c:v>39489</c:v>
                </c:pt>
                <c:pt idx="61">
                  <c:v>39490</c:v>
                </c:pt>
                <c:pt idx="62">
                  <c:v>39491</c:v>
                </c:pt>
                <c:pt idx="63">
                  <c:v>39492</c:v>
                </c:pt>
                <c:pt idx="64">
                  <c:v>39493</c:v>
                </c:pt>
                <c:pt idx="65">
                  <c:v>39496</c:v>
                </c:pt>
                <c:pt idx="66">
                  <c:v>39497</c:v>
                </c:pt>
                <c:pt idx="67">
                  <c:v>39498</c:v>
                </c:pt>
                <c:pt idx="68">
                  <c:v>39499</c:v>
                </c:pt>
                <c:pt idx="69">
                  <c:v>39500</c:v>
                </c:pt>
                <c:pt idx="70">
                  <c:v>39503</c:v>
                </c:pt>
                <c:pt idx="71">
                  <c:v>39504</c:v>
                </c:pt>
                <c:pt idx="72">
                  <c:v>39505</c:v>
                </c:pt>
                <c:pt idx="73">
                  <c:v>39506</c:v>
                </c:pt>
                <c:pt idx="74">
                  <c:v>39507</c:v>
                </c:pt>
                <c:pt idx="75">
                  <c:v>39510</c:v>
                </c:pt>
                <c:pt idx="76">
                  <c:v>39511</c:v>
                </c:pt>
                <c:pt idx="77">
                  <c:v>39512</c:v>
                </c:pt>
                <c:pt idx="78">
                  <c:v>39513</c:v>
                </c:pt>
                <c:pt idx="79">
                  <c:v>39514</c:v>
                </c:pt>
                <c:pt idx="80">
                  <c:v>39517</c:v>
                </c:pt>
                <c:pt idx="81">
                  <c:v>39518</c:v>
                </c:pt>
                <c:pt idx="82">
                  <c:v>39519</c:v>
                </c:pt>
                <c:pt idx="83">
                  <c:v>39520</c:v>
                </c:pt>
                <c:pt idx="84">
                  <c:v>39521</c:v>
                </c:pt>
                <c:pt idx="85">
                  <c:v>39524</c:v>
                </c:pt>
                <c:pt idx="86">
                  <c:v>39525</c:v>
                </c:pt>
                <c:pt idx="87">
                  <c:v>39526</c:v>
                </c:pt>
                <c:pt idx="88">
                  <c:v>39527</c:v>
                </c:pt>
                <c:pt idx="89">
                  <c:v>39528</c:v>
                </c:pt>
                <c:pt idx="90">
                  <c:v>39531</c:v>
                </c:pt>
                <c:pt idx="91">
                  <c:v>39532</c:v>
                </c:pt>
                <c:pt idx="92">
                  <c:v>39533</c:v>
                </c:pt>
                <c:pt idx="93">
                  <c:v>39534</c:v>
                </c:pt>
                <c:pt idx="94">
                  <c:v>39535</c:v>
                </c:pt>
                <c:pt idx="95">
                  <c:v>39538</c:v>
                </c:pt>
                <c:pt idx="96">
                  <c:v>39539</c:v>
                </c:pt>
                <c:pt idx="97">
                  <c:v>39540</c:v>
                </c:pt>
                <c:pt idx="98">
                  <c:v>39541</c:v>
                </c:pt>
                <c:pt idx="99">
                  <c:v>39542</c:v>
                </c:pt>
                <c:pt idx="100">
                  <c:v>39545</c:v>
                </c:pt>
                <c:pt idx="101">
                  <c:v>39546</c:v>
                </c:pt>
                <c:pt idx="102">
                  <c:v>39547</c:v>
                </c:pt>
                <c:pt idx="103">
                  <c:v>39548</c:v>
                </c:pt>
                <c:pt idx="104">
                  <c:v>39549</c:v>
                </c:pt>
                <c:pt idx="105">
                  <c:v>39552</c:v>
                </c:pt>
                <c:pt idx="106">
                  <c:v>39553</c:v>
                </c:pt>
                <c:pt idx="107">
                  <c:v>39554</c:v>
                </c:pt>
                <c:pt idx="108">
                  <c:v>39555</c:v>
                </c:pt>
                <c:pt idx="109">
                  <c:v>39556</c:v>
                </c:pt>
                <c:pt idx="110">
                  <c:v>39559</c:v>
                </c:pt>
                <c:pt idx="111">
                  <c:v>39560</c:v>
                </c:pt>
                <c:pt idx="112">
                  <c:v>39561</c:v>
                </c:pt>
                <c:pt idx="113">
                  <c:v>39562</c:v>
                </c:pt>
                <c:pt idx="114">
                  <c:v>39563</c:v>
                </c:pt>
                <c:pt idx="115">
                  <c:v>39566</c:v>
                </c:pt>
                <c:pt idx="116">
                  <c:v>39567</c:v>
                </c:pt>
                <c:pt idx="117">
                  <c:v>39568</c:v>
                </c:pt>
                <c:pt idx="118">
                  <c:v>39569</c:v>
                </c:pt>
                <c:pt idx="119">
                  <c:v>39570</c:v>
                </c:pt>
                <c:pt idx="120">
                  <c:v>39573</c:v>
                </c:pt>
                <c:pt idx="121">
                  <c:v>39574</c:v>
                </c:pt>
                <c:pt idx="122">
                  <c:v>39575</c:v>
                </c:pt>
                <c:pt idx="123">
                  <c:v>39576</c:v>
                </c:pt>
                <c:pt idx="124">
                  <c:v>39577</c:v>
                </c:pt>
                <c:pt idx="125">
                  <c:v>39580</c:v>
                </c:pt>
                <c:pt idx="126">
                  <c:v>39581</c:v>
                </c:pt>
                <c:pt idx="127">
                  <c:v>39582</c:v>
                </c:pt>
                <c:pt idx="128">
                  <c:v>39583</c:v>
                </c:pt>
                <c:pt idx="129">
                  <c:v>39584</c:v>
                </c:pt>
                <c:pt idx="130">
                  <c:v>39587</c:v>
                </c:pt>
                <c:pt idx="131">
                  <c:v>39588</c:v>
                </c:pt>
                <c:pt idx="132">
                  <c:v>39589</c:v>
                </c:pt>
                <c:pt idx="133">
                  <c:v>39590</c:v>
                </c:pt>
                <c:pt idx="134">
                  <c:v>39591</c:v>
                </c:pt>
                <c:pt idx="135">
                  <c:v>39594</c:v>
                </c:pt>
                <c:pt idx="136">
                  <c:v>39595</c:v>
                </c:pt>
                <c:pt idx="137">
                  <c:v>39596</c:v>
                </c:pt>
                <c:pt idx="138">
                  <c:v>39597</c:v>
                </c:pt>
                <c:pt idx="139">
                  <c:v>39598</c:v>
                </c:pt>
                <c:pt idx="140">
                  <c:v>39601</c:v>
                </c:pt>
                <c:pt idx="141">
                  <c:v>39602</c:v>
                </c:pt>
                <c:pt idx="142">
                  <c:v>39603</c:v>
                </c:pt>
                <c:pt idx="143">
                  <c:v>39604</c:v>
                </c:pt>
                <c:pt idx="144">
                  <c:v>39605</c:v>
                </c:pt>
                <c:pt idx="145">
                  <c:v>39608</c:v>
                </c:pt>
                <c:pt idx="146">
                  <c:v>39609</c:v>
                </c:pt>
                <c:pt idx="147">
                  <c:v>39610</c:v>
                </c:pt>
                <c:pt idx="148">
                  <c:v>39611</c:v>
                </c:pt>
                <c:pt idx="149">
                  <c:v>39612</c:v>
                </c:pt>
                <c:pt idx="150">
                  <c:v>39615</c:v>
                </c:pt>
                <c:pt idx="151">
                  <c:v>39616</c:v>
                </c:pt>
                <c:pt idx="152">
                  <c:v>39617</c:v>
                </c:pt>
                <c:pt idx="153">
                  <c:v>39618</c:v>
                </c:pt>
                <c:pt idx="154">
                  <c:v>39619</c:v>
                </c:pt>
                <c:pt idx="155">
                  <c:v>39622</c:v>
                </c:pt>
                <c:pt idx="156">
                  <c:v>39623</c:v>
                </c:pt>
                <c:pt idx="157">
                  <c:v>39624</c:v>
                </c:pt>
                <c:pt idx="158">
                  <c:v>39625</c:v>
                </c:pt>
                <c:pt idx="159">
                  <c:v>39626</c:v>
                </c:pt>
                <c:pt idx="160">
                  <c:v>39629</c:v>
                </c:pt>
                <c:pt idx="161">
                  <c:v>39630</c:v>
                </c:pt>
                <c:pt idx="162">
                  <c:v>39631</c:v>
                </c:pt>
                <c:pt idx="163">
                  <c:v>39632</c:v>
                </c:pt>
                <c:pt idx="164">
                  <c:v>39633</c:v>
                </c:pt>
                <c:pt idx="165">
                  <c:v>39636</c:v>
                </c:pt>
                <c:pt idx="166">
                  <c:v>39637</c:v>
                </c:pt>
                <c:pt idx="167">
                  <c:v>39638</c:v>
                </c:pt>
                <c:pt idx="168">
                  <c:v>39639</c:v>
                </c:pt>
                <c:pt idx="169">
                  <c:v>39640</c:v>
                </c:pt>
                <c:pt idx="170">
                  <c:v>39643</c:v>
                </c:pt>
                <c:pt idx="171">
                  <c:v>39644</c:v>
                </c:pt>
                <c:pt idx="172">
                  <c:v>39645</c:v>
                </c:pt>
                <c:pt idx="173">
                  <c:v>39646</c:v>
                </c:pt>
                <c:pt idx="174">
                  <c:v>39647</c:v>
                </c:pt>
                <c:pt idx="175">
                  <c:v>39650</c:v>
                </c:pt>
                <c:pt idx="176">
                  <c:v>39651</c:v>
                </c:pt>
                <c:pt idx="177">
                  <c:v>39652</c:v>
                </c:pt>
                <c:pt idx="178">
                  <c:v>39653</c:v>
                </c:pt>
                <c:pt idx="179">
                  <c:v>39654</c:v>
                </c:pt>
                <c:pt idx="180">
                  <c:v>39657</c:v>
                </c:pt>
                <c:pt idx="181">
                  <c:v>39658</c:v>
                </c:pt>
                <c:pt idx="182">
                  <c:v>39659</c:v>
                </c:pt>
                <c:pt idx="183">
                  <c:v>39660</c:v>
                </c:pt>
                <c:pt idx="184">
                  <c:v>39661</c:v>
                </c:pt>
                <c:pt idx="185">
                  <c:v>39664</c:v>
                </c:pt>
                <c:pt idx="186">
                  <c:v>39665</c:v>
                </c:pt>
                <c:pt idx="187">
                  <c:v>39666</c:v>
                </c:pt>
                <c:pt idx="188">
                  <c:v>39667</c:v>
                </c:pt>
                <c:pt idx="189">
                  <c:v>39668</c:v>
                </c:pt>
                <c:pt idx="190">
                  <c:v>39671</c:v>
                </c:pt>
                <c:pt idx="191">
                  <c:v>39672</c:v>
                </c:pt>
                <c:pt idx="192">
                  <c:v>39673</c:v>
                </c:pt>
                <c:pt idx="193">
                  <c:v>39674</c:v>
                </c:pt>
                <c:pt idx="194">
                  <c:v>39675</c:v>
                </c:pt>
                <c:pt idx="195">
                  <c:v>39678</c:v>
                </c:pt>
                <c:pt idx="196">
                  <c:v>39679</c:v>
                </c:pt>
                <c:pt idx="197">
                  <c:v>39680</c:v>
                </c:pt>
                <c:pt idx="198">
                  <c:v>39681</c:v>
                </c:pt>
                <c:pt idx="199">
                  <c:v>39682</c:v>
                </c:pt>
                <c:pt idx="200">
                  <c:v>39685</c:v>
                </c:pt>
                <c:pt idx="201">
                  <c:v>39686</c:v>
                </c:pt>
                <c:pt idx="202">
                  <c:v>39687</c:v>
                </c:pt>
                <c:pt idx="203">
                  <c:v>39688</c:v>
                </c:pt>
                <c:pt idx="204">
                  <c:v>39689</c:v>
                </c:pt>
                <c:pt idx="205">
                  <c:v>39692</c:v>
                </c:pt>
                <c:pt idx="206">
                  <c:v>39693</c:v>
                </c:pt>
                <c:pt idx="207">
                  <c:v>39694</c:v>
                </c:pt>
                <c:pt idx="208">
                  <c:v>39695</c:v>
                </c:pt>
                <c:pt idx="209">
                  <c:v>39696</c:v>
                </c:pt>
                <c:pt idx="210">
                  <c:v>39699</c:v>
                </c:pt>
                <c:pt idx="211">
                  <c:v>39700</c:v>
                </c:pt>
                <c:pt idx="212">
                  <c:v>39701</c:v>
                </c:pt>
                <c:pt idx="213">
                  <c:v>39702</c:v>
                </c:pt>
                <c:pt idx="214">
                  <c:v>39703</c:v>
                </c:pt>
                <c:pt idx="215">
                  <c:v>39706</c:v>
                </c:pt>
                <c:pt idx="216">
                  <c:v>39707</c:v>
                </c:pt>
                <c:pt idx="217">
                  <c:v>39708</c:v>
                </c:pt>
                <c:pt idx="218">
                  <c:v>39709</c:v>
                </c:pt>
                <c:pt idx="219">
                  <c:v>39710</c:v>
                </c:pt>
                <c:pt idx="220">
                  <c:v>39713</c:v>
                </c:pt>
                <c:pt idx="221">
                  <c:v>39714</c:v>
                </c:pt>
                <c:pt idx="222">
                  <c:v>39715</c:v>
                </c:pt>
                <c:pt idx="223">
                  <c:v>39716</c:v>
                </c:pt>
                <c:pt idx="224">
                  <c:v>39717</c:v>
                </c:pt>
                <c:pt idx="225">
                  <c:v>39720</c:v>
                </c:pt>
                <c:pt idx="226">
                  <c:v>39721</c:v>
                </c:pt>
                <c:pt idx="227">
                  <c:v>39722</c:v>
                </c:pt>
                <c:pt idx="228">
                  <c:v>39723</c:v>
                </c:pt>
                <c:pt idx="229">
                  <c:v>39724</c:v>
                </c:pt>
                <c:pt idx="230">
                  <c:v>39727</c:v>
                </c:pt>
                <c:pt idx="231">
                  <c:v>39728</c:v>
                </c:pt>
                <c:pt idx="232">
                  <c:v>39729</c:v>
                </c:pt>
                <c:pt idx="233">
                  <c:v>39730</c:v>
                </c:pt>
                <c:pt idx="234">
                  <c:v>39731</c:v>
                </c:pt>
                <c:pt idx="235">
                  <c:v>39734</c:v>
                </c:pt>
                <c:pt idx="236">
                  <c:v>39735</c:v>
                </c:pt>
                <c:pt idx="237">
                  <c:v>39736</c:v>
                </c:pt>
                <c:pt idx="238">
                  <c:v>39737</c:v>
                </c:pt>
                <c:pt idx="239">
                  <c:v>39738</c:v>
                </c:pt>
                <c:pt idx="240">
                  <c:v>39741</c:v>
                </c:pt>
                <c:pt idx="241">
                  <c:v>39742</c:v>
                </c:pt>
                <c:pt idx="242">
                  <c:v>39743</c:v>
                </c:pt>
                <c:pt idx="243">
                  <c:v>39744</c:v>
                </c:pt>
                <c:pt idx="244">
                  <c:v>39745</c:v>
                </c:pt>
                <c:pt idx="245">
                  <c:v>39748</c:v>
                </c:pt>
                <c:pt idx="246">
                  <c:v>39749</c:v>
                </c:pt>
                <c:pt idx="247">
                  <c:v>39750</c:v>
                </c:pt>
                <c:pt idx="248">
                  <c:v>39751</c:v>
                </c:pt>
                <c:pt idx="249">
                  <c:v>39752</c:v>
                </c:pt>
                <c:pt idx="250">
                  <c:v>39755</c:v>
                </c:pt>
                <c:pt idx="251">
                  <c:v>39756</c:v>
                </c:pt>
                <c:pt idx="252">
                  <c:v>39757</c:v>
                </c:pt>
                <c:pt idx="253">
                  <c:v>39758</c:v>
                </c:pt>
                <c:pt idx="254">
                  <c:v>39759</c:v>
                </c:pt>
                <c:pt idx="255">
                  <c:v>39762</c:v>
                </c:pt>
                <c:pt idx="256">
                  <c:v>39763</c:v>
                </c:pt>
                <c:pt idx="257">
                  <c:v>39764</c:v>
                </c:pt>
                <c:pt idx="258">
                  <c:v>39765</c:v>
                </c:pt>
                <c:pt idx="259">
                  <c:v>39766</c:v>
                </c:pt>
                <c:pt idx="260">
                  <c:v>39769</c:v>
                </c:pt>
                <c:pt idx="261">
                  <c:v>39770</c:v>
                </c:pt>
                <c:pt idx="262">
                  <c:v>39771</c:v>
                </c:pt>
                <c:pt idx="263">
                  <c:v>39772</c:v>
                </c:pt>
                <c:pt idx="264">
                  <c:v>39773</c:v>
                </c:pt>
                <c:pt idx="265">
                  <c:v>39776</c:v>
                </c:pt>
                <c:pt idx="266">
                  <c:v>39777</c:v>
                </c:pt>
                <c:pt idx="267">
                  <c:v>39778</c:v>
                </c:pt>
                <c:pt idx="268">
                  <c:v>39779</c:v>
                </c:pt>
                <c:pt idx="269">
                  <c:v>39780</c:v>
                </c:pt>
                <c:pt idx="270">
                  <c:v>39783</c:v>
                </c:pt>
                <c:pt idx="271">
                  <c:v>39784</c:v>
                </c:pt>
                <c:pt idx="272">
                  <c:v>39785</c:v>
                </c:pt>
                <c:pt idx="273">
                  <c:v>39786</c:v>
                </c:pt>
                <c:pt idx="274">
                  <c:v>39787</c:v>
                </c:pt>
                <c:pt idx="275">
                  <c:v>39790</c:v>
                </c:pt>
                <c:pt idx="276">
                  <c:v>39791</c:v>
                </c:pt>
                <c:pt idx="277">
                  <c:v>39792</c:v>
                </c:pt>
                <c:pt idx="278">
                  <c:v>39793</c:v>
                </c:pt>
                <c:pt idx="279">
                  <c:v>39794</c:v>
                </c:pt>
                <c:pt idx="280">
                  <c:v>39797</c:v>
                </c:pt>
                <c:pt idx="281">
                  <c:v>39798</c:v>
                </c:pt>
                <c:pt idx="282">
                  <c:v>39799</c:v>
                </c:pt>
                <c:pt idx="283">
                  <c:v>39800</c:v>
                </c:pt>
                <c:pt idx="284">
                  <c:v>39801</c:v>
                </c:pt>
                <c:pt idx="285">
                  <c:v>39804</c:v>
                </c:pt>
                <c:pt idx="286">
                  <c:v>39805</c:v>
                </c:pt>
                <c:pt idx="287">
                  <c:v>39806</c:v>
                </c:pt>
                <c:pt idx="288">
                  <c:v>39807</c:v>
                </c:pt>
                <c:pt idx="289">
                  <c:v>39808</c:v>
                </c:pt>
                <c:pt idx="290">
                  <c:v>39811</c:v>
                </c:pt>
                <c:pt idx="291">
                  <c:v>39812</c:v>
                </c:pt>
                <c:pt idx="292">
                  <c:v>39813</c:v>
                </c:pt>
                <c:pt idx="293">
                  <c:v>39814</c:v>
                </c:pt>
                <c:pt idx="294">
                  <c:v>39815</c:v>
                </c:pt>
                <c:pt idx="295">
                  <c:v>39818</c:v>
                </c:pt>
                <c:pt idx="296">
                  <c:v>39819</c:v>
                </c:pt>
                <c:pt idx="297">
                  <c:v>39820</c:v>
                </c:pt>
                <c:pt idx="298">
                  <c:v>39821</c:v>
                </c:pt>
                <c:pt idx="299">
                  <c:v>39822</c:v>
                </c:pt>
                <c:pt idx="300">
                  <c:v>39825</c:v>
                </c:pt>
                <c:pt idx="301">
                  <c:v>39826</c:v>
                </c:pt>
                <c:pt idx="302">
                  <c:v>39827</c:v>
                </c:pt>
                <c:pt idx="303">
                  <c:v>39828</c:v>
                </c:pt>
                <c:pt idx="304">
                  <c:v>39829</c:v>
                </c:pt>
                <c:pt idx="305">
                  <c:v>39832</c:v>
                </c:pt>
                <c:pt idx="306">
                  <c:v>39833</c:v>
                </c:pt>
                <c:pt idx="307">
                  <c:v>39834</c:v>
                </c:pt>
                <c:pt idx="308">
                  <c:v>39835</c:v>
                </c:pt>
                <c:pt idx="309">
                  <c:v>39836</c:v>
                </c:pt>
                <c:pt idx="310">
                  <c:v>39839</c:v>
                </c:pt>
                <c:pt idx="311">
                  <c:v>39840</c:v>
                </c:pt>
                <c:pt idx="312">
                  <c:v>39841</c:v>
                </c:pt>
                <c:pt idx="313">
                  <c:v>39842</c:v>
                </c:pt>
                <c:pt idx="314">
                  <c:v>39843</c:v>
                </c:pt>
                <c:pt idx="315">
                  <c:v>39846</c:v>
                </c:pt>
                <c:pt idx="316">
                  <c:v>39847</c:v>
                </c:pt>
                <c:pt idx="317">
                  <c:v>39848</c:v>
                </c:pt>
                <c:pt idx="318">
                  <c:v>39849</c:v>
                </c:pt>
                <c:pt idx="319">
                  <c:v>39850</c:v>
                </c:pt>
                <c:pt idx="320">
                  <c:v>39853</c:v>
                </c:pt>
                <c:pt idx="321">
                  <c:v>39854</c:v>
                </c:pt>
                <c:pt idx="322">
                  <c:v>39855</c:v>
                </c:pt>
                <c:pt idx="323">
                  <c:v>39856</c:v>
                </c:pt>
                <c:pt idx="324">
                  <c:v>39857</c:v>
                </c:pt>
                <c:pt idx="325">
                  <c:v>39860</c:v>
                </c:pt>
                <c:pt idx="326">
                  <c:v>39861</c:v>
                </c:pt>
                <c:pt idx="327">
                  <c:v>39862</c:v>
                </c:pt>
                <c:pt idx="328">
                  <c:v>39863</c:v>
                </c:pt>
                <c:pt idx="329">
                  <c:v>39864</c:v>
                </c:pt>
                <c:pt idx="330">
                  <c:v>39867</c:v>
                </c:pt>
                <c:pt idx="331">
                  <c:v>39868</c:v>
                </c:pt>
                <c:pt idx="332">
                  <c:v>39869</c:v>
                </c:pt>
                <c:pt idx="333">
                  <c:v>39870</c:v>
                </c:pt>
                <c:pt idx="334">
                  <c:v>39871</c:v>
                </c:pt>
                <c:pt idx="335">
                  <c:v>39874</c:v>
                </c:pt>
                <c:pt idx="336">
                  <c:v>39875</c:v>
                </c:pt>
                <c:pt idx="337">
                  <c:v>39876</c:v>
                </c:pt>
                <c:pt idx="338">
                  <c:v>39877</c:v>
                </c:pt>
                <c:pt idx="339">
                  <c:v>39878</c:v>
                </c:pt>
                <c:pt idx="340">
                  <c:v>39881</c:v>
                </c:pt>
                <c:pt idx="341">
                  <c:v>39882</c:v>
                </c:pt>
                <c:pt idx="342">
                  <c:v>39883</c:v>
                </c:pt>
                <c:pt idx="343">
                  <c:v>39884</c:v>
                </c:pt>
                <c:pt idx="344">
                  <c:v>39885</c:v>
                </c:pt>
                <c:pt idx="345">
                  <c:v>39888</c:v>
                </c:pt>
                <c:pt idx="346">
                  <c:v>39889</c:v>
                </c:pt>
                <c:pt idx="347">
                  <c:v>39890</c:v>
                </c:pt>
                <c:pt idx="348">
                  <c:v>39891</c:v>
                </c:pt>
                <c:pt idx="349">
                  <c:v>39892</c:v>
                </c:pt>
                <c:pt idx="350">
                  <c:v>39895</c:v>
                </c:pt>
                <c:pt idx="351">
                  <c:v>39896</c:v>
                </c:pt>
                <c:pt idx="352">
                  <c:v>39897</c:v>
                </c:pt>
                <c:pt idx="353">
                  <c:v>39898</c:v>
                </c:pt>
                <c:pt idx="354">
                  <c:v>39899</c:v>
                </c:pt>
                <c:pt idx="355">
                  <c:v>39902</c:v>
                </c:pt>
                <c:pt idx="356">
                  <c:v>39903</c:v>
                </c:pt>
                <c:pt idx="357">
                  <c:v>39904</c:v>
                </c:pt>
                <c:pt idx="358">
                  <c:v>39905</c:v>
                </c:pt>
                <c:pt idx="359">
                  <c:v>39906</c:v>
                </c:pt>
                <c:pt idx="360">
                  <c:v>39909</c:v>
                </c:pt>
                <c:pt idx="361">
                  <c:v>39910</c:v>
                </c:pt>
                <c:pt idx="362">
                  <c:v>39911</c:v>
                </c:pt>
                <c:pt idx="363">
                  <c:v>39912</c:v>
                </c:pt>
                <c:pt idx="364">
                  <c:v>39913</c:v>
                </c:pt>
                <c:pt idx="365">
                  <c:v>39916</c:v>
                </c:pt>
                <c:pt idx="366">
                  <c:v>39917</c:v>
                </c:pt>
                <c:pt idx="367">
                  <c:v>39918</c:v>
                </c:pt>
                <c:pt idx="368">
                  <c:v>39919</c:v>
                </c:pt>
                <c:pt idx="369">
                  <c:v>39920</c:v>
                </c:pt>
                <c:pt idx="370">
                  <c:v>39923</c:v>
                </c:pt>
                <c:pt idx="371">
                  <c:v>39924</c:v>
                </c:pt>
                <c:pt idx="372">
                  <c:v>39925</c:v>
                </c:pt>
                <c:pt idx="373">
                  <c:v>39926</c:v>
                </c:pt>
                <c:pt idx="374">
                  <c:v>39927</c:v>
                </c:pt>
                <c:pt idx="375">
                  <c:v>39930</c:v>
                </c:pt>
                <c:pt idx="376">
                  <c:v>39931</c:v>
                </c:pt>
                <c:pt idx="377">
                  <c:v>39932</c:v>
                </c:pt>
                <c:pt idx="378">
                  <c:v>39933</c:v>
                </c:pt>
                <c:pt idx="379">
                  <c:v>39934</c:v>
                </c:pt>
                <c:pt idx="380">
                  <c:v>39937</c:v>
                </c:pt>
                <c:pt idx="381">
                  <c:v>39938</c:v>
                </c:pt>
                <c:pt idx="382">
                  <c:v>39939</c:v>
                </c:pt>
                <c:pt idx="383">
                  <c:v>39940</c:v>
                </c:pt>
                <c:pt idx="384">
                  <c:v>39941</c:v>
                </c:pt>
                <c:pt idx="385">
                  <c:v>39944</c:v>
                </c:pt>
                <c:pt idx="386">
                  <c:v>39945</c:v>
                </c:pt>
                <c:pt idx="387">
                  <c:v>39946</c:v>
                </c:pt>
                <c:pt idx="388">
                  <c:v>39947</c:v>
                </c:pt>
                <c:pt idx="389">
                  <c:v>39948</c:v>
                </c:pt>
                <c:pt idx="390">
                  <c:v>39951</c:v>
                </c:pt>
                <c:pt idx="391">
                  <c:v>39952</c:v>
                </c:pt>
                <c:pt idx="392">
                  <c:v>39953</c:v>
                </c:pt>
                <c:pt idx="393">
                  <c:v>39954</c:v>
                </c:pt>
                <c:pt idx="394">
                  <c:v>39955</c:v>
                </c:pt>
                <c:pt idx="395">
                  <c:v>39958</c:v>
                </c:pt>
                <c:pt idx="396">
                  <c:v>39959</c:v>
                </c:pt>
                <c:pt idx="397">
                  <c:v>39960</c:v>
                </c:pt>
                <c:pt idx="398">
                  <c:v>39961</c:v>
                </c:pt>
                <c:pt idx="399">
                  <c:v>39962</c:v>
                </c:pt>
                <c:pt idx="400">
                  <c:v>39965</c:v>
                </c:pt>
                <c:pt idx="401">
                  <c:v>39966</c:v>
                </c:pt>
                <c:pt idx="402">
                  <c:v>39967</c:v>
                </c:pt>
                <c:pt idx="403">
                  <c:v>39968</c:v>
                </c:pt>
                <c:pt idx="404">
                  <c:v>39969</c:v>
                </c:pt>
                <c:pt idx="405">
                  <c:v>39972</c:v>
                </c:pt>
                <c:pt idx="406">
                  <c:v>39973</c:v>
                </c:pt>
                <c:pt idx="407">
                  <c:v>39974</c:v>
                </c:pt>
                <c:pt idx="408">
                  <c:v>39975</c:v>
                </c:pt>
                <c:pt idx="409">
                  <c:v>39976</c:v>
                </c:pt>
                <c:pt idx="410">
                  <c:v>39979</c:v>
                </c:pt>
                <c:pt idx="411">
                  <c:v>39980</c:v>
                </c:pt>
                <c:pt idx="412">
                  <c:v>39981</c:v>
                </c:pt>
                <c:pt idx="413">
                  <c:v>39982</c:v>
                </c:pt>
                <c:pt idx="414">
                  <c:v>39983</c:v>
                </c:pt>
                <c:pt idx="415">
                  <c:v>39986</c:v>
                </c:pt>
                <c:pt idx="416">
                  <c:v>39987</c:v>
                </c:pt>
                <c:pt idx="417">
                  <c:v>39988</c:v>
                </c:pt>
                <c:pt idx="418">
                  <c:v>39989</c:v>
                </c:pt>
                <c:pt idx="419">
                  <c:v>39990</c:v>
                </c:pt>
                <c:pt idx="420">
                  <c:v>39993</c:v>
                </c:pt>
                <c:pt idx="421">
                  <c:v>39994</c:v>
                </c:pt>
                <c:pt idx="422">
                  <c:v>39995</c:v>
                </c:pt>
                <c:pt idx="423">
                  <c:v>39996</c:v>
                </c:pt>
                <c:pt idx="424">
                  <c:v>39997</c:v>
                </c:pt>
                <c:pt idx="425">
                  <c:v>40000</c:v>
                </c:pt>
                <c:pt idx="426">
                  <c:v>40001</c:v>
                </c:pt>
                <c:pt idx="427">
                  <c:v>40002</c:v>
                </c:pt>
                <c:pt idx="428">
                  <c:v>40003</c:v>
                </c:pt>
                <c:pt idx="429">
                  <c:v>40004</c:v>
                </c:pt>
                <c:pt idx="430">
                  <c:v>40007</c:v>
                </c:pt>
                <c:pt idx="431">
                  <c:v>40008</c:v>
                </c:pt>
                <c:pt idx="432">
                  <c:v>40009</c:v>
                </c:pt>
                <c:pt idx="433">
                  <c:v>40010</c:v>
                </c:pt>
                <c:pt idx="434">
                  <c:v>40011</c:v>
                </c:pt>
                <c:pt idx="435">
                  <c:v>40014</c:v>
                </c:pt>
                <c:pt idx="436">
                  <c:v>40015</c:v>
                </c:pt>
                <c:pt idx="437">
                  <c:v>40016</c:v>
                </c:pt>
                <c:pt idx="438">
                  <c:v>40017</c:v>
                </c:pt>
                <c:pt idx="439">
                  <c:v>40018</c:v>
                </c:pt>
                <c:pt idx="440">
                  <c:v>40021</c:v>
                </c:pt>
                <c:pt idx="441">
                  <c:v>40022</c:v>
                </c:pt>
                <c:pt idx="442">
                  <c:v>40023</c:v>
                </c:pt>
                <c:pt idx="443">
                  <c:v>40024</c:v>
                </c:pt>
                <c:pt idx="444">
                  <c:v>40025</c:v>
                </c:pt>
                <c:pt idx="445">
                  <c:v>40028</c:v>
                </c:pt>
                <c:pt idx="446">
                  <c:v>40029</c:v>
                </c:pt>
                <c:pt idx="447">
                  <c:v>40030</c:v>
                </c:pt>
                <c:pt idx="448">
                  <c:v>40031</c:v>
                </c:pt>
                <c:pt idx="449">
                  <c:v>40032</c:v>
                </c:pt>
                <c:pt idx="450">
                  <c:v>40035</c:v>
                </c:pt>
                <c:pt idx="451">
                  <c:v>40036</c:v>
                </c:pt>
                <c:pt idx="452">
                  <c:v>40037</c:v>
                </c:pt>
                <c:pt idx="453">
                  <c:v>40038</c:v>
                </c:pt>
                <c:pt idx="454">
                  <c:v>40039</c:v>
                </c:pt>
                <c:pt idx="455">
                  <c:v>40042</c:v>
                </c:pt>
                <c:pt idx="456">
                  <c:v>40043</c:v>
                </c:pt>
                <c:pt idx="457">
                  <c:v>40044</c:v>
                </c:pt>
                <c:pt idx="458">
                  <c:v>40045</c:v>
                </c:pt>
                <c:pt idx="459">
                  <c:v>40046</c:v>
                </c:pt>
                <c:pt idx="460">
                  <c:v>40049</c:v>
                </c:pt>
                <c:pt idx="461">
                  <c:v>40050</c:v>
                </c:pt>
                <c:pt idx="462">
                  <c:v>40051</c:v>
                </c:pt>
                <c:pt idx="463">
                  <c:v>40052</c:v>
                </c:pt>
                <c:pt idx="464">
                  <c:v>40053</c:v>
                </c:pt>
                <c:pt idx="465">
                  <c:v>40056</c:v>
                </c:pt>
                <c:pt idx="466">
                  <c:v>40057</c:v>
                </c:pt>
                <c:pt idx="467">
                  <c:v>40058</c:v>
                </c:pt>
                <c:pt idx="468">
                  <c:v>40059</c:v>
                </c:pt>
                <c:pt idx="469">
                  <c:v>40060</c:v>
                </c:pt>
                <c:pt idx="470">
                  <c:v>40063</c:v>
                </c:pt>
                <c:pt idx="471">
                  <c:v>40064</c:v>
                </c:pt>
                <c:pt idx="472">
                  <c:v>40065</c:v>
                </c:pt>
                <c:pt idx="473">
                  <c:v>40066</c:v>
                </c:pt>
                <c:pt idx="474">
                  <c:v>40067</c:v>
                </c:pt>
                <c:pt idx="475">
                  <c:v>40070</c:v>
                </c:pt>
                <c:pt idx="476">
                  <c:v>40071</c:v>
                </c:pt>
                <c:pt idx="477">
                  <c:v>40072</c:v>
                </c:pt>
                <c:pt idx="478">
                  <c:v>40073</c:v>
                </c:pt>
                <c:pt idx="479">
                  <c:v>40074</c:v>
                </c:pt>
                <c:pt idx="480">
                  <c:v>40077</c:v>
                </c:pt>
                <c:pt idx="481">
                  <c:v>40078</c:v>
                </c:pt>
                <c:pt idx="482">
                  <c:v>40079</c:v>
                </c:pt>
                <c:pt idx="483">
                  <c:v>40080</c:v>
                </c:pt>
                <c:pt idx="484">
                  <c:v>40081</c:v>
                </c:pt>
                <c:pt idx="485">
                  <c:v>40084</c:v>
                </c:pt>
                <c:pt idx="486">
                  <c:v>40085</c:v>
                </c:pt>
                <c:pt idx="487">
                  <c:v>40086</c:v>
                </c:pt>
                <c:pt idx="488">
                  <c:v>40087</c:v>
                </c:pt>
                <c:pt idx="489">
                  <c:v>40088</c:v>
                </c:pt>
                <c:pt idx="490">
                  <c:v>40091</c:v>
                </c:pt>
                <c:pt idx="491">
                  <c:v>40092</c:v>
                </c:pt>
                <c:pt idx="492">
                  <c:v>40093</c:v>
                </c:pt>
                <c:pt idx="493">
                  <c:v>40094</c:v>
                </c:pt>
                <c:pt idx="494">
                  <c:v>40095</c:v>
                </c:pt>
                <c:pt idx="495">
                  <c:v>40098</c:v>
                </c:pt>
                <c:pt idx="496">
                  <c:v>40099</c:v>
                </c:pt>
                <c:pt idx="497">
                  <c:v>40100</c:v>
                </c:pt>
                <c:pt idx="498">
                  <c:v>40101</c:v>
                </c:pt>
                <c:pt idx="499">
                  <c:v>40102</c:v>
                </c:pt>
                <c:pt idx="500">
                  <c:v>40105</c:v>
                </c:pt>
                <c:pt idx="501">
                  <c:v>40106</c:v>
                </c:pt>
                <c:pt idx="502">
                  <c:v>40107</c:v>
                </c:pt>
                <c:pt idx="503">
                  <c:v>40108</c:v>
                </c:pt>
                <c:pt idx="504">
                  <c:v>40109</c:v>
                </c:pt>
                <c:pt idx="505">
                  <c:v>40112</c:v>
                </c:pt>
                <c:pt idx="506">
                  <c:v>40113</c:v>
                </c:pt>
                <c:pt idx="507">
                  <c:v>40114</c:v>
                </c:pt>
                <c:pt idx="508">
                  <c:v>40115</c:v>
                </c:pt>
                <c:pt idx="509">
                  <c:v>40116</c:v>
                </c:pt>
                <c:pt idx="510">
                  <c:v>40119</c:v>
                </c:pt>
                <c:pt idx="511">
                  <c:v>40120</c:v>
                </c:pt>
                <c:pt idx="512">
                  <c:v>40121</c:v>
                </c:pt>
                <c:pt idx="513">
                  <c:v>40122</c:v>
                </c:pt>
                <c:pt idx="514">
                  <c:v>40123</c:v>
                </c:pt>
                <c:pt idx="515">
                  <c:v>40126</c:v>
                </c:pt>
                <c:pt idx="516">
                  <c:v>40127</c:v>
                </c:pt>
                <c:pt idx="517">
                  <c:v>40128</c:v>
                </c:pt>
                <c:pt idx="518">
                  <c:v>40129</c:v>
                </c:pt>
                <c:pt idx="519">
                  <c:v>40130</c:v>
                </c:pt>
                <c:pt idx="520">
                  <c:v>40133</c:v>
                </c:pt>
                <c:pt idx="521">
                  <c:v>40134</c:v>
                </c:pt>
                <c:pt idx="522">
                  <c:v>40135</c:v>
                </c:pt>
                <c:pt idx="523">
                  <c:v>40136</c:v>
                </c:pt>
                <c:pt idx="524">
                  <c:v>40137</c:v>
                </c:pt>
                <c:pt idx="525">
                  <c:v>40140</c:v>
                </c:pt>
                <c:pt idx="526">
                  <c:v>40141</c:v>
                </c:pt>
                <c:pt idx="527">
                  <c:v>40142</c:v>
                </c:pt>
                <c:pt idx="528">
                  <c:v>40143</c:v>
                </c:pt>
                <c:pt idx="529">
                  <c:v>40144</c:v>
                </c:pt>
                <c:pt idx="530">
                  <c:v>40147</c:v>
                </c:pt>
                <c:pt idx="531">
                  <c:v>40148</c:v>
                </c:pt>
                <c:pt idx="532">
                  <c:v>40149</c:v>
                </c:pt>
                <c:pt idx="533">
                  <c:v>40150</c:v>
                </c:pt>
                <c:pt idx="534">
                  <c:v>40151</c:v>
                </c:pt>
                <c:pt idx="535">
                  <c:v>40154</c:v>
                </c:pt>
                <c:pt idx="536">
                  <c:v>40155</c:v>
                </c:pt>
                <c:pt idx="537">
                  <c:v>40156</c:v>
                </c:pt>
                <c:pt idx="538">
                  <c:v>40157</c:v>
                </c:pt>
                <c:pt idx="539">
                  <c:v>40158</c:v>
                </c:pt>
                <c:pt idx="540">
                  <c:v>40161</c:v>
                </c:pt>
                <c:pt idx="541">
                  <c:v>40162</c:v>
                </c:pt>
                <c:pt idx="542">
                  <c:v>40163</c:v>
                </c:pt>
                <c:pt idx="543">
                  <c:v>40164</c:v>
                </c:pt>
                <c:pt idx="544">
                  <c:v>40165</c:v>
                </c:pt>
                <c:pt idx="545">
                  <c:v>40168</c:v>
                </c:pt>
                <c:pt idx="546">
                  <c:v>40169</c:v>
                </c:pt>
                <c:pt idx="547">
                  <c:v>40170</c:v>
                </c:pt>
                <c:pt idx="548">
                  <c:v>40171</c:v>
                </c:pt>
                <c:pt idx="549">
                  <c:v>40172</c:v>
                </c:pt>
                <c:pt idx="550">
                  <c:v>40175</c:v>
                </c:pt>
                <c:pt idx="551">
                  <c:v>40176</c:v>
                </c:pt>
                <c:pt idx="552">
                  <c:v>40177</c:v>
                </c:pt>
                <c:pt idx="553">
                  <c:v>40178</c:v>
                </c:pt>
                <c:pt idx="554">
                  <c:v>40179</c:v>
                </c:pt>
                <c:pt idx="555">
                  <c:v>40182</c:v>
                </c:pt>
                <c:pt idx="556">
                  <c:v>40183</c:v>
                </c:pt>
                <c:pt idx="557">
                  <c:v>40184</c:v>
                </c:pt>
                <c:pt idx="558">
                  <c:v>40185</c:v>
                </c:pt>
                <c:pt idx="559">
                  <c:v>40186</c:v>
                </c:pt>
                <c:pt idx="560">
                  <c:v>40189</c:v>
                </c:pt>
                <c:pt idx="561">
                  <c:v>40190</c:v>
                </c:pt>
                <c:pt idx="562">
                  <c:v>40191</c:v>
                </c:pt>
                <c:pt idx="563">
                  <c:v>40192</c:v>
                </c:pt>
                <c:pt idx="564">
                  <c:v>40193</c:v>
                </c:pt>
                <c:pt idx="565">
                  <c:v>40196</c:v>
                </c:pt>
                <c:pt idx="566">
                  <c:v>40197</c:v>
                </c:pt>
                <c:pt idx="567">
                  <c:v>40198</c:v>
                </c:pt>
                <c:pt idx="568">
                  <c:v>40199</c:v>
                </c:pt>
                <c:pt idx="569">
                  <c:v>40200</c:v>
                </c:pt>
                <c:pt idx="570">
                  <c:v>40203</c:v>
                </c:pt>
                <c:pt idx="571">
                  <c:v>40204</c:v>
                </c:pt>
                <c:pt idx="572">
                  <c:v>40205</c:v>
                </c:pt>
                <c:pt idx="573">
                  <c:v>40206</c:v>
                </c:pt>
                <c:pt idx="574">
                  <c:v>40207</c:v>
                </c:pt>
                <c:pt idx="575">
                  <c:v>40210</c:v>
                </c:pt>
                <c:pt idx="576">
                  <c:v>40211</c:v>
                </c:pt>
                <c:pt idx="577">
                  <c:v>40212</c:v>
                </c:pt>
                <c:pt idx="578">
                  <c:v>40213</c:v>
                </c:pt>
                <c:pt idx="579">
                  <c:v>40214</c:v>
                </c:pt>
                <c:pt idx="580">
                  <c:v>40217</c:v>
                </c:pt>
                <c:pt idx="581">
                  <c:v>40218</c:v>
                </c:pt>
                <c:pt idx="582">
                  <c:v>40219</c:v>
                </c:pt>
                <c:pt idx="583">
                  <c:v>40220</c:v>
                </c:pt>
                <c:pt idx="584">
                  <c:v>40221</c:v>
                </c:pt>
                <c:pt idx="585">
                  <c:v>40224</c:v>
                </c:pt>
                <c:pt idx="586">
                  <c:v>40225</c:v>
                </c:pt>
                <c:pt idx="587">
                  <c:v>40226</c:v>
                </c:pt>
                <c:pt idx="588">
                  <c:v>40227</c:v>
                </c:pt>
                <c:pt idx="589">
                  <c:v>40228</c:v>
                </c:pt>
                <c:pt idx="590">
                  <c:v>40231</c:v>
                </c:pt>
                <c:pt idx="591">
                  <c:v>40232</c:v>
                </c:pt>
                <c:pt idx="592">
                  <c:v>40233</c:v>
                </c:pt>
                <c:pt idx="593">
                  <c:v>40234</c:v>
                </c:pt>
                <c:pt idx="594">
                  <c:v>40235</c:v>
                </c:pt>
                <c:pt idx="595">
                  <c:v>40238</c:v>
                </c:pt>
                <c:pt idx="596">
                  <c:v>40239</c:v>
                </c:pt>
                <c:pt idx="597">
                  <c:v>40240</c:v>
                </c:pt>
                <c:pt idx="598">
                  <c:v>40241</c:v>
                </c:pt>
                <c:pt idx="599">
                  <c:v>40242</c:v>
                </c:pt>
                <c:pt idx="600">
                  <c:v>40245</c:v>
                </c:pt>
                <c:pt idx="601">
                  <c:v>40246</c:v>
                </c:pt>
                <c:pt idx="602">
                  <c:v>40247</c:v>
                </c:pt>
                <c:pt idx="603">
                  <c:v>40248</c:v>
                </c:pt>
                <c:pt idx="604">
                  <c:v>40249</c:v>
                </c:pt>
                <c:pt idx="605">
                  <c:v>40252</c:v>
                </c:pt>
                <c:pt idx="606">
                  <c:v>40253</c:v>
                </c:pt>
                <c:pt idx="607">
                  <c:v>40254</c:v>
                </c:pt>
                <c:pt idx="608">
                  <c:v>40255</c:v>
                </c:pt>
                <c:pt idx="609">
                  <c:v>40256</c:v>
                </c:pt>
                <c:pt idx="610">
                  <c:v>40259</c:v>
                </c:pt>
                <c:pt idx="611">
                  <c:v>40260</c:v>
                </c:pt>
                <c:pt idx="612">
                  <c:v>40261</c:v>
                </c:pt>
                <c:pt idx="613">
                  <c:v>40262</c:v>
                </c:pt>
                <c:pt idx="614">
                  <c:v>40263</c:v>
                </c:pt>
                <c:pt idx="615">
                  <c:v>40266</c:v>
                </c:pt>
                <c:pt idx="616">
                  <c:v>40267</c:v>
                </c:pt>
                <c:pt idx="617">
                  <c:v>40268</c:v>
                </c:pt>
                <c:pt idx="618">
                  <c:v>40269</c:v>
                </c:pt>
                <c:pt idx="619">
                  <c:v>40270</c:v>
                </c:pt>
                <c:pt idx="620">
                  <c:v>40273</c:v>
                </c:pt>
                <c:pt idx="621">
                  <c:v>40274</c:v>
                </c:pt>
                <c:pt idx="622">
                  <c:v>40275</c:v>
                </c:pt>
                <c:pt idx="623">
                  <c:v>40276</c:v>
                </c:pt>
                <c:pt idx="624">
                  <c:v>40277</c:v>
                </c:pt>
                <c:pt idx="625">
                  <c:v>40280</c:v>
                </c:pt>
                <c:pt idx="626">
                  <c:v>40281</c:v>
                </c:pt>
                <c:pt idx="627">
                  <c:v>40282</c:v>
                </c:pt>
                <c:pt idx="628">
                  <c:v>40283</c:v>
                </c:pt>
                <c:pt idx="629">
                  <c:v>40284</c:v>
                </c:pt>
                <c:pt idx="630">
                  <c:v>40287</c:v>
                </c:pt>
                <c:pt idx="631">
                  <c:v>40288</c:v>
                </c:pt>
                <c:pt idx="632">
                  <c:v>40289</c:v>
                </c:pt>
                <c:pt idx="633">
                  <c:v>40290</c:v>
                </c:pt>
                <c:pt idx="634">
                  <c:v>40291</c:v>
                </c:pt>
                <c:pt idx="635">
                  <c:v>40294</c:v>
                </c:pt>
                <c:pt idx="636">
                  <c:v>40295</c:v>
                </c:pt>
                <c:pt idx="637">
                  <c:v>40296</c:v>
                </c:pt>
                <c:pt idx="638">
                  <c:v>40297</c:v>
                </c:pt>
                <c:pt idx="639">
                  <c:v>40298</c:v>
                </c:pt>
                <c:pt idx="640">
                  <c:v>40301</c:v>
                </c:pt>
                <c:pt idx="641">
                  <c:v>40302</c:v>
                </c:pt>
                <c:pt idx="642">
                  <c:v>40303</c:v>
                </c:pt>
                <c:pt idx="643">
                  <c:v>40304</c:v>
                </c:pt>
                <c:pt idx="644">
                  <c:v>40305</c:v>
                </c:pt>
                <c:pt idx="645">
                  <c:v>40308</c:v>
                </c:pt>
                <c:pt idx="646">
                  <c:v>40309</c:v>
                </c:pt>
                <c:pt idx="647">
                  <c:v>40310</c:v>
                </c:pt>
                <c:pt idx="648">
                  <c:v>40311</c:v>
                </c:pt>
                <c:pt idx="649">
                  <c:v>40312</c:v>
                </c:pt>
                <c:pt idx="650">
                  <c:v>40315</c:v>
                </c:pt>
                <c:pt idx="651">
                  <c:v>40316</c:v>
                </c:pt>
                <c:pt idx="652">
                  <c:v>40317</c:v>
                </c:pt>
                <c:pt idx="653">
                  <c:v>40318</c:v>
                </c:pt>
                <c:pt idx="654">
                  <c:v>40319</c:v>
                </c:pt>
                <c:pt idx="655">
                  <c:v>40322</c:v>
                </c:pt>
                <c:pt idx="656">
                  <c:v>40323</c:v>
                </c:pt>
                <c:pt idx="657">
                  <c:v>40324</c:v>
                </c:pt>
                <c:pt idx="658">
                  <c:v>40325</c:v>
                </c:pt>
                <c:pt idx="659">
                  <c:v>40326</c:v>
                </c:pt>
                <c:pt idx="660">
                  <c:v>40329</c:v>
                </c:pt>
                <c:pt idx="661">
                  <c:v>40330</c:v>
                </c:pt>
                <c:pt idx="662">
                  <c:v>40331</c:v>
                </c:pt>
                <c:pt idx="663">
                  <c:v>40332</c:v>
                </c:pt>
                <c:pt idx="664">
                  <c:v>40333</c:v>
                </c:pt>
                <c:pt idx="665">
                  <c:v>40336</c:v>
                </c:pt>
                <c:pt idx="666">
                  <c:v>40337</c:v>
                </c:pt>
                <c:pt idx="667">
                  <c:v>40338</c:v>
                </c:pt>
                <c:pt idx="668">
                  <c:v>40339</c:v>
                </c:pt>
                <c:pt idx="669">
                  <c:v>40340</c:v>
                </c:pt>
                <c:pt idx="670">
                  <c:v>40343</c:v>
                </c:pt>
                <c:pt idx="671">
                  <c:v>40344</c:v>
                </c:pt>
                <c:pt idx="672">
                  <c:v>40345</c:v>
                </c:pt>
                <c:pt idx="673">
                  <c:v>40346</c:v>
                </c:pt>
                <c:pt idx="674">
                  <c:v>40347</c:v>
                </c:pt>
                <c:pt idx="675">
                  <c:v>40350</c:v>
                </c:pt>
                <c:pt idx="676">
                  <c:v>40351</c:v>
                </c:pt>
                <c:pt idx="677">
                  <c:v>40352</c:v>
                </c:pt>
                <c:pt idx="678">
                  <c:v>40353</c:v>
                </c:pt>
                <c:pt idx="679">
                  <c:v>40354</c:v>
                </c:pt>
                <c:pt idx="680">
                  <c:v>40357</c:v>
                </c:pt>
                <c:pt idx="681">
                  <c:v>40358</c:v>
                </c:pt>
                <c:pt idx="682">
                  <c:v>40359</c:v>
                </c:pt>
                <c:pt idx="683">
                  <c:v>40360</c:v>
                </c:pt>
                <c:pt idx="684">
                  <c:v>40361</c:v>
                </c:pt>
                <c:pt idx="685">
                  <c:v>40364</c:v>
                </c:pt>
                <c:pt idx="686">
                  <c:v>40365</c:v>
                </c:pt>
                <c:pt idx="687">
                  <c:v>40366</c:v>
                </c:pt>
                <c:pt idx="688">
                  <c:v>40367</c:v>
                </c:pt>
                <c:pt idx="689">
                  <c:v>40368</c:v>
                </c:pt>
                <c:pt idx="690">
                  <c:v>40371</c:v>
                </c:pt>
                <c:pt idx="691">
                  <c:v>40372</c:v>
                </c:pt>
                <c:pt idx="692">
                  <c:v>40373</c:v>
                </c:pt>
                <c:pt idx="693">
                  <c:v>40374</c:v>
                </c:pt>
                <c:pt idx="694">
                  <c:v>40375</c:v>
                </c:pt>
                <c:pt idx="695">
                  <c:v>40378</c:v>
                </c:pt>
                <c:pt idx="696">
                  <c:v>40379</c:v>
                </c:pt>
                <c:pt idx="697">
                  <c:v>40380</c:v>
                </c:pt>
                <c:pt idx="698">
                  <c:v>40381</c:v>
                </c:pt>
                <c:pt idx="699">
                  <c:v>40382</c:v>
                </c:pt>
                <c:pt idx="700">
                  <c:v>40385</c:v>
                </c:pt>
                <c:pt idx="701">
                  <c:v>40386</c:v>
                </c:pt>
                <c:pt idx="702">
                  <c:v>40387</c:v>
                </c:pt>
                <c:pt idx="703">
                  <c:v>40388</c:v>
                </c:pt>
                <c:pt idx="704">
                  <c:v>40389</c:v>
                </c:pt>
                <c:pt idx="705">
                  <c:v>40392</c:v>
                </c:pt>
                <c:pt idx="706">
                  <c:v>40393</c:v>
                </c:pt>
                <c:pt idx="707">
                  <c:v>40394</c:v>
                </c:pt>
                <c:pt idx="708">
                  <c:v>40395</c:v>
                </c:pt>
                <c:pt idx="709">
                  <c:v>40396</c:v>
                </c:pt>
                <c:pt idx="710">
                  <c:v>40399</c:v>
                </c:pt>
                <c:pt idx="711">
                  <c:v>40400</c:v>
                </c:pt>
                <c:pt idx="712">
                  <c:v>40401</c:v>
                </c:pt>
                <c:pt idx="713">
                  <c:v>40402</c:v>
                </c:pt>
                <c:pt idx="714">
                  <c:v>40403</c:v>
                </c:pt>
                <c:pt idx="715">
                  <c:v>40406</c:v>
                </c:pt>
                <c:pt idx="716">
                  <c:v>40407</c:v>
                </c:pt>
                <c:pt idx="717">
                  <c:v>40408</c:v>
                </c:pt>
                <c:pt idx="718">
                  <c:v>40409</c:v>
                </c:pt>
                <c:pt idx="719">
                  <c:v>40410</c:v>
                </c:pt>
                <c:pt idx="720">
                  <c:v>40413</c:v>
                </c:pt>
                <c:pt idx="721">
                  <c:v>40414</c:v>
                </c:pt>
                <c:pt idx="722">
                  <c:v>40415</c:v>
                </c:pt>
                <c:pt idx="723">
                  <c:v>40416</c:v>
                </c:pt>
                <c:pt idx="724">
                  <c:v>40417</c:v>
                </c:pt>
                <c:pt idx="725">
                  <c:v>40420</c:v>
                </c:pt>
                <c:pt idx="726">
                  <c:v>40421</c:v>
                </c:pt>
                <c:pt idx="727">
                  <c:v>40422</c:v>
                </c:pt>
                <c:pt idx="728">
                  <c:v>40423</c:v>
                </c:pt>
                <c:pt idx="729">
                  <c:v>40424</c:v>
                </c:pt>
                <c:pt idx="730">
                  <c:v>40427</c:v>
                </c:pt>
                <c:pt idx="731">
                  <c:v>40428</c:v>
                </c:pt>
                <c:pt idx="732">
                  <c:v>40429</c:v>
                </c:pt>
                <c:pt idx="733">
                  <c:v>40430</c:v>
                </c:pt>
                <c:pt idx="734">
                  <c:v>40431</c:v>
                </c:pt>
                <c:pt idx="735">
                  <c:v>40434</c:v>
                </c:pt>
                <c:pt idx="736">
                  <c:v>40435</c:v>
                </c:pt>
                <c:pt idx="737">
                  <c:v>40436</c:v>
                </c:pt>
                <c:pt idx="738">
                  <c:v>40437</c:v>
                </c:pt>
                <c:pt idx="739">
                  <c:v>40438</c:v>
                </c:pt>
                <c:pt idx="740">
                  <c:v>40441</c:v>
                </c:pt>
                <c:pt idx="741">
                  <c:v>40442</c:v>
                </c:pt>
                <c:pt idx="742">
                  <c:v>40443</c:v>
                </c:pt>
                <c:pt idx="743">
                  <c:v>40444</c:v>
                </c:pt>
                <c:pt idx="744">
                  <c:v>40445</c:v>
                </c:pt>
                <c:pt idx="745">
                  <c:v>40448</c:v>
                </c:pt>
                <c:pt idx="746">
                  <c:v>40449</c:v>
                </c:pt>
                <c:pt idx="747">
                  <c:v>40450</c:v>
                </c:pt>
                <c:pt idx="748">
                  <c:v>40451</c:v>
                </c:pt>
                <c:pt idx="749">
                  <c:v>40452</c:v>
                </c:pt>
                <c:pt idx="750">
                  <c:v>40455</c:v>
                </c:pt>
                <c:pt idx="751">
                  <c:v>40456</c:v>
                </c:pt>
                <c:pt idx="752">
                  <c:v>40457</c:v>
                </c:pt>
                <c:pt idx="753">
                  <c:v>40458</c:v>
                </c:pt>
                <c:pt idx="754">
                  <c:v>40459</c:v>
                </c:pt>
                <c:pt idx="755">
                  <c:v>40462</c:v>
                </c:pt>
                <c:pt idx="756">
                  <c:v>40463</c:v>
                </c:pt>
                <c:pt idx="757">
                  <c:v>40464</c:v>
                </c:pt>
                <c:pt idx="758">
                  <c:v>40465</c:v>
                </c:pt>
                <c:pt idx="759">
                  <c:v>40466</c:v>
                </c:pt>
                <c:pt idx="760">
                  <c:v>40469</c:v>
                </c:pt>
                <c:pt idx="761">
                  <c:v>40470</c:v>
                </c:pt>
                <c:pt idx="762">
                  <c:v>40471</c:v>
                </c:pt>
                <c:pt idx="763">
                  <c:v>40472</c:v>
                </c:pt>
                <c:pt idx="764">
                  <c:v>40473</c:v>
                </c:pt>
                <c:pt idx="765">
                  <c:v>40476</c:v>
                </c:pt>
                <c:pt idx="766">
                  <c:v>40477</c:v>
                </c:pt>
                <c:pt idx="767">
                  <c:v>40478</c:v>
                </c:pt>
                <c:pt idx="768">
                  <c:v>40479</c:v>
                </c:pt>
                <c:pt idx="769">
                  <c:v>40480</c:v>
                </c:pt>
                <c:pt idx="770">
                  <c:v>40483</c:v>
                </c:pt>
                <c:pt idx="771">
                  <c:v>40484</c:v>
                </c:pt>
                <c:pt idx="772">
                  <c:v>40485</c:v>
                </c:pt>
                <c:pt idx="773">
                  <c:v>40486</c:v>
                </c:pt>
                <c:pt idx="774">
                  <c:v>40487</c:v>
                </c:pt>
                <c:pt idx="775">
                  <c:v>40490</c:v>
                </c:pt>
                <c:pt idx="776">
                  <c:v>40491</c:v>
                </c:pt>
                <c:pt idx="777">
                  <c:v>40492</c:v>
                </c:pt>
                <c:pt idx="778">
                  <c:v>40493</c:v>
                </c:pt>
                <c:pt idx="779">
                  <c:v>40494</c:v>
                </c:pt>
                <c:pt idx="780">
                  <c:v>40497</c:v>
                </c:pt>
                <c:pt idx="781">
                  <c:v>40498</c:v>
                </c:pt>
                <c:pt idx="782">
                  <c:v>40499</c:v>
                </c:pt>
                <c:pt idx="783">
                  <c:v>40500</c:v>
                </c:pt>
                <c:pt idx="784">
                  <c:v>40501</c:v>
                </c:pt>
                <c:pt idx="785">
                  <c:v>40504</c:v>
                </c:pt>
                <c:pt idx="786">
                  <c:v>40505</c:v>
                </c:pt>
                <c:pt idx="787">
                  <c:v>40506</c:v>
                </c:pt>
                <c:pt idx="788">
                  <c:v>40507</c:v>
                </c:pt>
                <c:pt idx="789">
                  <c:v>40508</c:v>
                </c:pt>
                <c:pt idx="790">
                  <c:v>40511</c:v>
                </c:pt>
                <c:pt idx="791">
                  <c:v>40512</c:v>
                </c:pt>
                <c:pt idx="792">
                  <c:v>40513</c:v>
                </c:pt>
                <c:pt idx="793">
                  <c:v>40514</c:v>
                </c:pt>
                <c:pt idx="794">
                  <c:v>40515</c:v>
                </c:pt>
                <c:pt idx="795">
                  <c:v>40518</c:v>
                </c:pt>
                <c:pt idx="796">
                  <c:v>40519</c:v>
                </c:pt>
                <c:pt idx="797">
                  <c:v>40520</c:v>
                </c:pt>
                <c:pt idx="798">
                  <c:v>40521</c:v>
                </c:pt>
                <c:pt idx="799">
                  <c:v>40522</c:v>
                </c:pt>
                <c:pt idx="800">
                  <c:v>40525</c:v>
                </c:pt>
                <c:pt idx="801">
                  <c:v>40526</c:v>
                </c:pt>
                <c:pt idx="802">
                  <c:v>40527</c:v>
                </c:pt>
                <c:pt idx="803">
                  <c:v>40528</c:v>
                </c:pt>
                <c:pt idx="804">
                  <c:v>40529</c:v>
                </c:pt>
                <c:pt idx="805">
                  <c:v>40532</c:v>
                </c:pt>
                <c:pt idx="806">
                  <c:v>40533</c:v>
                </c:pt>
                <c:pt idx="807">
                  <c:v>40534</c:v>
                </c:pt>
                <c:pt idx="808">
                  <c:v>40535</c:v>
                </c:pt>
                <c:pt idx="809">
                  <c:v>40536</c:v>
                </c:pt>
                <c:pt idx="810">
                  <c:v>40539</c:v>
                </c:pt>
                <c:pt idx="811">
                  <c:v>40540</c:v>
                </c:pt>
                <c:pt idx="812">
                  <c:v>40541</c:v>
                </c:pt>
                <c:pt idx="813">
                  <c:v>40542</c:v>
                </c:pt>
                <c:pt idx="814">
                  <c:v>40543</c:v>
                </c:pt>
                <c:pt idx="815">
                  <c:v>40546</c:v>
                </c:pt>
                <c:pt idx="816">
                  <c:v>40547</c:v>
                </c:pt>
                <c:pt idx="817">
                  <c:v>40548</c:v>
                </c:pt>
                <c:pt idx="818">
                  <c:v>40549</c:v>
                </c:pt>
                <c:pt idx="819">
                  <c:v>40550</c:v>
                </c:pt>
                <c:pt idx="820">
                  <c:v>40553</c:v>
                </c:pt>
                <c:pt idx="821">
                  <c:v>40554</c:v>
                </c:pt>
                <c:pt idx="822">
                  <c:v>40555</c:v>
                </c:pt>
                <c:pt idx="823">
                  <c:v>40556</c:v>
                </c:pt>
                <c:pt idx="824">
                  <c:v>40557</c:v>
                </c:pt>
                <c:pt idx="825">
                  <c:v>40560</c:v>
                </c:pt>
                <c:pt idx="826">
                  <c:v>40561</c:v>
                </c:pt>
                <c:pt idx="827">
                  <c:v>40562</c:v>
                </c:pt>
                <c:pt idx="828">
                  <c:v>40563</c:v>
                </c:pt>
                <c:pt idx="829">
                  <c:v>40564</c:v>
                </c:pt>
                <c:pt idx="830">
                  <c:v>40567</c:v>
                </c:pt>
                <c:pt idx="831">
                  <c:v>40568</c:v>
                </c:pt>
                <c:pt idx="832">
                  <c:v>40569</c:v>
                </c:pt>
                <c:pt idx="833">
                  <c:v>40570</c:v>
                </c:pt>
                <c:pt idx="834">
                  <c:v>40571</c:v>
                </c:pt>
                <c:pt idx="835">
                  <c:v>40574</c:v>
                </c:pt>
                <c:pt idx="836">
                  <c:v>40575</c:v>
                </c:pt>
                <c:pt idx="837">
                  <c:v>40576</c:v>
                </c:pt>
                <c:pt idx="838">
                  <c:v>40577</c:v>
                </c:pt>
                <c:pt idx="839">
                  <c:v>40578</c:v>
                </c:pt>
                <c:pt idx="840">
                  <c:v>40581</c:v>
                </c:pt>
                <c:pt idx="841">
                  <c:v>40582</c:v>
                </c:pt>
                <c:pt idx="842">
                  <c:v>40583</c:v>
                </c:pt>
                <c:pt idx="843">
                  <c:v>40584</c:v>
                </c:pt>
                <c:pt idx="844">
                  <c:v>40585</c:v>
                </c:pt>
                <c:pt idx="845">
                  <c:v>40588</c:v>
                </c:pt>
                <c:pt idx="846">
                  <c:v>40589</c:v>
                </c:pt>
                <c:pt idx="847">
                  <c:v>40590</c:v>
                </c:pt>
                <c:pt idx="848">
                  <c:v>40591</c:v>
                </c:pt>
                <c:pt idx="849">
                  <c:v>40592</c:v>
                </c:pt>
                <c:pt idx="850">
                  <c:v>40595</c:v>
                </c:pt>
                <c:pt idx="851">
                  <c:v>40596</c:v>
                </c:pt>
                <c:pt idx="852">
                  <c:v>40597</c:v>
                </c:pt>
                <c:pt idx="853">
                  <c:v>40598</c:v>
                </c:pt>
                <c:pt idx="854">
                  <c:v>40599</c:v>
                </c:pt>
                <c:pt idx="855">
                  <c:v>40602</c:v>
                </c:pt>
                <c:pt idx="856">
                  <c:v>40603</c:v>
                </c:pt>
                <c:pt idx="857">
                  <c:v>40604</c:v>
                </c:pt>
                <c:pt idx="858">
                  <c:v>40605</c:v>
                </c:pt>
                <c:pt idx="859">
                  <c:v>40606</c:v>
                </c:pt>
                <c:pt idx="860">
                  <c:v>40609</c:v>
                </c:pt>
                <c:pt idx="861">
                  <c:v>40610</c:v>
                </c:pt>
                <c:pt idx="862">
                  <c:v>40611</c:v>
                </c:pt>
                <c:pt idx="863">
                  <c:v>40612</c:v>
                </c:pt>
                <c:pt idx="864">
                  <c:v>40613</c:v>
                </c:pt>
                <c:pt idx="865">
                  <c:v>40616</c:v>
                </c:pt>
                <c:pt idx="866">
                  <c:v>40617</c:v>
                </c:pt>
                <c:pt idx="867">
                  <c:v>40618</c:v>
                </c:pt>
                <c:pt idx="868">
                  <c:v>40619</c:v>
                </c:pt>
                <c:pt idx="869">
                  <c:v>40620</c:v>
                </c:pt>
                <c:pt idx="870">
                  <c:v>40623</c:v>
                </c:pt>
                <c:pt idx="871">
                  <c:v>40624</c:v>
                </c:pt>
                <c:pt idx="872">
                  <c:v>40625</c:v>
                </c:pt>
                <c:pt idx="873">
                  <c:v>40626</c:v>
                </c:pt>
                <c:pt idx="874">
                  <c:v>40627</c:v>
                </c:pt>
                <c:pt idx="875">
                  <c:v>40630</c:v>
                </c:pt>
                <c:pt idx="876">
                  <c:v>40631</c:v>
                </c:pt>
                <c:pt idx="877">
                  <c:v>40632</c:v>
                </c:pt>
                <c:pt idx="878">
                  <c:v>40633</c:v>
                </c:pt>
                <c:pt idx="879">
                  <c:v>40634</c:v>
                </c:pt>
                <c:pt idx="880">
                  <c:v>40637</c:v>
                </c:pt>
                <c:pt idx="881">
                  <c:v>40638</c:v>
                </c:pt>
                <c:pt idx="882">
                  <c:v>40639</c:v>
                </c:pt>
                <c:pt idx="883">
                  <c:v>40640</c:v>
                </c:pt>
                <c:pt idx="884">
                  <c:v>40641</c:v>
                </c:pt>
                <c:pt idx="885">
                  <c:v>40644</c:v>
                </c:pt>
                <c:pt idx="886">
                  <c:v>40645</c:v>
                </c:pt>
                <c:pt idx="887">
                  <c:v>40646</c:v>
                </c:pt>
                <c:pt idx="888">
                  <c:v>40647</c:v>
                </c:pt>
                <c:pt idx="889">
                  <c:v>40648</c:v>
                </c:pt>
                <c:pt idx="890">
                  <c:v>40651</c:v>
                </c:pt>
                <c:pt idx="891">
                  <c:v>40652</c:v>
                </c:pt>
                <c:pt idx="892">
                  <c:v>40653</c:v>
                </c:pt>
                <c:pt idx="893">
                  <c:v>40654</c:v>
                </c:pt>
                <c:pt idx="894">
                  <c:v>40655</c:v>
                </c:pt>
                <c:pt idx="895">
                  <c:v>40658</c:v>
                </c:pt>
                <c:pt idx="896">
                  <c:v>40659</c:v>
                </c:pt>
                <c:pt idx="897">
                  <c:v>40660</c:v>
                </c:pt>
                <c:pt idx="898">
                  <c:v>40661</c:v>
                </c:pt>
                <c:pt idx="899">
                  <c:v>40662</c:v>
                </c:pt>
                <c:pt idx="900">
                  <c:v>40665</c:v>
                </c:pt>
                <c:pt idx="901">
                  <c:v>40666</c:v>
                </c:pt>
                <c:pt idx="902">
                  <c:v>40667</c:v>
                </c:pt>
                <c:pt idx="903">
                  <c:v>40668</c:v>
                </c:pt>
                <c:pt idx="904">
                  <c:v>40669</c:v>
                </c:pt>
                <c:pt idx="905">
                  <c:v>40672</c:v>
                </c:pt>
                <c:pt idx="906">
                  <c:v>40673</c:v>
                </c:pt>
                <c:pt idx="907">
                  <c:v>40674</c:v>
                </c:pt>
                <c:pt idx="908">
                  <c:v>40675</c:v>
                </c:pt>
                <c:pt idx="909">
                  <c:v>40676</c:v>
                </c:pt>
                <c:pt idx="910">
                  <c:v>40679</c:v>
                </c:pt>
                <c:pt idx="911">
                  <c:v>40680</c:v>
                </c:pt>
                <c:pt idx="912">
                  <c:v>40681</c:v>
                </c:pt>
                <c:pt idx="913">
                  <c:v>40682</c:v>
                </c:pt>
                <c:pt idx="914">
                  <c:v>40683</c:v>
                </c:pt>
                <c:pt idx="915">
                  <c:v>40686</c:v>
                </c:pt>
                <c:pt idx="916">
                  <c:v>40687</c:v>
                </c:pt>
                <c:pt idx="917">
                  <c:v>40688</c:v>
                </c:pt>
                <c:pt idx="918">
                  <c:v>40689</c:v>
                </c:pt>
                <c:pt idx="919">
                  <c:v>40690</c:v>
                </c:pt>
                <c:pt idx="920">
                  <c:v>40693</c:v>
                </c:pt>
                <c:pt idx="921">
                  <c:v>40694</c:v>
                </c:pt>
                <c:pt idx="922">
                  <c:v>40695</c:v>
                </c:pt>
                <c:pt idx="923">
                  <c:v>40696</c:v>
                </c:pt>
                <c:pt idx="924">
                  <c:v>40697</c:v>
                </c:pt>
                <c:pt idx="925">
                  <c:v>40700</c:v>
                </c:pt>
                <c:pt idx="926">
                  <c:v>40701</c:v>
                </c:pt>
                <c:pt idx="927">
                  <c:v>40702</c:v>
                </c:pt>
                <c:pt idx="928">
                  <c:v>40703</c:v>
                </c:pt>
                <c:pt idx="929">
                  <c:v>40704</c:v>
                </c:pt>
                <c:pt idx="930">
                  <c:v>40707</c:v>
                </c:pt>
                <c:pt idx="931">
                  <c:v>40708</c:v>
                </c:pt>
                <c:pt idx="932">
                  <c:v>40709</c:v>
                </c:pt>
                <c:pt idx="933">
                  <c:v>40710</c:v>
                </c:pt>
                <c:pt idx="934">
                  <c:v>40711</c:v>
                </c:pt>
                <c:pt idx="935">
                  <c:v>40714</c:v>
                </c:pt>
                <c:pt idx="936">
                  <c:v>40715</c:v>
                </c:pt>
                <c:pt idx="937">
                  <c:v>40716</c:v>
                </c:pt>
                <c:pt idx="938">
                  <c:v>40717</c:v>
                </c:pt>
                <c:pt idx="939">
                  <c:v>40718</c:v>
                </c:pt>
                <c:pt idx="940">
                  <c:v>40721</c:v>
                </c:pt>
                <c:pt idx="941">
                  <c:v>40722</c:v>
                </c:pt>
                <c:pt idx="942">
                  <c:v>40723</c:v>
                </c:pt>
                <c:pt idx="943">
                  <c:v>40724</c:v>
                </c:pt>
                <c:pt idx="944">
                  <c:v>40725</c:v>
                </c:pt>
                <c:pt idx="945">
                  <c:v>40728</c:v>
                </c:pt>
                <c:pt idx="946">
                  <c:v>40729</c:v>
                </c:pt>
                <c:pt idx="947">
                  <c:v>40730</c:v>
                </c:pt>
                <c:pt idx="948">
                  <c:v>40731</c:v>
                </c:pt>
                <c:pt idx="949">
                  <c:v>40732</c:v>
                </c:pt>
                <c:pt idx="950">
                  <c:v>40735</c:v>
                </c:pt>
                <c:pt idx="951">
                  <c:v>40736</c:v>
                </c:pt>
                <c:pt idx="952">
                  <c:v>40737</c:v>
                </c:pt>
                <c:pt idx="953">
                  <c:v>40738</c:v>
                </c:pt>
                <c:pt idx="954">
                  <c:v>40739</c:v>
                </c:pt>
                <c:pt idx="955">
                  <c:v>40742</c:v>
                </c:pt>
                <c:pt idx="956">
                  <c:v>40743</c:v>
                </c:pt>
                <c:pt idx="957">
                  <c:v>40744</c:v>
                </c:pt>
                <c:pt idx="958">
                  <c:v>40745</c:v>
                </c:pt>
                <c:pt idx="959">
                  <c:v>40746</c:v>
                </c:pt>
                <c:pt idx="960">
                  <c:v>40749</c:v>
                </c:pt>
                <c:pt idx="961">
                  <c:v>40750</c:v>
                </c:pt>
                <c:pt idx="962">
                  <c:v>40751</c:v>
                </c:pt>
                <c:pt idx="963">
                  <c:v>40752</c:v>
                </c:pt>
                <c:pt idx="964">
                  <c:v>40753</c:v>
                </c:pt>
                <c:pt idx="965">
                  <c:v>40756</c:v>
                </c:pt>
                <c:pt idx="966">
                  <c:v>40757</c:v>
                </c:pt>
                <c:pt idx="967">
                  <c:v>40758</c:v>
                </c:pt>
                <c:pt idx="968">
                  <c:v>40759</c:v>
                </c:pt>
                <c:pt idx="969">
                  <c:v>40760</c:v>
                </c:pt>
                <c:pt idx="970">
                  <c:v>40763</c:v>
                </c:pt>
                <c:pt idx="971">
                  <c:v>40764</c:v>
                </c:pt>
                <c:pt idx="972">
                  <c:v>40765</c:v>
                </c:pt>
                <c:pt idx="973">
                  <c:v>40766</c:v>
                </c:pt>
                <c:pt idx="974">
                  <c:v>40767</c:v>
                </c:pt>
                <c:pt idx="975">
                  <c:v>40770</c:v>
                </c:pt>
                <c:pt idx="976">
                  <c:v>40771</c:v>
                </c:pt>
                <c:pt idx="977">
                  <c:v>40772</c:v>
                </c:pt>
                <c:pt idx="978">
                  <c:v>40773</c:v>
                </c:pt>
                <c:pt idx="979">
                  <c:v>40774</c:v>
                </c:pt>
                <c:pt idx="980">
                  <c:v>40777</c:v>
                </c:pt>
                <c:pt idx="981">
                  <c:v>40778</c:v>
                </c:pt>
                <c:pt idx="982">
                  <c:v>40779</c:v>
                </c:pt>
                <c:pt idx="983">
                  <c:v>40780</c:v>
                </c:pt>
                <c:pt idx="984">
                  <c:v>40781</c:v>
                </c:pt>
                <c:pt idx="985">
                  <c:v>40784</c:v>
                </c:pt>
                <c:pt idx="986">
                  <c:v>40785</c:v>
                </c:pt>
                <c:pt idx="987">
                  <c:v>40786</c:v>
                </c:pt>
                <c:pt idx="988">
                  <c:v>40787</c:v>
                </c:pt>
                <c:pt idx="989">
                  <c:v>40788</c:v>
                </c:pt>
                <c:pt idx="990">
                  <c:v>40791</c:v>
                </c:pt>
                <c:pt idx="991">
                  <c:v>40792</c:v>
                </c:pt>
                <c:pt idx="992">
                  <c:v>40793</c:v>
                </c:pt>
                <c:pt idx="993">
                  <c:v>40794</c:v>
                </c:pt>
                <c:pt idx="994">
                  <c:v>40795</c:v>
                </c:pt>
                <c:pt idx="995">
                  <c:v>40798</c:v>
                </c:pt>
                <c:pt idx="996">
                  <c:v>40799</c:v>
                </c:pt>
                <c:pt idx="997">
                  <c:v>40800</c:v>
                </c:pt>
                <c:pt idx="998">
                  <c:v>40801</c:v>
                </c:pt>
                <c:pt idx="999">
                  <c:v>40802</c:v>
                </c:pt>
                <c:pt idx="1000">
                  <c:v>40805</c:v>
                </c:pt>
                <c:pt idx="1001">
                  <c:v>40806</c:v>
                </c:pt>
                <c:pt idx="1002">
                  <c:v>40807</c:v>
                </c:pt>
                <c:pt idx="1003">
                  <c:v>40808</c:v>
                </c:pt>
                <c:pt idx="1004">
                  <c:v>40809</c:v>
                </c:pt>
                <c:pt idx="1005">
                  <c:v>40812</c:v>
                </c:pt>
                <c:pt idx="1006">
                  <c:v>40813</c:v>
                </c:pt>
                <c:pt idx="1007">
                  <c:v>40814</c:v>
                </c:pt>
                <c:pt idx="1008">
                  <c:v>40815</c:v>
                </c:pt>
                <c:pt idx="1009">
                  <c:v>40816</c:v>
                </c:pt>
                <c:pt idx="1010">
                  <c:v>40819</c:v>
                </c:pt>
                <c:pt idx="1011">
                  <c:v>40820</c:v>
                </c:pt>
                <c:pt idx="1012">
                  <c:v>40821</c:v>
                </c:pt>
                <c:pt idx="1013">
                  <c:v>40822</c:v>
                </c:pt>
                <c:pt idx="1014">
                  <c:v>40823</c:v>
                </c:pt>
                <c:pt idx="1015">
                  <c:v>40826</c:v>
                </c:pt>
                <c:pt idx="1016">
                  <c:v>40827</c:v>
                </c:pt>
                <c:pt idx="1017">
                  <c:v>40828</c:v>
                </c:pt>
                <c:pt idx="1018">
                  <c:v>40829</c:v>
                </c:pt>
                <c:pt idx="1019">
                  <c:v>40830</c:v>
                </c:pt>
                <c:pt idx="1020">
                  <c:v>40833</c:v>
                </c:pt>
                <c:pt idx="1021">
                  <c:v>40834</c:v>
                </c:pt>
                <c:pt idx="1022">
                  <c:v>40835</c:v>
                </c:pt>
                <c:pt idx="1023">
                  <c:v>40836</c:v>
                </c:pt>
                <c:pt idx="1024">
                  <c:v>40837</c:v>
                </c:pt>
                <c:pt idx="1025">
                  <c:v>40840</c:v>
                </c:pt>
                <c:pt idx="1026">
                  <c:v>40841</c:v>
                </c:pt>
                <c:pt idx="1027">
                  <c:v>40842</c:v>
                </c:pt>
                <c:pt idx="1028">
                  <c:v>40843</c:v>
                </c:pt>
                <c:pt idx="1029">
                  <c:v>40844</c:v>
                </c:pt>
                <c:pt idx="1030">
                  <c:v>40847</c:v>
                </c:pt>
                <c:pt idx="1031">
                  <c:v>40848</c:v>
                </c:pt>
                <c:pt idx="1032">
                  <c:v>40849</c:v>
                </c:pt>
                <c:pt idx="1033">
                  <c:v>40850</c:v>
                </c:pt>
                <c:pt idx="1034">
                  <c:v>40851</c:v>
                </c:pt>
                <c:pt idx="1035">
                  <c:v>40854</c:v>
                </c:pt>
                <c:pt idx="1036">
                  <c:v>40855</c:v>
                </c:pt>
                <c:pt idx="1037">
                  <c:v>40856</c:v>
                </c:pt>
                <c:pt idx="1038">
                  <c:v>40857</c:v>
                </c:pt>
                <c:pt idx="1039">
                  <c:v>40858</c:v>
                </c:pt>
                <c:pt idx="1040">
                  <c:v>40861</c:v>
                </c:pt>
                <c:pt idx="1041">
                  <c:v>40862</c:v>
                </c:pt>
                <c:pt idx="1042">
                  <c:v>40863</c:v>
                </c:pt>
                <c:pt idx="1043">
                  <c:v>40864</c:v>
                </c:pt>
                <c:pt idx="1044">
                  <c:v>40865</c:v>
                </c:pt>
                <c:pt idx="1045">
                  <c:v>40868</c:v>
                </c:pt>
                <c:pt idx="1046">
                  <c:v>40869</c:v>
                </c:pt>
                <c:pt idx="1047">
                  <c:v>40870</c:v>
                </c:pt>
                <c:pt idx="1048">
                  <c:v>40871</c:v>
                </c:pt>
                <c:pt idx="1049">
                  <c:v>40872</c:v>
                </c:pt>
                <c:pt idx="1050">
                  <c:v>40875</c:v>
                </c:pt>
                <c:pt idx="1051">
                  <c:v>40876</c:v>
                </c:pt>
                <c:pt idx="1052">
                  <c:v>40877</c:v>
                </c:pt>
                <c:pt idx="1053">
                  <c:v>40878</c:v>
                </c:pt>
                <c:pt idx="1054">
                  <c:v>40879</c:v>
                </c:pt>
                <c:pt idx="1055">
                  <c:v>40882</c:v>
                </c:pt>
                <c:pt idx="1056">
                  <c:v>40883</c:v>
                </c:pt>
                <c:pt idx="1057">
                  <c:v>40884</c:v>
                </c:pt>
                <c:pt idx="1058">
                  <c:v>40885</c:v>
                </c:pt>
                <c:pt idx="1059">
                  <c:v>40886</c:v>
                </c:pt>
                <c:pt idx="1060">
                  <c:v>40889</c:v>
                </c:pt>
                <c:pt idx="1061">
                  <c:v>40890</c:v>
                </c:pt>
                <c:pt idx="1062">
                  <c:v>40891</c:v>
                </c:pt>
                <c:pt idx="1063">
                  <c:v>40892</c:v>
                </c:pt>
                <c:pt idx="1064">
                  <c:v>40893</c:v>
                </c:pt>
                <c:pt idx="1065">
                  <c:v>40896</c:v>
                </c:pt>
                <c:pt idx="1066">
                  <c:v>40897</c:v>
                </c:pt>
                <c:pt idx="1067">
                  <c:v>40898</c:v>
                </c:pt>
                <c:pt idx="1068">
                  <c:v>40899</c:v>
                </c:pt>
                <c:pt idx="1069">
                  <c:v>40900</c:v>
                </c:pt>
                <c:pt idx="1070">
                  <c:v>40903</c:v>
                </c:pt>
                <c:pt idx="1071">
                  <c:v>40904</c:v>
                </c:pt>
                <c:pt idx="1072">
                  <c:v>40905</c:v>
                </c:pt>
                <c:pt idx="1073">
                  <c:v>40906</c:v>
                </c:pt>
                <c:pt idx="1074">
                  <c:v>40907</c:v>
                </c:pt>
                <c:pt idx="1075">
                  <c:v>40910</c:v>
                </c:pt>
                <c:pt idx="1076">
                  <c:v>40911</c:v>
                </c:pt>
                <c:pt idx="1077">
                  <c:v>40912</c:v>
                </c:pt>
                <c:pt idx="1078">
                  <c:v>40913</c:v>
                </c:pt>
                <c:pt idx="1079">
                  <c:v>40914</c:v>
                </c:pt>
                <c:pt idx="1080">
                  <c:v>40917</c:v>
                </c:pt>
                <c:pt idx="1081">
                  <c:v>40918</c:v>
                </c:pt>
                <c:pt idx="1082">
                  <c:v>40919</c:v>
                </c:pt>
                <c:pt idx="1083">
                  <c:v>40920</c:v>
                </c:pt>
                <c:pt idx="1084">
                  <c:v>40921</c:v>
                </c:pt>
                <c:pt idx="1085">
                  <c:v>40924</c:v>
                </c:pt>
                <c:pt idx="1086">
                  <c:v>40925</c:v>
                </c:pt>
                <c:pt idx="1087">
                  <c:v>40926</c:v>
                </c:pt>
                <c:pt idx="1088">
                  <c:v>40927</c:v>
                </c:pt>
                <c:pt idx="1089">
                  <c:v>40928</c:v>
                </c:pt>
                <c:pt idx="1090">
                  <c:v>40931</c:v>
                </c:pt>
                <c:pt idx="1091">
                  <c:v>40932</c:v>
                </c:pt>
                <c:pt idx="1092">
                  <c:v>40933</c:v>
                </c:pt>
                <c:pt idx="1093">
                  <c:v>40934</c:v>
                </c:pt>
                <c:pt idx="1094">
                  <c:v>40935</c:v>
                </c:pt>
                <c:pt idx="1095">
                  <c:v>40938</c:v>
                </c:pt>
                <c:pt idx="1096">
                  <c:v>40939</c:v>
                </c:pt>
                <c:pt idx="1097">
                  <c:v>40940</c:v>
                </c:pt>
                <c:pt idx="1098">
                  <c:v>40941</c:v>
                </c:pt>
                <c:pt idx="1099">
                  <c:v>40942</c:v>
                </c:pt>
                <c:pt idx="1100">
                  <c:v>40945</c:v>
                </c:pt>
                <c:pt idx="1101">
                  <c:v>40946</c:v>
                </c:pt>
                <c:pt idx="1102">
                  <c:v>40947</c:v>
                </c:pt>
                <c:pt idx="1103">
                  <c:v>40948</c:v>
                </c:pt>
                <c:pt idx="1104">
                  <c:v>40949</c:v>
                </c:pt>
                <c:pt idx="1105">
                  <c:v>40952</c:v>
                </c:pt>
                <c:pt idx="1106">
                  <c:v>40953</c:v>
                </c:pt>
                <c:pt idx="1107">
                  <c:v>40954</c:v>
                </c:pt>
                <c:pt idx="1108">
                  <c:v>40955</c:v>
                </c:pt>
                <c:pt idx="1109">
                  <c:v>40956</c:v>
                </c:pt>
                <c:pt idx="1110">
                  <c:v>40959</c:v>
                </c:pt>
                <c:pt idx="1111">
                  <c:v>40960</c:v>
                </c:pt>
                <c:pt idx="1112">
                  <c:v>40961</c:v>
                </c:pt>
                <c:pt idx="1113">
                  <c:v>40962</c:v>
                </c:pt>
                <c:pt idx="1114">
                  <c:v>40963</c:v>
                </c:pt>
                <c:pt idx="1115">
                  <c:v>40966</c:v>
                </c:pt>
                <c:pt idx="1116">
                  <c:v>40967</c:v>
                </c:pt>
                <c:pt idx="1117">
                  <c:v>40968</c:v>
                </c:pt>
                <c:pt idx="1118">
                  <c:v>40969</c:v>
                </c:pt>
                <c:pt idx="1119">
                  <c:v>40970</c:v>
                </c:pt>
                <c:pt idx="1120">
                  <c:v>40973</c:v>
                </c:pt>
                <c:pt idx="1121">
                  <c:v>40974</c:v>
                </c:pt>
                <c:pt idx="1122">
                  <c:v>40975</c:v>
                </c:pt>
                <c:pt idx="1123">
                  <c:v>40976</c:v>
                </c:pt>
                <c:pt idx="1124">
                  <c:v>40977</c:v>
                </c:pt>
                <c:pt idx="1125">
                  <c:v>40980</c:v>
                </c:pt>
                <c:pt idx="1126">
                  <c:v>40981</c:v>
                </c:pt>
                <c:pt idx="1127">
                  <c:v>40982</c:v>
                </c:pt>
                <c:pt idx="1128">
                  <c:v>40983</c:v>
                </c:pt>
                <c:pt idx="1129">
                  <c:v>40984</c:v>
                </c:pt>
                <c:pt idx="1130">
                  <c:v>40987</c:v>
                </c:pt>
                <c:pt idx="1131">
                  <c:v>40988</c:v>
                </c:pt>
                <c:pt idx="1132">
                  <c:v>40989</c:v>
                </c:pt>
                <c:pt idx="1133">
                  <c:v>40990</c:v>
                </c:pt>
                <c:pt idx="1134">
                  <c:v>40991</c:v>
                </c:pt>
                <c:pt idx="1135">
                  <c:v>40994</c:v>
                </c:pt>
                <c:pt idx="1136">
                  <c:v>40995</c:v>
                </c:pt>
                <c:pt idx="1137">
                  <c:v>40996</c:v>
                </c:pt>
                <c:pt idx="1138">
                  <c:v>40997</c:v>
                </c:pt>
                <c:pt idx="1139">
                  <c:v>40998</c:v>
                </c:pt>
                <c:pt idx="1140">
                  <c:v>41001</c:v>
                </c:pt>
                <c:pt idx="1141">
                  <c:v>41002</c:v>
                </c:pt>
                <c:pt idx="1142">
                  <c:v>41003</c:v>
                </c:pt>
                <c:pt idx="1143">
                  <c:v>41004</c:v>
                </c:pt>
                <c:pt idx="1144">
                  <c:v>41005</c:v>
                </c:pt>
                <c:pt idx="1145">
                  <c:v>41008</c:v>
                </c:pt>
                <c:pt idx="1146">
                  <c:v>41009</c:v>
                </c:pt>
                <c:pt idx="1147">
                  <c:v>41010</c:v>
                </c:pt>
                <c:pt idx="1148">
                  <c:v>41011</c:v>
                </c:pt>
                <c:pt idx="1149">
                  <c:v>41012</c:v>
                </c:pt>
                <c:pt idx="1150">
                  <c:v>41015</c:v>
                </c:pt>
                <c:pt idx="1151">
                  <c:v>41016</c:v>
                </c:pt>
                <c:pt idx="1152">
                  <c:v>41017</c:v>
                </c:pt>
                <c:pt idx="1153">
                  <c:v>41018</c:v>
                </c:pt>
                <c:pt idx="1154">
                  <c:v>41019</c:v>
                </c:pt>
                <c:pt idx="1155">
                  <c:v>41022</c:v>
                </c:pt>
                <c:pt idx="1156">
                  <c:v>41023</c:v>
                </c:pt>
                <c:pt idx="1157">
                  <c:v>41024</c:v>
                </c:pt>
                <c:pt idx="1158">
                  <c:v>41025</c:v>
                </c:pt>
                <c:pt idx="1159">
                  <c:v>41026</c:v>
                </c:pt>
                <c:pt idx="1160">
                  <c:v>41029</c:v>
                </c:pt>
                <c:pt idx="1161">
                  <c:v>41030</c:v>
                </c:pt>
                <c:pt idx="1162">
                  <c:v>41031</c:v>
                </c:pt>
                <c:pt idx="1163">
                  <c:v>41032</c:v>
                </c:pt>
                <c:pt idx="1164">
                  <c:v>41033</c:v>
                </c:pt>
                <c:pt idx="1165">
                  <c:v>41036</c:v>
                </c:pt>
                <c:pt idx="1166">
                  <c:v>41037</c:v>
                </c:pt>
                <c:pt idx="1167">
                  <c:v>41038</c:v>
                </c:pt>
                <c:pt idx="1168">
                  <c:v>41039</c:v>
                </c:pt>
                <c:pt idx="1169">
                  <c:v>41040</c:v>
                </c:pt>
                <c:pt idx="1170">
                  <c:v>41043</c:v>
                </c:pt>
                <c:pt idx="1171">
                  <c:v>41044</c:v>
                </c:pt>
                <c:pt idx="1172">
                  <c:v>41045</c:v>
                </c:pt>
                <c:pt idx="1173">
                  <c:v>41046</c:v>
                </c:pt>
                <c:pt idx="1174">
                  <c:v>41047</c:v>
                </c:pt>
                <c:pt idx="1175">
                  <c:v>41050</c:v>
                </c:pt>
                <c:pt idx="1176">
                  <c:v>41051</c:v>
                </c:pt>
                <c:pt idx="1177">
                  <c:v>41052</c:v>
                </c:pt>
                <c:pt idx="1178">
                  <c:v>41053</c:v>
                </c:pt>
                <c:pt idx="1179">
                  <c:v>41054</c:v>
                </c:pt>
                <c:pt idx="1180">
                  <c:v>41057</c:v>
                </c:pt>
                <c:pt idx="1181">
                  <c:v>41058</c:v>
                </c:pt>
                <c:pt idx="1182">
                  <c:v>41059</c:v>
                </c:pt>
                <c:pt idx="1183">
                  <c:v>41060</c:v>
                </c:pt>
                <c:pt idx="1184">
                  <c:v>41061</c:v>
                </c:pt>
                <c:pt idx="1185">
                  <c:v>41064</c:v>
                </c:pt>
                <c:pt idx="1186">
                  <c:v>41065</c:v>
                </c:pt>
                <c:pt idx="1187">
                  <c:v>41066</c:v>
                </c:pt>
                <c:pt idx="1188">
                  <c:v>41067</c:v>
                </c:pt>
                <c:pt idx="1189">
                  <c:v>41068</c:v>
                </c:pt>
                <c:pt idx="1190">
                  <c:v>41071</c:v>
                </c:pt>
                <c:pt idx="1191">
                  <c:v>41072</c:v>
                </c:pt>
                <c:pt idx="1192">
                  <c:v>41073</c:v>
                </c:pt>
                <c:pt idx="1193">
                  <c:v>41074</c:v>
                </c:pt>
                <c:pt idx="1194">
                  <c:v>41075</c:v>
                </c:pt>
                <c:pt idx="1195">
                  <c:v>41078</c:v>
                </c:pt>
                <c:pt idx="1196">
                  <c:v>41079</c:v>
                </c:pt>
                <c:pt idx="1197">
                  <c:v>41080</c:v>
                </c:pt>
                <c:pt idx="1198">
                  <c:v>41081</c:v>
                </c:pt>
                <c:pt idx="1199">
                  <c:v>41082</c:v>
                </c:pt>
                <c:pt idx="1200">
                  <c:v>41085</c:v>
                </c:pt>
                <c:pt idx="1201">
                  <c:v>41086</c:v>
                </c:pt>
                <c:pt idx="1202">
                  <c:v>41087</c:v>
                </c:pt>
                <c:pt idx="1203">
                  <c:v>41088</c:v>
                </c:pt>
                <c:pt idx="1204">
                  <c:v>41089</c:v>
                </c:pt>
                <c:pt idx="1205">
                  <c:v>41092</c:v>
                </c:pt>
                <c:pt idx="1206">
                  <c:v>41093</c:v>
                </c:pt>
                <c:pt idx="1207">
                  <c:v>41094</c:v>
                </c:pt>
                <c:pt idx="1208">
                  <c:v>41095</c:v>
                </c:pt>
                <c:pt idx="1209">
                  <c:v>41096</c:v>
                </c:pt>
                <c:pt idx="1210">
                  <c:v>41099</c:v>
                </c:pt>
                <c:pt idx="1211">
                  <c:v>41100</c:v>
                </c:pt>
                <c:pt idx="1212">
                  <c:v>41101</c:v>
                </c:pt>
                <c:pt idx="1213">
                  <c:v>41102</c:v>
                </c:pt>
                <c:pt idx="1214">
                  <c:v>41103</c:v>
                </c:pt>
                <c:pt idx="1215">
                  <c:v>41106</c:v>
                </c:pt>
                <c:pt idx="1216">
                  <c:v>41107</c:v>
                </c:pt>
                <c:pt idx="1217">
                  <c:v>41108</c:v>
                </c:pt>
                <c:pt idx="1218">
                  <c:v>41109</c:v>
                </c:pt>
                <c:pt idx="1219">
                  <c:v>41110</c:v>
                </c:pt>
                <c:pt idx="1220">
                  <c:v>41113</c:v>
                </c:pt>
                <c:pt idx="1221">
                  <c:v>41114</c:v>
                </c:pt>
                <c:pt idx="1222">
                  <c:v>41115</c:v>
                </c:pt>
                <c:pt idx="1223">
                  <c:v>41116</c:v>
                </c:pt>
                <c:pt idx="1224">
                  <c:v>41117</c:v>
                </c:pt>
                <c:pt idx="1225">
                  <c:v>41120</c:v>
                </c:pt>
                <c:pt idx="1226">
                  <c:v>41121</c:v>
                </c:pt>
                <c:pt idx="1227">
                  <c:v>41122</c:v>
                </c:pt>
                <c:pt idx="1228">
                  <c:v>41123</c:v>
                </c:pt>
                <c:pt idx="1229">
                  <c:v>41124</c:v>
                </c:pt>
                <c:pt idx="1230">
                  <c:v>41127</c:v>
                </c:pt>
                <c:pt idx="1231">
                  <c:v>41128</c:v>
                </c:pt>
                <c:pt idx="1232">
                  <c:v>41129</c:v>
                </c:pt>
                <c:pt idx="1233">
                  <c:v>41130</c:v>
                </c:pt>
                <c:pt idx="1234">
                  <c:v>41131</c:v>
                </c:pt>
                <c:pt idx="1235">
                  <c:v>41134</c:v>
                </c:pt>
                <c:pt idx="1236">
                  <c:v>41135</c:v>
                </c:pt>
                <c:pt idx="1237">
                  <c:v>41136</c:v>
                </c:pt>
                <c:pt idx="1238">
                  <c:v>41137</c:v>
                </c:pt>
                <c:pt idx="1239">
                  <c:v>41138</c:v>
                </c:pt>
                <c:pt idx="1240">
                  <c:v>41141</c:v>
                </c:pt>
                <c:pt idx="1241">
                  <c:v>41142</c:v>
                </c:pt>
                <c:pt idx="1242">
                  <c:v>41143</c:v>
                </c:pt>
                <c:pt idx="1243">
                  <c:v>41144</c:v>
                </c:pt>
                <c:pt idx="1244">
                  <c:v>41145</c:v>
                </c:pt>
                <c:pt idx="1245">
                  <c:v>41148</c:v>
                </c:pt>
                <c:pt idx="1246">
                  <c:v>41149</c:v>
                </c:pt>
                <c:pt idx="1247">
                  <c:v>41150</c:v>
                </c:pt>
                <c:pt idx="1248">
                  <c:v>41151</c:v>
                </c:pt>
                <c:pt idx="1249">
                  <c:v>41152</c:v>
                </c:pt>
                <c:pt idx="1250">
                  <c:v>41155</c:v>
                </c:pt>
                <c:pt idx="1251">
                  <c:v>41156</c:v>
                </c:pt>
                <c:pt idx="1252">
                  <c:v>41157</c:v>
                </c:pt>
                <c:pt idx="1253">
                  <c:v>41158</c:v>
                </c:pt>
                <c:pt idx="1254">
                  <c:v>41159</c:v>
                </c:pt>
                <c:pt idx="1255">
                  <c:v>41162</c:v>
                </c:pt>
                <c:pt idx="1256">
                  <c:v>41163</c:v>
                </c:pt>
                <c:pt idx="1257">
                  <c:v>41164</c:v>
                </c:pt>
                <c:pt idx="1258">
                  <c:v>41165</c:v>
                </c:pt>
                <c:pt idx="1259">
                  <c:v>41166</c:v>
                </c:pt>
                <c:pt idx="1260">
                  <c:v>41169</c:v>
                </c:pt>
                <c:pt idx="1261">
                  <c:v>41170</c:v>
                </c:pt>
                <c:pt idx="1262">
                  <c:v>41171</c:v>
                </c:pt>
                <c:pt idx="1263">
                  <c:v>41172</c:v>
                </c:pt>
                <c:pt idx="1264">
                  <c:v>41173</c:v>
                </c:pt>
                <c:pt idx="1265">
                  <c:v>41176</c:v>
                </c:pt>
                <c:pt idx="1266">
                  <c:v>41177</c:v>
                </c:pt>
                <c:pt idx="1267">
                  <c:v>41178</c:v>
                </c:pt>
                <c:pt idx="1268">
                  <c:v>41179</c:v>
                </c:pt>
                <c:pt idx="1269">
                  <c:v>41180</c:v>
                </c:pt>
                <c:pt idx="1270">
                  <c:v>41183</c:v>
                </c:pt>
                <c:pt idx="1271">
                  <c:v>41184</c:v>
                </c:pt>
                <c:pt idx="1272">
                  <c:v>41185</c:v>
                </c:pt>
                <c:pt idx="1273">
                  <c:v>41186</c:v>
                </c:pt>
                <c:pt idx="1274">
                  <c:v>41187</c:v>
                </c:pt>
                <c:pt idx="1275">
                  <c:v>41190</c:v>
                </c:pt>
                <c:pt idx="1276">
                  <c:v>41191</c:v>
                </c:pt>
                <c:pt idx="1277">
                  <c:v>41192</c:v>
                </c:pt>
                <c:pt idx="1278">
                  <c:v>41193</c:v>
                </c:pt>
                <c:pt idx="1279">
                  <c:v>41194</c:v>
                </c:pt>
                <c:pt idx="1280">
                  <c:v>41197</c:v>
                </c:pt>
                <c:pt idx="1281">
                  <c:v>41198</c:v>
                </c:pt>
                <c:pt idx="1282">
                  <c:v>41199</c:v>
                </c:pt>
                <c:pt idx="1283">
                  <c:v>41200</c:v>
                </c:pt>
                <c:pt idx="1284">
                  <c:v>41201</c:v>
                </c:pt>
                <c:pt idx="1285">
                  <c:v>41204</c:v>
                </c:pt>
                <c:pt idx="1286">
                  <c:v>41205</c:v>
                </c:pt>
                <c:pt idx="1287">
                  <c:v>41206</c:v>
                </c:pt>
                <c:pt idx="1288">
                  <c:v>41207</c:v>
                </c:pt>
                <c:pt idx="1289">
                  <c:v>41208</c:v>
                </c:pt>
                <c:pt idx="1290">
                  <c:v>41211</c:v>
                </c:pt>
                <c:pt idx="1291">
                  <c:v>41212</c:v>
                </c:pt>
                <c:pt idx="1292">
                  <c:v>41213</c:v>
                </c:pt>
                <c:pt idx="1293">
                  <c:v>41214</c:v>
                </c:pt>
                <c:pt idx="1294">
                  <c:v>41215</c:v>
                </c:pt>
                <c:pt idx="1295">
                  <c:v>41218</c:v>
                </c:pt>
                <c:pt idx="1296">
                  <c:v>41219</c:v>
                </c:pt>
                <c:pt idx="1297">
                  <c:v>41220</c:v>
                </c:pt>
                <c:pt idx="1298">
                  <c:v>41221</c:v>
                </c:pt>
                <c:pt idx="1299">
                  <c:v>41222</c:v>
                </c:pt>
                <c:pt idx="1300">
                  <c:v>41225</c:v>
                </c:pt>
                <c:pt idx="1301">
                  <c:v>41226</c:v>
                </c:pt>
                <c:pt idx="1302">
                  <c:v>41227</c:v>
                </c:pt>
                <c:pt idx="1303">
                  <c:v>41228</c:v>
                </c:pt>
                <c:pt idx="1304">
                  <c:v>41229</c:v>
                </c:pt>
                <c:pt idx="1305">
                  <c:v>41232</c:v>
                </c:pt>
                <c:pt idx="1306">
                  <c:v>41233</c:v>
                </c:pt>
                <c:pt idx="1307">
                  <c:v>41234</c:v>
                </c:pt>
                <c:pt idx="1308">
                  <c:v>41235</c:v>
                </c:pt>
                <c:pt idx="1309">
                  <c:v>41236</c:v>
                </c:pt>
                <c:pt idx="1310">
                  <c:v>41239</c:v>
                </c:pt>
                <c:pt idx="1311">
                  <c:v>41240</c:v>
                </c:pt>
                <c:pt idx="1312">
                  <c:v>41241</c:v>
                </c:pt>
                <c:pt idx="1313">
                  <c:v>41242</c:v>
                </c:pt>
                <c:pt idx="1314">
                  <c:v>41243</c:v>
                </c:pt>
                <c:pt idx="1315">
                  <c:v>41246</c:v>
                </c:pt>
                <c:pt idx="1316">
                  <c:v>41247</c:v>
                </c:pt>
                <c:pt idx="1317">
                  <c:v>41248</c:v>
                </c:pt>
                <c:pt idx="1318">
                  <c:v>41249</c:v>
                </c:pt>
                <c:pt idx="1319">
                  <c:v>41250</c:v>
                </c:pt>
                <c:pt idx="1320">
                  <c:v>41253</c:v>
                </c:pt>
                <c:pt idx="1321">
                  <c:v>41254</c:v>
                </c:pt>
                <c:pt idx="1322">
                  <c:v>41255</c:v>
                </c:pt>
                <c:pt idx="1323">
                  <c:v>41256</c:v>
                </c:pt>
                <c:pt idx="1324">
                  <c:v>41257</c:v>
                </c:pt>
                <c:pt idx="1325">
                  <c:v>41260</c:v>
                </c:pt>
                <c:pt idx="1326">
                  <c:v>41261</c:v>
                </c:pt>
                <c:pt idx="1327">
                  <c:v>41262</c:v>
                </c:pt>
                <c:pt idx="1328">
                  <c:v>41263</c:v>
                </c:pt>
                <c:pt idx="1329">
                  <c:v>41264</c:v>
                </c:pt>
                <c:pt idx="1330">
                  <c:v>41267</c:v>
                </c:pt>
                <c:pt idx="1331">
                  <c:v>41268</c:v>
                </c:pt>
                <c:pt idx="1332">
                  <c:v>41269</c:v>
                </c:pt>
                <c:pt idx="1333">
                  <c:v>41270</c:v>
                </c:pt>
                <c:pt idx="1334">
                  <c:v>41271</c:v>
                </c:pt>
                <c:pt idx="1335">
                  <c:v>41274</c:v>
                </c:pt>
                <c:pt idx="1336">
                  <c:v>41275</c:v>
                </c:pt>
                <c:pt idx="1337">
                  <c:v>41276</c:v>
                </c:pt>
                <c:pt idx="1338">
                  <c:v>41277</c:v>
                </c:pt>
                <c:pt idx="1339">
                  <c:v>41278</c:v>
                </c:pt>
                <c:pt idx="1340">
                  <c:v>41281</c:v>
                </c:pt>
                <c:pt idx="1341">
                  <c:v>41282</c:v>
                </c:pt>
                <c:pt idx="1342">
                  <c:v>41283</c:v>
                </c:pt>
                <c:pt idx="1343">
                  <c:v>41284</c:v>
                </c:pt>
                <c:pt idx="1344">
                  <c:v>41285</c:v>
                </c:pt>
                <c:pt idx="1345">
                  <c:v>41288</c:v>
                </c:pt>
                <c:pt idx="1346">
                  <c:v>41289</c:v>
                </c:pt>
                <c:pt idx="1347">
                  <c:v>41290</c:v>
                </c:pt>
                <c:pt idx="1348">
                  <c:v>41291</c:v>
                </c:pt>
                <c:pt idx="1349">
                  <c:v>41292</c:v>
                </c:pt>
                <c:pt idx="1350">
                  <c:v>41295</c:v>
                </c:pt>
                <c:pt idx="1351">
                  <c:v>41296</c:v>
                </c:pt>
                <c:pt idx="1352">
                  <c:v>41297</c:v>
                </c:pt>
                <c:pt idx="1353">
                  <c:v>41298</c:v>
                </c:pt>
                <c:pt idx="1354">
                  <c:v>41299</c:v>
                </c:pt>
                <c:pt idx="1355">
                  <c:v>41302</c:v>
                </c:pt>
                <c:pt idx="1356">
                  <c:v>41303</c:v>
                </c:pt>
                <c:pt idx="1357">
                  <c:v>41304</c:v>
                </c:pt>
                <c:pt idx="1358">
                  <c:v>41305</c:v>
                </c:pt>
                <c:pt idx="1359">
                  <c:v>41306</c:v>
                </c:pt>
                <c:pt idx="1360">
                  <c:v>41309</c:v>
                </c:pt>
                <c:pt idx="1361">
                  <c:v>41310</c:v>
                </c:pt>
                <c:pt idx="1362">
                  <c:v>41311</c:v>
                </c:pt>
                <c:pt idx="1363">
                  <c:v>41312</c:v>
                </c:pt>
                <c:pt idx="1364">
                  <c:v>41313</c:v>
                </c:pt>
                <c:pt idx="1365">
                  <c:v>41316</c:v>
                </c:pt>
                <c:pt idx="1366">
                  <c:v>41317</c:v>
                </c:pt>
                <c:pt idx="1367">
                  <c:v>41318</c:v>
                </c:pt>
                <c:pt idx="1368">
                  <c:v>41319</c:v>
                </c:pt>
                <c:pt idx="1369">
                  <c:v>41320</c:v>
                </c:pt>
                <c:pt idx="1370">
                  <c:v>41323</c:v>
                </c:pt>
                <c:pt idx="1371">
                  <c:v>41324</c:v>
                </c:pt>
                <c:pt idx="1372">
                  <c:v>41325</c:v>
                </c:pt>
                <c:pt idx="1373">
                  <c:v>41326</c:v>
                </c:pt>
                <c:pt idx="1374">
                  <c:v>41327</c:v>
                </c:pt>
                <c:pt idx="1375">
                  <c:v>41330</c:v>
                </c:pt>
                <c:pt idx="1376">
                  <c:v>41331</c:v>
                </c:pt>
                <c:pt idx="1377">
                  <c:v>41332</c:v>
                </c:pt>
                <c:pt idx="1378">
                  <c:v>41333</c:v>
                </c:pt>
                <c:pt idx="1379">
                  <c:v>41334</c:v>
                </c:pt>
                <c:pt idx="1380">
                  <c:v>41337</c:v>
                </c:pt>
                <c:pt idx="1381">
                  <c:v>41338</c:v>
                </c:pt>
                <c:pt idx="1382">
                  <c:v>41339</c:v>
                </c:pt>
                <c:pt idx="1383">
                  <c:v>41340</c:v>
                </c:pt>
                <c:pt idx="1384">
                  <c:v>41341</c:v>
                </c:pt>
                <c:pt idx="1385">
                  <c:v>41344</c:v>
                </c:pt>
                <c:pt idx="1386">
                  <c:v>41345</c:v>
                </c:pt>
                <c:pt idx="1387">
                  <c:v>41346</c:v>
                </c:pt>
                <c:pt idx="1388">
                  <c:v>41347</c:v>
                </c:pt>
                <c:pt idx="1389">
                  <c:v>41348</c:v>
                </c:pt>
                <c:pt idx="1390">
                  <c:v>41351</c:v>
                </c:pt>
                <c:pt idx="1391">
                  <c:v>41352</c:v>
                </c:pt>
                <c:pt idx="1392">
                  <c:v>41353</c:v>
                </c:pt>
                <c:pt idx="1393">
                  <c:v>41354</c:v>
                </c:pt>
                <c:pt idx="1394">
                  <c:v>41355</c:v>
                </c:pt>
                <c:pt idx="1395">
                  <c:v>41358</c:v>
                </c:pt>
                <c:pt idx="1396">
                  <c:v>41359</c:v>
                </c:pt>
                <c:pt idx="1397">
                  <c:v>41360</c:v>
                </c:pt>
                <c:pt idx="1398">
                  <c:v>41361</c:v>
                </c:pt>
                <c:pt idx="1399">
                  <c:v>41362</c:v>
                </c:pt>
                <c:pt idx="1400">
                  <c:v>41365</c:v>
                </c:pt>
                <c:pt idx="1401">
                  <c:v>41366</c:v>
                </c:pt>
                <c:pt idx="1402">
                  <c:v>41367</c:v>
                </c:pt>
                <c:pt idx="1403">
                  <c:v>41368</c:v>
                </c:pt>
                <c:pt idx="1404">
                  <c:v>41369</c:v>
                </c:pt>
                <c:pt idx="1405">
                  <c:v>41372</c:v>
                </c:pt>
                <c:pt idx="1406">
                  <c:v>41373</c:v>
                </c:pt>
                <c:pt idx="1407">
                  <c:v>41374</c:v>
                </c:pt>
                <c:pt idx="1408">
                  <c:v>41375</c:v>
                </c:pt>
                <c:pt idx="1409">
                  <c:v>41376</c:v>
                </c:pt>
                <c:pt idx="1410">
                  <c:v>41379</c:v>
                </c:pt>
                <c:pt idx="1411">
                  <c:v>41380</c:v>
                </c:pt>
                <c:pt idx="1412">
                  <c:v>41381</c:v>
                </c:pt>
                <c:pt idx="1413">
                  <c:v>41382</c:v>
                </c:pt>
                <c:pt idx="1414">
                  <c:v>41383</c:v>
                </c:pt>
                <c:pt idx="1415">
                  <c:v>41386</c:v>
                </c:pt>
                <c:pt idx="1416">
                  <c:v>41387</c:v>
                </c:pt>
                <c:pt idx="1417">
                  <c:v>41388</c:v>
                </c:pt>
                <c:pt idx="1418">
                  <c:v>41389</c:v>
                </c:pt>
                <c:pt idx="1419">
                  <c:v>41390</c:v>
                </c:pt>
                <c:pt idx="1420">
                  <c:v>41393</c:v>
                </c:pt>
                <c:pt idx="1421">
                  <c:v>41394</c:v>
                </c:pt>
                <c:pt idx="1422">
                  <c:v>41395</c:v>
                </c:pt>
                <c:pt idx="1423">
                  <c:v>41396</c:v>
                </c:pt>
                <c:pt idx="1424">
                  <c:v>41397</c:v>
                </c:pt>
                <c:pt idx="1425">
                  <c:v>41400</c:v>
                </c:pt>
                <c:pt idx="1426">
                  <c:v>41401</c:v>
                </c:pt>
                <c:pt idx="1427">
                  <c:v>41402</c:v>
                </c:pt>
                <c:pt idx="1428">
                  <c:v>41403</c:v>
                </c:pt>
                <c:pt idx="1429">
                  <c:v>41404</c:v>
                </c:pt>
                <c:pt idx="1430">
                  <c:v>41407</c:v>
                </c:pt>
                <c:pt idx="1431">
                  <c:v>41408</c:v>
                </c:pt>
                <c:pt idx="1432">
                  <c:v>41409</c:v>
                </c:pt>
                <c:pt idx="1433">
                  <c:v>41410</c:v>
                </c:pt>
                <c:pt idx="1434">
                  <c:v>41411</c:v>
                </c:pt>
                <c:pt idx="1435">
                  <c:v>41414</c:v>
                </c:pt>
                <c:pt idx="1436">
                  <c:v>41415</c:v>
                </c:pt>
                <c:pt idx="1437">
                  <c:v>41416</c:v>
                </c:pt>
                <c:pt idx="1438">
                  <c:v>41417</c:v>
                </c:pt>
                <c:pt idx="1439">
                  <c:v>41418</c:v>
                </c:pt>
                <c:pt idx="1440">
                  <c:v>41421</c:v>
                </c:pt>
                <c:pt idx="1441">
                  <c:v>41422</c:v>
                </c:pt>
                <c:pt idx="1442">
                  <c:v>41423</c:v>
                </c:pt>
                <c:pt idx="1443">
                  <c:v>41424</c:v>
                </c:pt>
                <c:pt idx="1444">
                  <c:v>41425</c:v>
                </c:pt>
                <c:pt idx="1445">
                  <c:v>41428</c:v>
                </c:pt>
                <c:pt idx="1446">
                  <c:v>41429</c:v>
                </c:pt>
                <c:pt idx="1447">
                  <c:v>41430</c:v>
                </c:pt>
                <c:pt idx="1448">
                  <c:v>41431</c:v>
                </c:pt>
                <c:pt idx="1449">
                  <c:v>41432</c:v>
                </c:pt>
                <c:pt idx="1450">
                  <c:v>41435</c:v>
                </c:pt>
                <c:pt idx="1451">
                  <c:v>41436</c:v>
                </c:pt>
                <c:pt idx="1452">
                  <c:v>41437</c:v>
                </c:pt>
                <c:pt idx="1453">
                  <c:v>41438</c:v>
                </c:pt>
                <c:pt idx="1454">
                  <c:v>41439</c:v>
                </c:pt>
                <c:pt idx="1455">
                  <c:v>41442</c:v>
                </c:pt>
                <c:pt idx="1456">
                  <c:v>41443</c:v>
                </c:pt>
                <c:pt idx="1457">
                  <c:v>41444</c:v>
                </c:pt>
                <c:pt idx="1458">
                  <c:v>41445</c:v>
                </c:pt>
                <c:pt idx="1459">
                  <c:v>41446</c:v>
                </c:pt>
                <c:pt idx="1460">
                  <c:v>41449</c:v>
                </c:pt>
                <c:pt idx="1461">
                  <c:v>41450</c:v>
                </c:pt>
                <c:pt idx="1462">
                  <c:v>41451</c:v>
                </c:pt>
                <c:pt idx="1463">
                  <c:v>41452</c:v>
                </c:pt>
                <c:pt idx="1464">
                  <c:v>41453</c:v>
                </c:pt>
                <c:pt idx="1465">
                  <c:v>41456</c:v>
                </c:pt>
                <c:pt idx="1466">
                  <c:v>41457</c:v>
                </c:pt>
                <c:pt idx="1467">
                  <c:v>41458</c:v>
                </c:pt>
                <c:pt idx="1468">
                  <c:v>41459</c:v>
                </c:pt>
                <c:pt idx="1469">
                  <c:v>41460</c:v>
                </c:pt>
                <c:pt idx="1470">
                  <c:v>41463</c:v>
                </c:pt>
                <c:pt idx="1471">
                  <c:v>41464</c:v>
                </c:pt>
                <c:pt idx="1472">
                  <c:v>41465</c:v>
                </c:pt>
                <c:pt idx="1473">
                  <c:v>41466</c:v>
                </c:pt>
                <c:pt idx="1474">
                  <c:v>41467</c:v>
                </c:pt>
                <c:pt idx="1475">
                  <c:v>41470</c:v>
                </c:pt>
                <c:pt idx="1476">
                  <c:v>41471</c:v>
                </c:pt>
                <c:pt idx="1477">
                  <c:v>41472</c:v>
                </c:pt>
                <c:pt idx="1478">
                  <c:v>41473</c:v>
                </c:pt>
                <c:pt idx="1479">
                  <c:v>41474</c:v>
                </c:pt>
                <c:pt idx="1480">
                  <c:v>41477</c:v>
                </c:pt>
                <c:pt idx="1481">
                  <c:v>41478</c:v>
                </c:pt>
                <c:pt idx="1482">
                  <c:v>41479</c:v>
                </c:pt>
                <c:pt idx="1483">
                  <c:v>41480</c:v>
                </c:pt>
                <c:pt idx="1484">
                  <c:v>41481</c:v>
                </c:pt>
                <c:pt idx="1485">
                  <c:v>41484</c:v>
                </c:pt>
                <c:pt idx="1486">
                  <c:v>41485</c:v>
                </c:pt>
                <c:pt idx="1487">
                  <c:v>41486</c:v>
                </c:pt>
                <c:pt idx="1488">
                  <c:v>41487</c:v>
                </c:pt>
                <c:pt idx="1489">
                  <c:v>41488</c:v>
                </c:pt>
                <c:pt idx="1490">
                  <c:v>41491</c:v>
                </c:pt>
                <c:pt idx="1491">
                  <c:v>41492</c:v>
                </c:pt>
                <c:pt idx="1492">
                  <c:v>41493</c:v>
                </c:pt>
                <c:pt idx="1493">
                  <c:v>41494</c:v>
                </c:pt>
                <c:pt idx="1494">
                  <c:v>41495</c:v>
                </c:pt>
                <c:pt idx="1495">
                  <c:v>41498</c:v>
                </c:pt>
                <c:pt idx="1496">
                  <c:v>41499</c:v>
                </c:pt>
                <c:pt idx="1497">
                  <c:v>41500</c:v>
                </c:pt>
                <c:pt idx="1498">
                  <c:v>41501</c:v>
                </c:pt>
                <c:pt idx="1499">
                  <c:v>41502</c:v>
                </c:pt>
                <c:pt idx="1500">
                  <c:v>41505</c:v>
                </c:pt>
                <c:pt idx="1501">
                  <c:v>41506</c:v>
                </c:pt>
                <c:pt idx="1502">
                  <c:v>41507</c:v>
                </c:pt>
                <c:pt idx="1503">
                  <c:v>41508</c:v>
                </c:pt>
                <c:pt idx="1504">
                  <c:v>41509</c:v>
                </c:pt>
                <c:pt idx="1505">
                  <c:v>41512</c:v>
                </c:pt>
                <c:pt idx="1506">
                  <c:v>41513</c:v>
                </c:pt>
                <c:pt idx="1507">
                  <c:v>41514</c:v>
                </c:pt>
                <c:pt idx="1508">
                  <c:v>41515</c:v>
                </c:pt>
                <c:pt idx="1509">
                  <c:v>41516</c:v>
                </c:pt>
                <c:pt idx="1510">
                  <c:v>41519</c:v>
                </c:pt>
                <c:pt idx="1511">
                  <c:v>41520</c:v>
                </c:pt>
                <c:pt idx="1512">
                  <c:v>41521</c:v>
                </c:pt>
                <c:pt idx="1513">
                  <c:v>41522</c:v>
                </c:pt>
                <c:pt idx="1514">
                  <c:v>41523</c:v>
                </c:pt>
                <c:pt idx="1515">
                  <c:v>41526</c:v>
                </c:pt>
                <c:pt idx="1516">
                  <c:v>41527</c:v>
                </c:pt>
                <c:pt idx="1517">
                  <c:v>41528</c:v>
                </c:pt>
                <c:pt idx="1518">
                  <c:v>41529</c:v>
                </c:pt>
                <c:pt idx="1519">
                  <c:v>41530</c:v>
                </c:pt>
                <c:pt idx="1520">
                  <c:v>41533</c:v>
                </c:pt>
                <c:pt idx="1521">
                  <c:v>41534</c:v>
                </c:pt>
                <c:pt idx="1522">
                  <c:v>41535</c:v>
                </c:pt>
                <c:pt idx="1523">
                  <c:v>41536</c:v>
                </c:pt>
                <c:pt idx="1524">
                  <c:v>41537</c:v>
                </c:pt>
                <c:pt idx="1525">
                  <c:v>41540</c:v>
                </c:pt>
                <c:pt idx="1526">
                  <c:v>41541</c:v>
                </c:pt>
                <c:pt idx="1527">
                  <c:v>41542</c:v>
                </c:pt>
                <c:pt idx="1528">
                  <c:v>41543</c:v>
                </c:pt>
                <c:pt idx="1529">
                  <c:v>41544</c:v>
                </c:pt>
                <c:pt idx="1530">
                  <c:v>41547</c:v>
                </c:pt>
                <c:pt idx="1531">
                  <c:v>41548</c:v>
                </c:pt>
                <c:pt idx="1532">
                  <c:v>41549</c:v>
                </c:pt>
                <c:pt idx="1533">
                  <c:v>41550</c:v>
                </c:pt>
                <c:pt idx="1534">
                  <c:v>41551</c:v>
                </c:pt>
                <c:pt idx="1535">
                  <c:v>41554</c:v>
                </c:pt>
                <c:pt idx="1536">
                  <c:v>41555</c:v>
                </c:pt>
                <c:pt idx="1537">
                  <c:v>41556</c:v>
                </c:pt>
                <c:pt idx="1538">
                  <c:v>41557</c:v>
                </c:pt>
                <c:pt idx="1539">
                  <c:v>41558</c:v>
                </c:pt>
                <c:pt idx="1540">
                  <c:v>41561</c:v>
                </c:pt>
                <c:pt idx="1541">
                  <c:v>41562</c:v>
                </c:pt>
                <c:pt idx="1542">
                  <c:v>41563</c:v>
                </c:pt>
                <c:pt idx="1543">
                  <c:v>41564</c:v>
                </c:pt>
                <c:pt idx="1544">
                  <c:v>41565</c:v>
                </c:pt>
                <c:pt idx="1545">
                  <c:v>41568</c:v>
                </c:pt>
                <c:pt idx="1546">
                  <c:v>41569</c:v>
                </c:pt>
                <c:pt idx="1547">
                  <c:v>41570</c:v>
                </c:pt>
                <c:pt idx="1548">
                  <c:v>41571</c:v>
                </c:pt>
                <c:pt idx="1549">
                  <c:v>41572</c:v>
                </c:pt>
                <c:pt idx="1550">
                  <c:v>41575</c:v>
                </c:pt>
                <c:pt idx="1551">
                  <c:v>41576</c:v>
                </c:pt>
                <c:pt idx="1552">
                  <c:v>41577</c:v>
                </c:pt>
                <c:pt idx="1553">
                  <c:v>41578</c:v>
                </c:pt>
                <c:pt idx="1554">
                  <c:v>41579</c:v>
                </c:pt>
                <c:pt idx="1555">
                  <c:v>41582</c:v>
                </c:pt>
                <c:pt idx="1556">
                  <c:v>41583</c:v>
                </c:pt>
                <c:pt idx="1557">
                  <c:v>41584</c:v>
                </c:pt>
                <c:pt idx="1558">
                  <c:v>41585</c:v>
                </c:pt>
                <c:pt idx="1559">
                  <c:v>41586</c:v>
                </c:pt>
                <c:pt idx="1560">
                  <c:v>41589</c:v>
                </c:pt>
                <c:pt idx="1561">
                  <c:v>41590</c:v>
                </c:pt>
                <c:pt idx="1562">
                  <c:v>41591</c:v>
                </c:pt>
                <c:pt idx="1563">
                  <c:v>41592</c:v>
                </c:pt>
                <c:pt idx="1564">
                  <c:v>41593</c:v>
                </c:pt>
                <c:pt idx="1565">
                  <c:v>41596</c:v>
                </c:pt>
                <c:pt idx="1566">
                  <c:v>41597</c:v>
                </c:pt>
                <c:pt idx="1567">
                  <c:v>41598</c:v>
                </c:pt>
                <c:pt idx="1568">
                  <c:v>41599</c:v>
                </c:pt>
                <c:pt idx="1569">
                  <c:v>41600</c:v>
                </c:pt>
                <c:pt idx="1570">
                  <c:v>41603</c:v>
                </c:pt>
                <c:pt idx="1571">
                  <c:v>41604</c:v>
                </c:pt>
                <c:pt idx="1572">
                  <c:v>41605</c:v>
                </c:pt>
                <c:pt idx="1573">
                  <c:v>41606</c:v>
                </c:pt>
                <c:pt idx="1574">
                  <c:v>41607</c:v>
                </c:pt>
                <c:pt idx="1575">
                  <c:v>41610</c:v>
                </c:pt>
                <c:pt idx="1576">
                  <c:v>41611</c:v>
                </c:pt>
                <c:pt idx="1577">
                  <c:v>41612</c:v>
                </c:pt>
                <c:pt idx="1578">
                  <c:v>41613</c:v>
                </c:pt>
                <c:pt idx="1579">
                  <c:v>41614</c:v>
                </c:pt>
                <c:pt idx="1580">
                  <c:v>41617</c:v>
                </c:pt>
                <c:pt idx="1581">
                  <c:v>41618</c:v>
                </c:pt>
                <c:pt idx="1582">
                  <c:v>41619</c:v>
                </c:pt>
                <c:pt idx="1583">
                  <c:v>41620</c:v>
                </c:pt>
                <c:pt idx="1584">
                  <c:v>41621</c:v>
                </c:pt>
                <c:pt idx="1585">
                  <c:v>41624</c:v>
                </c:pt>
                <c:pt idx="1586">
                  <c:v>41625</c:v>
                </c:pt>
                <c:pt idx="1587">
                  <c:v>41626</c:v>
                </c:pt>
                <c:pt idx="1588">
                  <c:v>41627</c:v>
                </c:pt>
                <c:pt idx="1589">
                  <c:v>41628</c:v>
                </c:pt>
                <c:pt idx="1590">
                  <c:v>41631</c:v>
                </c:pt>
                <c:pt idx="1591">
                  <c:v>41632</c:v>
                </c:pt>
                <c:pt idx="1592">
                  <c:v>41633</c:v>
                </c:pt>
                <c:pt idx="1593">
                  <c:v>41634</c:v>
                </c:pt>
                <c:pt idx="1594">
                  <c:v>41635</c:v>
                </c:pt>
                <c:pt idx="1595">
                  <c:v>41638</c:v>
                </c:pt>
                <c:pt idx="1596">
                  <c:v>41639</c:v>
                </c:pt>
                <c:pt idx="1597">
                  <c:v>41640</c:v>
                </c:pt>
                <c:pt idx="1598">
                  <c:v>41641</c:v>
                </c:pt>
                <c:pt idx="1599">
                  <c:v>41642</c:v>
                </c:pt>
                <c:pt idx="1600">
                  <c:v>41645</c:v>
                </c:pt>
                <c:pt idx="1601">
                  <c:v>41646</c:v>
                </c:pt>
                <c:pt idx="1602">
                  <c:v>41647</c:v>
                </c:pt>
                <c:pt idx="1603">
                  <c:v>41648</c:v>
                </c:pt>
                <c:pt idx="1604">
                  <c:v>41649</c:v>
                </c:pt>
                <c:pt idx="1605">
                  <c:v>41652</c:v>
                </c:pt>
                <c:pt idx="1606">
                  <c:v>41653</c:v>
                </c:pt>
                <c:pt idx="1607">
                  <c:v>41654</c:v>
                </c:pt>
                <c:pt idx="1608">
                  <c:v>41655</c:v>
                </c:pt>
                <c:pt idx="1609">
                  <c:v>41656</c:v>
                </c:pt>
                <c:pt idx="1610">
                  <c:v>41659</c:v>
                </c:pt>
                <c:pt idx="1611">
                  <c:v>41660</c:v>
                </c:pt>
                <c:pt idx="1612">
                  <c:v>41661</c:v>
                </c:pt>
                <c:pt idx="1613">
                  <c:v>41662</c:v>
                </c:pt>
                <c:pt idx="1614">
                  <c:v>41663</c:v>
                </c:pt>
                <c:pt idx="1615">
                  <c:v>41666</c:v>
                </c:pt>
                <c:pt idx="1616">
                  <c:v>41667</c:v>
                </c:pt>
                <c:pt idx="1617">
                  <c:v>41668</c:v>
                </c:pt>
                <c:pt idx="1618">
                  <c:v>41669</c:v>
                </c:pt>
                <c:pt idx="1619">
                  <c:v>41670</c:v>
                </c:pt>
                <c:pt idx="1620">
                  <c:v>41673</c:v>
                </c:pt>
              </c:numCache>
            </c:numRef>
          </c:cat>
          <c:val>
            <c:numRef>
              <c:f>Sheet5!$B$2:$B$1622</c:f>
              <c:numCache>
                <c:formatCode>#,##0.00</c:formatCode>
                <c:ptCount val="1621"/>
                <c:pt idx="0">
                  <c:v>0.60250000000000004</c:v>
                </c:pt>
                <c:pt idx="1">
                  <c:v>0.60150000000000003</c:v>
                </c:pt>
                <c:pt idx="2">
                  <c:v>0.58599999999999997</c:v>
                </c:pt>
                <c:pt idx="3">
                  <c:v>0.58660000000000001</c:v>
                </c:pt>
                <c:pt idx="4">
                  <c:v>0.59150000000000003</c:v>
                </c:pt>
                <c:pt idx="5">
                  <c:v>0.58489999999999998</c:v>
                </c:pt>
                <c:pt idx="6">
                  <c:v>0.59109999999999996</c:v>
                </c:pt>
                <c:pt idx="7">
                  <c:v>0.59930000000000005</c:v>
                </c:pt>
                <c:pt idx="8">
                  <c:v>0.59760000000000002</c:v>
                </c:pt>
                <c:pt idx="9">
                  <c:v>0.60409999999999997</c:v>
                </c:pt>
                <c:pt idx="10">
                  <c:v>0.60019999999999996</c:v>
                </c:pt>
                <c:pt idx="11">
                  <c:v>0.5917</c:v>
                </c:pt>
                <c:pt idx="12">
                  <c:v>0.59530000000000005</c:v>
                </c:pt>
                <c:pt idx="13">
                  <c:v>0.60029999999999994</c:v>
                </c:pt>
                <c:pt idx="14">
                  <c:v>0.59719999999999995</c:v>
                </c:pt>
                <c:pt idx="15">
                  <c:v>0.60140000000000005</c:v>
                </c:pt>
                <c:pt idx="16">
                  <c:v>0.59570000000000001</c:v>
                </c:pt>
                <c:pt idx="17">
                  <c:v>0.60019999999999996</c:v>
                </c:pt>
                <c:pt idx="18">
                  <c:v>0.59819999999999995</c:v>
                </c:pt>
                <c:pt idx="19">
                  <c:v>0.59640000000000004</c:v>
                </c:pt>
                <c:pt idx="20">
                  <c:v>0.59509999999999996</c:v>
                </c:pt>
                <c:pt idx="21">
                  <c:v>0.59670000000000001</c:v>
                </c:pt>
                <c:pt idx="22">
                  <c:v>0.59699999999999998</c:v>
                </c:pt>
                <c:pt idx="23">
                  <c:v>0.59919999999999995</c:v>
                </c:pt>
                <c:pt idx="24">
                  <c:v>0.6038</c:v>
                </c:pt>
                <c:pt idx="25">
                  <c:v>0.60509999999999997</c:v>
                </c:pt>
                <c:pt idx="26">
                  <c:v>0.60509999999999997</c:v>
                </c:pt>
                <c:pt idx="27">
                  <c:v>0.60309999999999997</c:v>
                </c:pt>
                <c:pt idx="28">
                  <c:v>0.60019999999999996</c:v>
                </c:pt>
                <c:pt idx="29">
                  <c:v>0.59540000000000004</c:v>
                </c:pt>
                <c:pt idx="30">
                  <c:v>0.59960000000000002</c:v>
                </c:pt>
                <c:pt idx="31">
                  <c:v>0.60019999999999996</c:v>
                </c:pt>
                <c:pt idx="32">
                  <c:v>0.60029999999999994</c:v>
                </c:pt>
                <c:pt idx="33">
                  <c:v>0.59660000000000002</c:v>
                </c:pt>
                <c:pt idx="34">
                  <c:v>0.59260000000000002</c:v>
                </c:pt>
                <c:pt idx="35">
                  <c:v>0.59379999999999999</c:v>
                </c:pt>
                <c:pt idx="36">
                  <c:v>0.59719999999999995</c:v>
                </c:pt>
                <c:pt idx="37">
                  <c:v>0.60229999999999995</c:v>
                </c:pt>
                <c:pt idx="38">
                  <c:v>0.60470000000000002</c:v>
                </c:pt>
                <c:pt idx="39">
                  <c:v>0.60250000000000004</c:v>
                </c:pt>
                <c:pt idx="40">
                  <c:v>0.6048</c:v>
                </c:pt>
                <c:pt idx="41">
                  <c:v>0.59489999999999998</c:v>
                </c:pt>
                <c:pt idx="42">
                  <c:v>0.60029999999999994</c:v>
                </c:pt>
                <c:pt idx="43">
                  <c:v>0.59860000000000002</c:v>
                </c:pt>
                <c:pt idx="44">
                  <c:v>0.60170000000000001</c:v>
                </c:pt>
                <c:pt idx="45">
                  <c:v>0.59599999999999997</c:v>
                </c:pt>
                <c:pt idx="46">
                  <c:v>0.59340000000000004</c:v>
                </c:pt>
                <c:pt idx="47">
                  <c:v>0.59670000000000001</c:v>
                </c:pt>
                <c:pt idx="48">
                  <c:v>0.59760000000000002</c:v>
                </c:pt>
                <c:pt idx="49">
                  <c:v>0.59870000000000001</c:v>
                </c:pt>
                <c:pt idx="50">
                  <c:v>0.60099999999999998</c:v>
                </c:pt>
                <c:pt idx="51">
                  <c:v>0.60160000000000002</c:v>
                </c:pt>
                <c:pt idx="52">
                  <c:v>0.60150000000000003</c:v>
                </c:pt>
                <c:pt idx="53">
                  <c:v>0.60250000000000004</c:v>
                </c:pt>
                <c:pt idx="54">
                  <c:v>0.61029999999999995</c:v>
                </c:pt>
                <c:pt idx="55">
                  <c:v>0.61199999999999999</c:v>
                </c:pt>
                <c:pt idx="56">
                  <c:v>0.61240000000000006</c:v>
                </c:pt>
                <c:pt idx="57">
                  <c:v>0.61229999999999996</c:v>
                </c:pt>
                <c:pt idx="58">
                  <c:v>0.61770000000000003</c:v>
                </c:pt>
                <c:pt idx="59">
                  <c:v>0.6169</c:v>
                </c:pt>
                <c:pt idx="60">
                  <c:v>0.62239999999999995</c:v>
                </c:pt>
                <c:pt idx="61">
                  <c:v>0.61919999999999997</c:v>
                </c:pt>
                <c:pt idx="62">
                  <c:v>0.61480000000000001</c:v>
                </c:pt>
                <c:pt idx="63">
                  <c:v>0.61580000000000001</c:v>
                </c:pt>
                <c:pt idx="64">
                  <c:v>0.61899999999999999</c:v>
                </c:pt>
                <c:pt idx="65">
                  <c:v>0.62329999999999997</c:v>
                </c:pt>
                <c:pt idx="66">
                  <c:v>0.62370000000000003</c:v>
                </c:pt>
                <c:pt idx="67">
                  <c:v>0.62390000000000001</c:v>
                </c:pt>
                <c:pt idx="68">
                  <c:v>0.62</c:v>
                </c:pt>
                <c:pt idx="69">
                  <c:v>0.62309999999999999</c:v>
                </c:pt>
                <c:pt idx="70">
                  <c:v>0.62470000000000003</c:v>
                </c:pt>
                <c:pt idx="71">
                  <c:v>0.62339999999999995</c:v>
                </c:pt>
                <c:pt idx="72">
                  <c:v>0.62260000000000004</c:v>
                </c:pt>
                <c:pt idx="73">
                  <c:v>0.624</c:v>
                </c:pt>
                <c:pt idx="74">
                  <c:v>0.61219999999999997</c:v>
                </c:pt>
                <c:pt idx="75">
                  <c:v>0.61770000000000003</c:v>
                </c:pt>
                <c:pt idx="76">
                  <c:v>0.60950000000000004</c:v>
                </c:pt>
                <c:pt idx="77">
                  <c:v>0.61180000000000001</c:v>
                </c:pt>
                <c:pt idx="78">
                  <c:v>0.60189999999999999</c:v>
                </c:pt>
                <c:pt idx="79">
                  <c:v>0.60189999999999999</c:v>
                </c:pt>
                <c:pt idx="80">
                  <c:v>0.59699999999999998</c:v>
                </c:pt>
                <c:pt idx="81">
                  <c:v>0.60540000000000005</c:v>
                </c:pt>
                <c:pt idx="82">
                  <c:v>0.59989999999999999</c:v>
                </c:pt>
                <c:pt idx="83">
                  <c:v>0.60550000000000004</c:v>
                </c:pt>
                <c:pt idx="84">
                  <c:v>0.59830000000000005</c:v>
                </c:pt>
                <c:pt idx="85">
                  <c:v>0.58599999999999997</c:v>
                </c:pt>
                <c:pt idx="86">
                  <c:v>0.59330000000000005</c:v>
                </c:pt>
                <c:pt idx="87">
                  <c:v>0.58509999999999995</c:v>
                </c:pt>
                <c:pt idx="88">
                  <c:v>0.58240000000000003</c:v>
                </c:pt>
                <c:pt idx="89">
                  <c:v>0.58409999999999995</c:v>
                </c:pt>
                <c:pt idx="90">
                  <c:v>0.58730000000000004</c:v>
                </c:pt>
                <c:pt idx="91">
                  <c:v>0.58609999999999995</c:v>
                </c:pt>
                <c:pt idx="92">
                  <c:v>0.58040000000000003</c:v>
                </c:pt>
                <c:pt idx="93">
                  <c:v>0.58209999999999995</c:v>
                </c:pt>
                <c:pt idx="94">
                  <c:v>0.58050000000000002</c:v>
                </c:pt>
                <c:pt idx="95">
                  <c:v>0.57830000000000004</c:v>
                </c:pt>
                <c:pt idx="96">
                  <c:v>0.58099999999999996</c:v>
                </c:pt>
                <c:pt idx="97">
                  <c:v>0.58250000000000002</c:v>
                </c:pt>
                <c:pt idx="98">
                  <c:v>0.58409999999999995</c:v>
                </c:pt>
                <c:pt idx="99">
                  <c:v>0.58660000000000001</c:v>
                </c:pt>
                <c:pt idx="100">
                  <c:v>0.58919999999999995</c:v>
                </c:pt>
                <c:pt idx="101">
                  <c:v>0.59289999999999998</c:v>
                </c:pt>
                <c:pt idx="102">
                  <c:v>0.58620000000000005</c:v>
                </c:pt>
                <c:pt idx="103">
                  <c:v>0.59209999999999996</c:v>
                </c:pt>
                <c:pt idx="104">
                  <c:v>0.58779999999999999</c:v>
                </c:pt>
                <c:pt idx="105">
                  <c:v>0.58540000000000003</c:v>
                </c:pt>
                <c:pt idx="106">
                  <c:v>0.5867</c:v>
                </c:pt>
                <c:pt idx="107">
                  <c:v>0.58889999999999998</c:v>
                </c:pt>
                <c:pt idx="108">
                  <c:v>0.58919999999999995</c:v>
                </c:pt>
                <c:pt idx="109">
                  <c:v>0.59030000000000005</c:v>
                </c:pt>
                <c:pt idx="110">
                  <c:v>0.59260000000000002</c:v>
                </c:pt>
                <c:pt idx="111">
                  <c:v>0.59060000000000001</c:v>
                </c:pt>
                <c:pt idx="112">
                  <c:v>0.59719999999999995</c:v>
                </c:pt>
                <c:pt idx="113">
                  <c:v>0.59889999999999999</c:v>
                </c:pt>
                <c:pt idx="114">
                  <c:v>0.59760000000000002</c:v>
                </c:pt>
                <c:pt idx="115">
                  <c:v>0.59950000000000003</c:v>
                </c:pt>
                <c:pt idx="116">
                  <c:v>0.59950000000000003</c:v>
                </c:pt>
                <c:pt idx="117">
                  <c:v>0.6038</c:v>
                </c:pt>
                <c:pt idx="118">
                  <c:v>0.60309999999999997</c:v>
                </c:pt>
                <c:pt idx="119">
                  <c:v>0.60609999999999997</c:v>
                </c:pt>
                <c:pt idx="120">
                  <c:v>0.61070000000000002</c:v>
                </c:pt>
                <c:pt idx="121">
                  <c:v>0.61129999999999995</c:v>
                </c:pt>
                <c:pt idx="122">
                  <c:v>0.61170000000000002</c:v>
                </c:pt>
                <c:pt idx="123">
                  <c:v>0.61270000000000002</c:v>
                </c:pt>
                <c:pt idx="124">
                  <c:v>0.60850000000000004</c:v>
                </c:pt>
                <c:pt idx="125">
                  <c:v>0.60919999999999996</c:v>
                </c:pt>
                <c:pt idx="126">
                  <c:v>0.60719999999999996</c:v>
                </c:pt>
                <c:pt idx="127">
                  <c:v>0.60370000000000001</c:v>
                </c:pt>
                <c:pt idx="128">
                  <c:v>0.60860000000000003</c:v>
                </c:pt>
                <c:pt idx="129">
                  <c:v>0.61339999999999995</c:v>
                </c:pt>
                <c:pt idx="130">
                  <c:v>0.61470000000000002</c:v>
                </c:pt>
                <c:pt idx="131">
                  <c:v>0.61250000000000004</c:v>
                </c:pt>
                <c:pt idx="132">
                  <c:v>0.60909999999999997</c:v>
                </c:pt>
                <c:pt idx="133">
                  <c:v>0.60740000000000005</c:v>
                </c:pt>
                <c:pt idx="134">
                  <c:v>0.60909999999999997</c:v>
                </c:pt>
                <c:pt idx="135">
                  <c:v>0.60899999999999999</c:v>
                </c:pt>
                <c:pt idx="136">
                  <c:v>0.61080000000000001</c:v>
                </c:pt>
                <c:pt idx="137">
                  <c:v>0.61529999999999996</c:v>
                </c:pt>
                <c:pt idx="138">
                  <c:v>0.61550000000000005</c:v>
                </c:pt>
                <c:pt idx="139">
                  <c:v>0.61480000000000001</c:v>
                </c:pt>
                <c:pt idx="140">
                  <c:v>0.61460000000000004</c:v>
                </c:pt>
                <c:pt idx="141">
                  <c:v>0.61650000000000005</c:v>
                </c:pt>
                <c:pt idx="142">
                  <c:v>0.61960000000000004</c:v>
                </c:pt>
                <c:pt idx="143">
                  <c:v>0.6149</c:v>
                </c:pt>
                <c:pt idx="144">
                  <c:v>0.6099</c:v>
                </c:pt>
                <c:pt idx="145">
                  <c:v>0.60729999999999995</c:v>
                </c:pt>
                <c:pt idx="146">
                  <c:v>0.61140000000000005</c:v>
                </c:pt>
                <c:pt idx="147">
                  <c:v>#N/A</c:v>
                </c:pt>
                <c:pt idx="148">
                  <c:v>0.6048</c:v>
                </c:pt>
                <c:pt idx="149">
                  <c:v>0.60980000000000001</c:v>
                </c:pt>
                <c:pt idx="150">
                  <c:v>0.60750000000000004</c:v>
                </c:pt>
                <c:pt idx="151">
                  <c:v>0.60829999999999995</c:v>
                </c:pt>
                <c:pt idx="152">
                  <c:v>0.60950000000000004</c:v>
                </c:pt>
                <c:pt idx="153">
                  <c:v>0.6129</c:v>
                </c:pt>
                <c:pt idx="154">
                  <c:v>0.61129999999999995</c:v>
                </c:pt>
                <c:pt idx="155">
                  <c:v>0.61339999999999995</c:v>
                </c:pt>
                <c:pt idx="156">
                  <c:v>0.61339999999999995</c:v>
                </c:pt>
                <c:pt idx="157">
                  <c:v>0.61240000000000006</c:v>
                </c:pt>
                <c:pt idx="158">
                  <c:v>0.60629999999999995</c:v>
                </c:pt>
                <c:pt idx="159">
                  <c:v>0.60799999999999998</c:v>
                </c:pt>
                <c:pt idx="160">
                  <c:v>0.60819999999999996</c:v>
                </c:pt>
                <c:pt idx="161">
                  <c:v>0.60470000000000002</c:v>
                </c:pt>
                <c:pt idx="162">
                  <c:v>0.60529999999999995</c:v>
                </c:pt>
                <c:pt idx="163">
                  <c:v>0.61129999999999995</c:v>
                </c:pt>
                <c:pt idx="164">
                  <c:v>0.6129</c:v>
                </c:pt>
                <c:pt idx="165">
                  <c:v>0.60799999999999998</c:v>
                </c:pt>
                <c:pt idx="166">
                  <c:v>0.60840000000000005</c:v>
                </c:pt>
                <c:pt idx="167">
                  <c:v>0.60760000000000003</c:v>
                </c:pt>
                <c:pt idx="168">
                  <c:v>0.60909999999999997</c:v>
                </c:pt>
                <c:pt idx="169">
                  <c:v>0.60650000000000004</c:v>
                </c:pt>
                <c:pt idx="170">
                  <c:v>0.61080000000000001</c:v>
                </c:pt>
                <c:pt idx="171">
                  <c:v>0.61509999999999998</c:v>
                </c:pt>
                <c:pt idx="172">
                  <c:v>0.61560000000000004</c:v>
                </c:pt>
                <c:pt idx="173">
                  <c:v>0.61270000000000002</c:v>
                </c:pt>
                <c:pt idx="174">
                  <c:v>0.61219999999999997</c:v>
                </c:pt>
                <c:pt idx="175">
                  <c:v>0.61360000000000003</c:v>
                </c:pt>
                <c:pt idx="176">
                  <c:v>0.61519999999999997</c:v>
                </c:pt>
                <c:pt idx="177">
                  <c:v>0.61280000000000001</c:v>
                </c:pt>
                <c:pt idx="178">
                  <c:v>0.6109</c:v>
                </c:pt>
                <c:pt idx="179">
                  <c:v>0.60929999999999995</c:v>
                </c:pt>
                <c:pt idx="180">
                  <c:v>0.60750000000000004</c:v>
                </c:pt>
                <c:pt idx="181">
                  <c:v>0.6109</c:v>
                </c:pt>
                <c:pt idx="182">
                  <c:v>0.60599999999999998</c:v>
                </c:pt>
                <c:pt idx="183">
                  <c:v>0.60370000000000001</c:v>
                </c:pt>
                <c:pt idx="184">
                  <c:v>0.59689999999999999</c:v>
                </c:pt>
                <c:pt idx="185">
                  <c:v>0.59640000000000004</c:v>
                </c:pt>
                <c:pt idx="186">
                  <c:v>0.5927</c:v>
                </c:pt>
                <c:pt idx="187">
                  <c:v>0.58930000000000005</c:v>
                </c:pt>
                <c:pt idx="188">
                  <c:v>0.5917</c:v>
                </c:pt>
                <c:pt idx="189">
                  <c:v>0.59240000000000004</c:v>
                </c:pt>
                <c:pt idx="190">
                  <c:v>0.59260000000000002</c:v>
                </c:pt>
                <c:pt idx="191">
                  <c:v>0.58499999999999996</c:v>
                </c:pt>
                <c:pt idx="192">
                  <c:v>0.58579999999999999</c:v>
                </c:pt>
                <c:pt idx="193">
                  <c:v>0.58809999999999996</c:v>
                </c:pt>
                <c:pt idx="194">
                  <c:v>0.58950000000000002</c:v>
                </c:pt>
                <c:pt idx="195">
                  <c:v>0.59060000000000001</c:v>
                </c:pt>
                <c:pt idx="196">
                  <c:v>0.58979999999999999</c:v>
                </c:pt>
                <c:pt idx="197">
                  <c:v>0.59209999999999996</c:v>
                </c:pt>
                <c:pt idx="198">
                  <c:v>0.59099999999999997</c:v>
                </c:pt>
                <c:pt idx="199">
                  <c:v>0.5857</c:v>
                </c:pt>
                <c:pt idx="200">
                  <c:v>0.58460000000000001</c:v>
                </c:pt>
                <c:pt idx="201">
                  <c:v>0.5837</c:v>
                </c:pt>
                <c:pt idx="202">
                  <c:v>0.58309999999999995</c:v>
                </c:pt>
                <c:pt idx="203">
                  <c:v>0.58609999999999995</c:v>
                </c:pt>
                <c:pt idx="204">
                  <c:v>0.58430000000000004</c:v>
                </c:pt>
                <c:pt idx="205">
                  <c:v>0.58189999999999997</c:v>
                </c:pt>
                <c:pt idx="206">
                  <c:v>0.57709999999999995</c:v>
                </c:pt>
                <c:pt idx="207">
                  <c:v>0.57669999999999999</c:v>
                </c:pt>
                <c:pt idx="208">
                  <c:v>0.57420000000000004</c:v>
                </c:pt>
                <c:pt idx="209">
                  <c:v>0.57210000000000005</c:v>
                </c:pt>
                <c:pt idx="210">
                  <c:v>0.57769999999999999</c:v>
                </c:pt>
                <c:pt idx="211">
                  <c:v>0.56759999999999999</c:v>
                </c:pt>
                <c:pt idx="212">
                  <c:v>0.57279999999999998</c:v>
                </c:pt>
                <c:pt idx="213">
                  <c:v>0.57640000000000002</c:v>
                </c:pt>
                <c:pt idx="214">
                  <c:v>0.57899999999999996</c:v>
                </c:pt>
                <c:pt idx="215">
                  <c:v>0.56599999999999995</c:v>
                </c:pt>
                <c:pt idx="216">
                  <c:v>0.56589999999999996</c:v>
                </c:pt>
                <c:pt idx="217">
                  <c:v>0.55259999999999998</c:v>
                </c:pt>
                <c:pt idx="218">
                  <c:v>0.56069999999999998</c:v>
                </c:pt>
                <c:pt idx="219">
                  <c:v>0.57679999999999998</c:v>
                </c:pt>
                <c:pt idx="220">
                  <c:v>0.57089999999999996</c:v>
                </c:pt>
                <c:pt idx="221">
                  <c:v>0.56840000000000002</c:v>
                </c:pt>
                <c:pt idx="222">
                  <c:v>0.57040000000000002</c:v>
                </c:pt>
                <c:pt idx="223">
                  <c:v>0.57169999999999999</c:v>
                </c:pt>
                <c:pt idx="224">
                  <c:v>0.56879999999999997</c:v>
                </c:pt>
                <c:pt idx="225">
                  <c:v>0.55679999999999996</c:v>
                </c:pt>
                <c:pt idx="226">
                  <c:v>0.56210000000000004</c:v>
                </c:pt>
                <c:pt idx="227">
                  <c:v>0.56179999999999997</c:v>
                </c:pt>
                <c:pt idx="228">
                  <c:v>0.55900000000000005</c:v>
                </c:pt>
                <c:pt idx="229">
                  <c:v>0.56159999999999999</c:v>
                </c:pt>
                <c:pt idx="230">
                  <c:v>0.53500000000000003</c:v>
                </c:pt>
                <c:pt idx="231">
                  <c:v>0.51910000000000001</c:v>
                </c:pt>
                <c:pt idx="232">
                  <c:v>0.48620000000000002</c:v>
                </c:pt>
                <c:pt idx="233">
                  <c:v>0.50309999999999999</c:v>
                </c:pt>
                <c:pt idx="234">
                  <c:v>0.48</c:v>
                </c:pt>
                <c:pt idx="235">
                  <c:v>0.51370000000000005</c:v>
                </c:pt>
                <c:pt idx="236">
                  <c:v>0.51090000000000002</c:v>
                </c:pt>
                <c:pt idx="237">
                  <c:v>0.49</c:v>
                </c:pt>
                <c:pt idx="238">
                  <c:v>0.51280000000000003</c:v>
                </c:pt>
                <c:pt idx="239">
                  <c:v>0.51439999999999997</c:v>
                </c:pt>
                <c:pt idx="240">
                  <c:v>0.52749999999999997</c:v>
                </c:pt>
                <c:pt idx="241">
                  <c:v>0.51319999999999999</c:v>
                </c:pt>
                <c:pt idx="242">
                  <c:v>0.52339999999999998</c:v>
                </c:pt>
                <c:pt idx="243">
                  <c:v>0.51719999999999999</c:v>
                </c:pt>
                <c:pt idx="244">
                  <c:v>0.49149999999999999</c:v>
                </c:pt>
                <c:pt idx="245">
                  <c:v>0.48249999999999998</c:v>
                </c:pt>
                <c:pt idx="246">
                  <c:v>0.50519999999999998</c:v>
                </c:pt>
                <c:pt idx="247">
                  <c:v>0.51559999999999995</c:v>
                </c:pt>
                <c:pt idx="248">
                  <c:v>0.52849999999999997</c:v>
                </c:pt>
                <c:pt idx="249">
                  <c:v>0.52449999999999997</c:v>
                </c:pt>
                <c:pt idx="250">
                  <c:v>0.53480000000000005</c:v>
                </c:pt>
                <c:pt idx="251">
                  <c:v>0.53739999999999999</c:v>
                </c:pt>
                <c:pt idx="252">
                  <c:v>0.52729999999999999</c:v>
                </c:pt>
                <c:pt idx="253">
                  <c:v>0.52329999999999999</c:v>
                </c:pt>
                <c:pt idx="254">
                  <c:v>0.52949999999999997</c:v>
                </c:pt>
                <c:pt idx="255">
                  <c:v>0.52470000000000006</c:v>
                </c:pt>
                <c:pt idx="256">
                  <c:v>0.52410000000000001</c:v>
                </c:pt>
                <c:pt idx="257">
                  <c:v>0.5111</c:v>
                </c:pt>
                <c:pt idx="258">
                  <c:v>0.52080000000000004</c:v>
                </c:pt>
                <c:pt idx="259">
                  <c:v>0.51290000000000002</c:v>
                </c:pt>
                <c:pt idx="260">
                  <c:v>0.51319999999999999</c:v>
                </c:pt>
                <c:pt idx="261">
                  <c:v>0.5171</c:v>
                </c:pt>
                <c:pt idx="262">
                  <c:v>0.50939999999999996</c:v>
                </c:pt>
                <c:pt idx="263">
                  <c:v>0.48959999999999998</c:v>
                </c:pt>
                <c:pt idx="264">
                  <c:v>0.50090000000000001</c:v>
                </c:pt>
                <c:pt idx="265">
                  <c:v>0.50490000000000002</c:v>
                </c:pt>
                <c:pt idx="266">
                  <c:v>0.49730000000000002</c:v>
                </c:pt>
                <c:pt idx="267">
                  <c:v>0.50609999999999999</c:v>
                </c:pt>
                <c:pt idx="268">
                  <c:v>0.50860000000000005</c:v>
                </c:pt>
                <c:pt idx="269">
                  <c:v>0.51559999999999995</c:v>
                </c:pt>
                <c:pt idx="270">
                  <c:v>0.50749999999999995</c:v>
                </c:pt>
                <c:pt idx="271">
                  <c:v>0.50560000000000005</c:v>
                </c:pt>
                <c:pt idx="272">
                  <c:v>0.5101</c:v>
                </c:pt>
                <c:pt idx="273">
                  <c:v>0.50360000000000005</c:v>
                </c:pt>
                <c:pt idx="274">
                  <c:v>0.50900000000000001</c:v>
                </c:pt>
                <c:pt idx="275">
                  <c:v>0.51280000000000003</c:v>
                </c:pt>
                <c:pt idx="276">
                  <c:v>0.50970000000000004</c:v>
                </c:pt>
                <c:pt idx="277">
                  <c:v>0.50349999999999995</c:v>
                </c:pt>
                <c:pt idx="278">
                  <c:v>0.50249999999999995</c:v>
                </c:pt>
                <c:pt idx="279">
                  <c:v>0.497</c:v>
                </c:pt>
                <c:pt idx="280">
                  <c:v>0.48799999999999999</c:v>
                </c:pt>
                <c:pt idx="281">
                  <c:v>0.49459999999999998</c:v>
                </c:pt>
                <c:pt idx="282">
                  <c:v>0.48799999999999999</c:v>
                </c:pt>
                <c:pt idx="283">
                  <c:v>0.48060000000000003</c:v>
                </c:pt>
                <c:pt idx="284">
                  <c:v>0.49230000000000002</c:v>
                </c:pt>
                <c:pt idx="285">
                  <c:v>0.49070000000000003</c:v>
                </c:pt>
                <c:pt idx="286">
                  <c:v>0.48830000000000001</c:v>
                </c:pt>
                <c:pt idx="287">
                  <c:v>0.4874</c:v>
                </c:pt>
                <c:pt idx="288">
                  <c:v>0.48670000000000002</c:v>
                </c:pt>
                <c:pt idx="289">
                  <c:v>0.48470000000000002</c:v>
                </c:pt>
                <c:pt idx="290">
                  <c:v>0.49149999999999999</c:v>
                </c:pt>
                <c:pt idx="291">
                  <c:v>0.49180000000000001</c:v>
                </c:pt>
                <c:pt idx="292">
                  <c:v>0.50280000000000002</c:v>
                </c:pt>
                <c:pt idx="293">
                  <c:v>0.50319999999999998</c:v>
                </c:pt>
                <c:pt idx="294">
                  <c:v>0.51039999999999996</c:v>
                </c:pt>
                <c:pt idx="295">
                  <c:v>0.52649999999999997</c:v>
                </c:pt>
                <c:pt idx="296">
                  <c:v>0.53439999999999999</c:v>
                </c:pt>
                <c:pt idx="297">
                  <c:v>0.52229999999999999</c:v>
                </c:pt>
                <c:pt idx="298">
                  <c:v>0.51890000000000003</c:v>
                </c:pt>
                <c:pt idx="299">
                  <c:v>0.52080000000000004</c:v>
                </c:pt>
                <c:pt idx="300">
                  <c:v>0.51019999999999999</c:v>
                </c:pt>
                <c:pt idx="301">
                  <c:v>0.50390000000000001</c:v>
                </c:pt>
                <c:pt idx="302">
                  <c:v>0.50109999999999999</c:v>
                </c:pt>
                <c:pt idx="303">
                  <c:v>0.50460000000000005</c:v>
                </c:pt>
                <c:pt idx="304">
                  <c:v>0.5071</c:v>
                </c:pt>
                <c:pt idx="305">
                  <c:v>0.51060000000000005</c:v>
                </c:pt>
                <c:pt idx="306">
                  <c:v>0.50339999999999996</c:v>
                </c:pt>
                <c:pt idx="307">
                  <c:v>0.50839999999999996</c:v>
                </c:pt>
                <c:pt idx="308">
                  <c:v>0.50370000000000004</c:v>
                </c:pt>
                <c:pt idx="309">
                  <c:v>0.50339999999999996</c:v>
                </c:pt>
                <c:pt idx="310">
                  <c:v>0.50019999999999998</c:v>
                </c:pt>
                <c:pt idx="311">
                  <c:v>0.50229999999999997</c:v>
                </c:pt>
                <c:pt idx="312">
                  <c:v>0.50539999999999996</c:v>
                </c:pt>
                <c:pt idx="313">
                  <c:v>0.503</c:v>
                </c:pt>
                <c:pt idx="314">
                  <c:v>0.49680000000000002</c:v>
                </c:pt>
                <c:pt idx="315">
                  <c:v>0.49109999999999998</c:v>
                </c:pt>
                <c:pt idx="316">
                  <c:v>0.49909999999999999</c:v>
                </c:pt>
                <c:pt idx="317">
                  <c:v>0.50139999999999996</c:v>
                </c:pt>
                <c:pt idx="318">
                  <c:v>0.50919999999999999</c:v>
                </c:pt>
                <c:pt idx="319">
                  <c:v>0.52229999999999999</c:v>
                </c:pt>
                <c:pt idx="320">
                  <c:v>0.52190000000000003</c:v>
                </c:pt>
                <c:pt idx="321">
                  <c:v>0.50719999999999998</c:v>
                </c:pt>
                <c:pt idx="322">
                  <c:v>0.50770000000000004</c:v>
                </c:pt>
                <c:pt idx="323">
                  <c:v>0.50700000000000001</c:v>
                </c:pt>
                <c:pt idx="324">
                  <c:v>0.51019999999999999</c:v>
                </c:pt>
                <c:pt idx="325">
                  <c:v>0.50780000000000003</c:v>
                </c:pt>
                <c:pt idx="326">
                  <c:v>0.50429999999999997</c:v>
                </c:pt>
                <c:pt idx="327">
                  <c:v>0.50819999999999999</c:v>
                </c:pt>
                <c:pt idx="328">
                  <c:v>0.50780000000000003</c:v>
                </c:pt>
                <c:pt idx="329">
                  <c:v>0.50309999999999999</c:v>
                </c:pt>
                <c:pt idx="330">
                  <c:v>0.50509999999999999</c:v>
                </c:pt>
                <c:pt idx="331">
                  <c:v>0.50670000000000004</c:v>
                </c:pt>
                <c:pt idx="332">
                  <c:v>0.50849999999999995</c:v>
                </c:pt>
                <c:pt idx="333">
                  <c:v>0.50800000000000001</c:v>
                </c:pt>
                <c:pt idx="334">
                  <c:v>0.50380000000000003</c:v>
                </c:pt>
                <c:pt idx="335">
                  <c:v>0.50080000000000002</c:v>
                </c:pt>
                <c:pt idx="336">
                  <c:v>0.50780000000000003</c:v>
                </c:pt>
                <c:pt idx="337">
                  <c:v>0.51319999999999999</c:v>
                </c:pt>
                <c:pt idx="338">
                  <c:v>0.50890000000000002</c:v>
                </c:pt>
                <c:pt idx="339">
                  <c:v>0.50570000000000004</c:v>
                </c:pt>
                <c:pt idx="340">
                  <c:v>0.50070000000000003</c:v>
                </c:pt>
                <c:pt idx="341">
                  <c:v>0.5091</c:v>
                </c:pt>
                <c:pt idx="342">
                  <c:v>0.50760000000000005</c:v>
                </c:pt>
                <c:pt idx="343">
                  <c:v>0.50700000000000001</c:v>
                </c:pt>
                <c:pt idx="344">
                  <c:v>0.5081</c:v>
                </c:pt>
                <c:pt idx="345">
                  <c:v>0.50839999999999996</c:v>
                </c:pt>
                <c:pt idx="346">
                  <c:v>0.50829999999999997</c:v>
                </c:pt>
                <c:pt idx="347">
                  <c:v>0.50177899999999998</c:v>
                </c:pt>
                <c:pt idx="348">
                  <c:v>0.50149999999999995</c:v>
                </c:pt>
                <c:pt idx="349">
                  <c:v>0.50504099999999996</c:v>
                </c:pt>
                <c:pt idx="350">
                  <c:v>0.51682700000000004</c:v>
                </c:pt>
                <c:pt idx="351">
                  <c:v>0.51607400000000003</c:v>
                </c:pt>
                <c:pt idx="352">
                  <c:v>0.51336000000000004</c:v>
                </c:pt>
                <c:pt idx="353">
                  <c:v>0.51870499999999997</c:v>
                </c:pt>
                <c:pt idx="354">
                  <c:v>0.52204300000000003</c:v>
                </c:pt>
                <c:pt idx="355">
                  <c:v>0.5161</c:v>
                </c:pt>
                <c:pt idx="356">
                  <c:v>0.521621</c:v>
                </c:pt>
                <c:pt idx="357">
                  <c:v>0.52759500000000004</c:v>
                </c:pt>
                <c:pt idx="358">
                  <c:v>0.53112000000000004</c:v>
                </c:pt>
                <c:pt idx="359">
                  <c:v>0.53007000000000004</c:v>
                </c:pt>
                <c:pt idx="360">
                  <c:v>0.53181299999999998</c:v>
                </c:pt>
                <c:pt idx="361">
                  <c:v>0.53563400000000005</c:v>
                </c:pt>
                <c:pt idx="362">
                  <c:v>0.53471400000000002</c:v>
                </c:pt>
                <c:pt idx="363">
                  <c:v>0.54625599999999996</c:v>
                </c:pt>
                <c:pt idx="364">
                  <c:v>0.54698999999999998</c:v>
                </c:pt>
                <c:pt idx="365">
                  <c:v>0.54691599999999996</c:v>
                </c:pt>
                <c:pt idx="366">
                  <c:v>0.54554400000000003</c:v>
                </c:pt>
                <c:pt idx="367">
                  <c:v>0.55083499999999996</c:v>
                </c:pt>
                <c:pt idx="368">
                  <c:v>0.546296</c:v>
                </c:pt>
                <c:pt idx="369">
                  <c:v>0.55335000000000001</c:v>
                </c:pt>
                <c:pt idx="370">
                  <c:v>0.53884200000000004</c:v>
                </c:pt>
                <c:pt idx="371">
                  <c:v>0.54934400000000005</c:v>
                </c:pt>
                <c:pt idx="372">
                  <c:v>0.54201600000000005</c:v>
                </c:pt>
                <c:pt idx="373">
                  <c:v>0.54369800000000001</c:v>
                </c:pt>
                <c:pt idx="374">
                  <c:v>0.54563300000000003</c:v>
                </c:pt>
                <c:pt idx="375">
                  <c:v>0.54480600000000001</c:v>
                </c:pt>
                <c:pt idx="376">
                  <c:v>0.53713999999999995</c:v>
                </c:pt>
                <c:pt idx="377">
                  <c:v>0.54724899999999999</c:v>
                </c:pt>
                <c:pt idx="378">
                  <c:v>0.54854599999999998</c:v>
                </c:pt>
                <c:pt idx="379">
                  <c:v>0.55012399999999995</c:v>
                </c:pt>
                <c:pt idx="380">
                  <c:v>0.55181199999999997</c:v>
                </c:pt>
                <c:pt idx="381">
                  <c:v>0.55672999999999995</c:v>
                </c:pt>
                <c:pt idx="382">
                  <c:v>0.56104699999999996</c:v>
                </c:pt>
                <c:pt idx="383">
                  <c:v>0.56322399999999995</c:v>
                </c:pt>
                <c:pt idx="384">
                  <c:v>0.56317799999999996</c:v>
                </c:pt>
                <c:pt idx="385">
                  <c:v>0.55848399999999998</c:v>
                </c:pt>
                <c:pt idx="386">
                  <c:v>0.560284</c:v>
                </c:pt>
                <c:pt idx="387">
                  <c:v>0.55383099999999996</c:v>
                </c:pt>
                <c:pt idx="388">
                  <c:v>0.55702099999999999</c:v>
                </c:pt>
                <c:pt idx="389">
                  <c:v>0.55482299999999996</c:v>
                </c:pt>
                <c:pt idx="390">
                  <c:v>0.56445400000000001</c:v>
                </c:pt>
                <c:pt idx="391">
                  <c:v>0.56816</c:v>
                </c:pt>
                <c:pt idx="392">
                  <c:v>0.56239600000000001</c:v>
                </c:pt>
                <c:pt idx="393">
                  <c:v>0.56029099999999998</c:v>
                </c:pt>
                <c:pt idx="394">
                  <c:v>0.55912799999999996</c:v>
                </c:pt>
                <c:pt idx="395">
                  <c:v>0.55808500000000005</c:v>
                </c:pt>
                <c:pt idx="396">
                  <c:v>0.56218299999999999</c:v>
                </c:pt>
                <c:pt idx="397">
                  <c:v>0.55966300000000002</c:v>
                </c:pt>
                <c:pt idx="398">
                  <c:v>0.56220400000000004</c:v>
                </c:pt>
                <c:pt idx="399">
                  <c:v>0.56580699999999995</c:v>
                </c:pt>
                <c:pt idx="400">
                  <c:v>0.57228599999999996</c:v>
                </c:pt>
                <c:pt idx="401">
                  <c:v>0.57348500000000002</c:v>
                </c:pt>
                <c:pt idx="402">
                  <c:v>0.56511299999999998</c:v>
                </c:pt>
                <c:pt idx="403">
                  <c:v>0.56547499999999995</c:v>
                </c:pt>
                <c:pt idx="404">
                  <c:v>0.56769499999999995</c:v>
                </c:pt>
                <c:pt idx="405">
                  <c:v>0.56770799999999999</c:v>
                </c:pt>
                <c:pt idx="406">
                  <c:v>0.56955999999999996</c:v>
                </c:pt>
                <c:pt idx="407">
                  <c:v>0.57446399999999997</c:v>
                </c:pt>
                <c:pt idx="408">
                  <c:v>0.58081199999999999</c:v>
                </c:pt>
                <c:pt idx="409">
                  <c:v>0.58042700000000003</c:v>
                </c:pt>
                <c:pt idx="410">
                  <c:v>0.57618199999999997</c:v>
                </c:pt>
                <c:pt idx="411">
                  <c:v>0.57351300000000005</c:v>
                </c:pt>
                <c:pt idx="412">
                  <c:v>0.56951300000000005</c:v>
                </c:pt>
                <c:pt idx="413">
                  <c:v>0.57497299999999996</c:v>
                </c:pt>
                <c:pt idx="414">
                  <c:v>0.57844099999999998</c:v>
                </c:pt>
                <c:pt idx="415">
                  <c:v>0.56706800000000002</c:v>
                </c:pt>
                <c:pt idx="416">
                  <c:v>0.56367599999999995</c:v>
                </c:pt>
                <c:pt idx="417">
                  <c:v>0.57147000000000003</c:v>
                </c:pt>
                <c:pt idx="418">
                  <c:v>0.57343999999999995</c:v>
                </c:pt>
                <c:pt idx="419">
                  <c:v>0.574376</c:v>
                </c:pt>
                <c:pt idx="420">
                  <c:v>0.57367999999999997</c:v>
                </c:pt>
                <c:pt idx="421">
                  <c:v>0.574492</c:v>
                </c:pt>
                <c:pt idx="422">
                  <c:v>0.57169099999999995</c:v>
                </c:pt>
                <c:pt idx="423">
                  <c:v>0.56688799999999995</c:v>
                </c:pt>
                <c:pt idx="424">
                  <c:v>0.57036500000000001</c:v>
                </c:pt>
                <c:pt idx="425">
                  <c:v>0.57019200000000003</c:v>
                </c:pt>
                <c:pt idx="426">
                  <c:v>0.56642000000000003</c:v>
                </c:pt>
                <c:pt idx="427">
                  <c:v>0.56083499999999997</c:v>
                </c:pt>
                <c:pt idx="428">
                  <c:v>0.55800399999999994</c:v>
                </c:pt>
                <c:pt idx="429">
                  <c:v>0.55876000000000003</c:v>
                </c:pt>
                <c:pt idx="430">
                  <c:v>0.55983099999999997</c:v>
                </c:pt>
                <c:pt idx="431">
                  <c:v>0.56801299999999999</c:v>
                </c:pt>
                <c:pt idx="432">
                  <c:v>0.56885699999999995</c:v>
                </c:pt>
                <c:pt idx="433">
                  <c:v>0.56988399999999995</c:v>
                </c:pt>
                <c:pt idx="434">
                  <c:v>0.56867199999999996</c:v>
                </c:pt>
                <c:pt idx="435">
                  <c:v>0.57345599999999997</c:v>
                </c:pt>
                <c:pt idx="436">
                  <c:v>0.57467100000000004</c:v>
                </c:pt>
                <c:pt idx="437">
                  <c:v>0.57359899999999997</c:v>
                </c:pt>
                <c:pt idx="438">
                  <c:v>0.57416299999999998</c:v>
                </c:pt>
                <c:pt idx="439">
                  <c:v>0.57520899999999997</c:v>
                </c:pt>
                <c:pt idx="440">
                  <c:v>0.57777900000000004</c:v>
                </c:pt>
                <c:pt idx="441">
                  <c:v>0.58341600000000005</c:v>
                </c:pt>
                <c:pt idx="442">
                  <c:v>0.58143</c:v>
                </c:pt>
                <c:pt idx="443">
                  <c:v>0.58660900000000005</c:v>
                </c:pt>
                <c:pt idx="444">
                  <c:v>0.58630800000000005</c:v>
                </c:pt>
                <c:pt idx="445">
                  <c:v>0.58403300000000002</c:v>
                </c:pt>
                <c:pt idx="446">
                  <c:v>0.58605099999999999</c:v>
                </c:pt>
                <c:pt idx="447">
                  <c:v>0.58337399999999995</c:v>
                </c:pt>
                <c:pt idx="448">
                  <c:v>0.58524399999999999</c:v>
                </c:pt>
                <c:pt idx="449">
                  <c:v>0.58935899999999997</c:v>
                </c:pt>
                <c:pt idx="450">
                  <c:v>0.59214999999999995</c:v>
                </c:pt>
                <c:pt idx="451">
                  <c:v>0.58602399999999999</c:v>
                </c:pt>
                <c:pt idx="452">
                  <c:v>0.58665599999999996</c:v>
                </c:pt>
                <c:pt idx="453">
                  <c:v>0.58946200000000004</c:v>
                </c:pt>
                <c:pt idx="454">
                  <c:v>0.58617300000000006</c:v>
                </c:pt>
                <c:pt idx="455">
                  <c:v>0.58216199999999996</c:v>
                </c:pt>
                <c:pt idx="456">
                  <c:v>0.58479000000000003</c:v>
                </c:pt>
                <c:pt idx="457">
                  <c:v>0.58239600000000002</c:v>
                </c:pt>
                <c:pt idx="458">
                  <c:v>0.58309999999999995</c:v>
                </c:pt>
                <c:pt idx="459">
                  <c:v>0.58209999999999995</c:v>
                </c:pt>
                <c:pt idx="460">
                  <c:v>0.58613000000000004</c:v>
                </c:pt>
                <c:pt idx="461">
                  <c:v>0.58391599999999999</c:v>
                </c:pt>
                <c:pt idx="462">
                  <c:v>0.58092999999999995</c:v>
                </c:pt>
                <c:pt idx="463">
                  <c:v>0.58483700000000005</c:v>
                </c:pt>
                <c:pt idx="464">
                  <c:v>0.58906199999999997</c:v>
                </c:pt>
                <c:pt idx="465">
                  <c:v>0.58857999999999999</c:v>
                </c:pt>
                <c:pt idx="466">
                  <c:v>0.58073799999999998</c:v>
                </c:pt>
                <c:pt idx="467">
                  <c:v>0.58455400000000002</c:v>
                </c:pt>
                <c:pt idx="468">
                  <c:v>0.589449</c:v>
                </c:pt>
                <c:pt idx="469">
                  <c:v>0.59499199999999997</c:v>
                </c:pt>
                <c:pt idx="470">
                  <c:v>0.59659600000000002</c:v>
                </c:pt>
                <c:pt idx="471">
                  <c:v>0.59504199999999996</c:v>
                </c:pt>
                <c:pt idx="472">
                  <c:v>0.591611</c:v>
                </c:pt>
                <c:pt idx="473">
                  <c:v>0.59214299999999997</c:v>
                </c:pt>
                <c:pt idx="474">
                  <c:v>0.59288799999999997</c:v>
                </c:pt>
                <c:pt idx="475">
                  <c:v>0.58912799999999999</c:v>
                </c:pt>
                <c:pt idx="476">
                  <c:v>0.58867700000000001</c:v>
                </c:pt>
                <c:pt idx="477">
                  <c:v>0.59385600000000005</c:v>
                </c:pt>
                <c:pt idx="478">
                  <c:v>0.59131900000000004</c:v>
                </c:pt>
                <c:pt idx="479">
                  <c:v>0.58904699999999999</c:v>
                </c:pt>
                <c:pt idx="480">
                  <c:v>0.58781899999999998</c:v>
                </c:pt>
                <c:pt idx="481">
                  <c:v>0.59029500000000001</c:v>
                </c:pt>
                <c:pt idx="482">
                  <c:v>0.589808</c:v>
                </c:pt>
                <c:pt idx="483">
                  <c:v>0.58978399999999997</c:v>
                </c:pt>
                <c:pt idx="484">
                  <c:v>0.59068900000000002</c:v>
                </c:pt>
                <c:pt idx="485">
                  <c:v>0.59682500000000005</c:v>
                </c:pt>
                <c:pt idx="486">
                  <c:v>0.59640700000000002</c:v>
                </c:pt>
                <c:pt idx="487">
                  <c:v>0.60295100000000001</c:v>
                </c:pt>
                <c:pt idx="488">
                  <c:v>0.597993</c:v>
                </c:pt>
                <c:pt idx="489">
                  <c:v>0.59363200000000005</c:v>
                </c:pt>
                <c:pt idx="490">
                  <c:v>0.59907200000000005</c:v>
                </c:pt>
                <c:pt idx="491">
                  <c:v>0.60430700000000004</c:v>
                </c:pt>
                <c:pt idx="492">
                  <c:v>0.60612500000000002</c:v>
                </c:pt>
                <c:pt idx="493">
                  <c:v>0.61254600000000003</c:v>
                </c:pt>
                <c:pt idx="494">
                  <c:v>0.61341599999999996</c:v>
                </c:pt>
                <c:pt idx="495">
                  <c:v>0.613792</c:v>
                </c:pt>
                <c:pt idx="496">
                  <c:v>0.61145899999999997</c:v>
                </c:pt>
                <c:pt idx="497">
                  <c:v>0.61256999999999995</c:v>
                </c:pt>
                <c:pt idx="498">
                  <c:v>0.61600699999999997</c:v>
                </c:pt>
                <c:pt idx="499">
                  <c:v>0.61456900000000003</c:v>
                </c:pt>
                <c:pt idx="500">
                  <c:v>0.62073100000000003</c:v>
                </c:pt>
                <c:pt idx="501">
                  <c:v>0.61793200000000004</c:v>
                </c:pt>
                <c:pt idx="502">
                  <c:v>0.61836599999999997</c:v>
                </c:pt>
                <c:pt idx="503">
                  <c:v>0.61675100000000005</c:v>
                </c:pt>
                <c:pt idx="504">
                  <c:v>0.61465599999999998</c:v>
                </c:pt>
                <c:pt idx="505">
                  <c:v>0.61550400000000005</c:v>
                </c:pt>
                <c:pt idx="506">
                  <c:v>0.61910600000000005</c:v>
                </c:pt>
                <c:pt idx="507">
                  <c:v>0.60950599999999999</c:v>
                </c:pt>
                <c:pt idx="508">
                  <c:v>0.61646299999999998</c:v>
                </c:pt>
                <c:pt idx="509">
                  <c:v>0.61107699999999998</c:v>
                </c:pt>
                <c:pt idx="510">
                  <c:v>0.61149100000000001</c:v>
                </c:pt>
                <c:pt idx="511">
                  <c:v>0.61282000000000003</c:v>
                </c:pt>
                <c:pt idx="512">
                  <c:v>0.61249699999999996</c:v>
                </c:pt>
                <c:pt idx="513">
                  <c:v>0.61178399999999999</c:v>
                </c:pt>
                <c:pt idx="514">
                  <c:v>0.61877800000000005</c:v>
                </c:pt>
                <c:pt idx="515">
                  <c:v>0.61983200000000005</c:v>
                </c:pt>
                <c:pt idx="516">
                  <c:v>0.62070599999999998</c:v>
                </c:pt>
                <c:pt idx="517">
                  <c:v>0.62039500000000003</c:v>
                </c:pt>
                <c:pt idx="518">
                  <c:v>0.62179300000000004</c:v>
                </c:pt>
                <c:pt idx="519">
                  <c:v>0.62583800000000001</c:v>
                </c:pt>
                <c:pt idx="520">
                  <c:v>0.62601799999999996</c:v>
                </c:pt>
                <c:pt idx="521">
                  <c:v>0.62563899999999995</c:v>
                </c:pt>
                <c:pt idx="522">
                  <c:v>0.62089000000000005</c:v>
                </c:pt>
                <c:pt idx="523">
                  <c:v>0.61582300000000001</c:v>
                </c:pt>
                <c:pt idx="524">
                  <c:v>0.61455199999999999</c:v>
                </c:pt>
                <c:pt idx="525">
                  <c:v>0.61734800000000001</c:v>
                </c:pt>
                <c:pt idx="526">
                  <c:v>0.614927</c:v>
                </c:pt>
                <c:pt idx="527">
                  <c:v>0.61547099999999999</c:v>
                </c:pt>
                <c:pt idx="528">
                  <c:v>0.60766200000000004</c:v>
                </c:pt>
                <c:pt idx="529">
                  <c:v>0.60432200000000003</c:v>
                </c:pt>
                <c:pt idx="530">
                  <c:v>0.61077000000000004</c:v>
                </c:pt>
                <c:pt idx="531">
                  <c:v>0.61321099999999995</c:v>
                </c:pt>
                <c:pt idx="532">
                  <c:v>0.61511400000000005</c:v>
                </c:pt>
                <c:pt idx="533">
                  <c:v>0.61342200000000002</c:v>
                </c:pt>
                <c:pt idx="534">
                  <c:v>0.61533300000000002</c:v>
                </c:pt>
                <c:pt idx="535">
                  <c:v>0.61627200000000004</c:v>
                </c:pt>
                <c:pt idx="536">
                  <c:v>0.615097</c:v>
                </c:pt>
                <c:pt idx="537">
                  <c:v>0.61727399999999999</c:v>
                </c:pt>
                <c:pt idx="538">
                  <c:v>0.622166</c:v>
                </c:pt>
                <c:pt idx="539">
                  <c:v>0.62397400000000003</c:v>
                </c:pt>
                <c:pt idx="540">
                  <c:v>0.62487199999999998</c:v>
                </c:pt>
                <c:pt idx="541">
                  <c:v>0.62312599999999996</c:v>
                </c:pt>
                <c:pt idx="542">
                  <c:v>0.61940799999999996</c:v>
                </c:pt>
                <c:pt idx="543">
                  <c:v>0.61797299999999999</c:v>
                </c:pt>
                <c:pt idx="544">
                  <c:v>0.621282</c:v>
                </c:pt>
                <c:pt idx="545">
                  <c:v>0.61568100000000003</c:v>
                </c:pt>
                <c:pt idx="546">
                  <c:v>0.61382000000000003</c:v>
                </c:pt>
                <c:pt idx="547">
                  <c:v>0.61344100000000001</c:v>
                </c:pt>
                <c:pt idx="548">
                  <c:v>0.61514400000000002</c:v>
                </c:pt>
                <c:pt idx="549">
                  <c:v>0.61426700000000001</c:v>
                </c:pt>
                <c:pt idx="550">
                  <c:v>0.61612299999999998</c:v>
                </c:pt>
                <c:pt idx="551">
                  <c:v>0.62309199999999998</c:v>
                </c:pt>
                <c:pt idx="552">
                  <c:v>0.62371799999999999</c:v>
                </c:pt>
                <c:pt idx="553">
                  <c:v>0.62609099999999995</c:v>
                </c:pt>
                <c:pt idx="554">
                  <c:v>0.62609099999999995</c:v>
                </c:pt>
                <c:pt idx="555">
                  <c:v>0.63236000000000003</c:v>
                </c:pt>
                <c:pt idx="556">
                  <c:v>0.63487000000000005</c:v>
                </c:pt>
                <c:pt idx="557">
                  <c:v>0.63826400000000005</c:v>
                </c:pt>
                <c:pt idx="558">
                  <c:v>0.64069100000000001</c:v>
                </c:pt>
                <c:pt idx="559">
                  <c:v>0.64177700000000004</c:v>
                </c:pt>
                <c:pt idx="560">
                  <c:v>0.640347</c:v>
                </c:pt>
                <c:pt idx="561">
                  <c:v>0.63488299999999998</c:v>
                </c:pt>
                <c:pt idx="562">
                  <c:v>0.63662099999999999</c:v>
                </c:pt>
                <c:pt idx="563">
                  <c:v>0.64221200000000001</c:v>
                </c:pt>
                <c:pt idx="564">
                  <c:v>0.64072300000000004</c:v>
                </c:pt>
                <c:pt idx="565">
                  <c:v>0.643011</c:v>
                </c:pt>
                <c:pt idx="566">
                  <c:v>0.64642500000000003</c:v>
                </c:pt>
                <c:pt idx="567">
                  <c:v>0.64540799999999998</c:v>
                </c:pt>
                <c:pt idx="568">
                  <c:v>0.639764</c:v>
                </c:pt>
                <c:pt idx="569">
                  <c:v>0.63709000000000005</c:v>
                </c:pt>
                <c:pt idx="570">
                  <c:v>0.638818</c:v>
                </c:pt>
                <c:pt idx="571">
                  <c:v>0.63917900000000005</c:v>
                </c:pt>
                <c:pt idx="572">
                  <c:v>0.63849500000000003</c:v>
                </c:pt>
                <c:pt idx="573">
                  <c:v>0.6401</c:v>
                </c:pt>
                <c:pt idx="574">
                  <c:v>0.63752399999999998</c:v>
                </c:pt>
                <c:pt idx="575">
                  <c:v>0.64014099999999996</c:v>
                </c:pt>
                <c:pt idx="576">
                  <c:v>0.634548</c:v>
                </c:pt>
                <c:pt idx="577">
                  <c:v>0.63427599999999995</c:v>
                </c:pt>
                <c:pt idx="578">
                  <c:v>0.63086200000000003</c:v>
                </c:pt>
                <c:pt idx="579">
                  <c:v>0.634351</c:v>
                </c:pt>
                <c:pt idx="580">
                  <c:v>0.63229299999999999</c:v>
                </c:pt>
                <c:pt idx="581">
                  <c:v>0.63674600000000003</c:v>
                </c:pt>
                <c:pt idx="582">
                  <c:v>0.63701200000000002</c:v>
                </c:pt>
                <c:pt idx="583">
                  <c:v>0.65049699999999999</c:v>
                </c:pt>
                <c:pt idx="584">
                  <c:v>0.65084699999999995</c:v>
                </c:pt>
                <c:pt idx="585">
                  <c:v>0.65390000000000004</c:v>
                </c:pt>
                <c:pt idx="586">
                  <c:v>0.65472600000000003</c:v>
                </c:pt>
                <c:pt idx="587">
                  <c:v>0.65966000000000002</c:v>
                </c:pt>
                <c:pt idx="588">
                  <c:v>0.66130900000000004</c:v>
                </c:pt>
                <c:pt idx="589">
                  <c:v>0.66059500000000004</c:v>
                </c:pt>
                <c:pt idx="590">
                  <c:v>0.66191199999999994</c:v>
                </c:pt>
                <c:pt idx="591">
                  <c:v>0.65948899999999999</c:v>
                </c:pt>
                <c:pt idx="592">
                  <c:v>0.65977200000000003</c:v>
                </c:pt>
                <c:pt idx="593">
                  <c:v>0.65541899999999997</c:v>
                </c:pt>
                <c:pt idx="594">
                  <c:v>0.65707400000000005</c:v>
                </c:pt>
                <c:pt idx="595">
                  <c:v>0.66408699999999998</c:v>
                </c:pt>
                <c:pt idx="596">
                  <c:v>0.66355799999999998</c:v>
                </c:pt>
                <c:pt idx="597">
                  <c:v>0.66089900000000001</c:v>
                </c:pt>
                <c:pt idx="598">
                  <c:v>0.66153799999999996</c:v>
                </c:pt>
                <c:pt idx="599">
                  <c:v>0.66605499999999995</c:v>
                </c:pt>
                <c:pt idx="600">
                  <c:v>0.66661800000000004</c:v>
                </c:pt>
                <c:pt idx="601">
                  <c:v>0.67240100000000003</c:v>
                </c:pt>
                <c:pt idx="602">
                  <c:v>0.669937</c:v>
                </c:pt>
                <c:pt idx="603">
                  <c:v>0.66856700000000002</c:v>
                </c:pt>
                <c:pt idx="604">
                  <c:v>0.66511699999999996</c:v>
                </c:pt>
                <c:pt idx="605">
                  <c:v>0.66761700000000002</c:v>
                </c:pt>
                <c:pt idx="606">
                  <c:v>0.66736899999999999</c:v>
                </c:pt>
                <c:pt idx="607">
                  <c:v>0.67198100000000005</c:v>
                </c:pt>
                <c:pt idx="608">
                  <c:v>0.67575300000000005</c:v>
                </c:pt>
                <c:pt idx="609">
                  <c:v>0.67639700000000003</c:v>
                </c:pt>
                <c:pt idx="610">
                  <c:v>0.67657699999999998</c:v>
                </c:pt>
                <c:pt idx="611">
                  <c:v>0.681064</c:v>
                </c:pt>
                <c:pt idx="612">
                  <c:v>0.68189699999999998</c:v>
                </c:pt>
                <c:pt idx="613">
                  <c:v>0.68342099999999995</c:v>
                </c:pt>
                <c:pt idx="614">
                  <c:v>0.67402300000000004</c:v>
                </c:pt>
                <c:pt idx="615">
                  <c:v>0.680122</c:v>
                </c:pt>
                <c:pt idx="616">
                  <c:v>0.68445400000000001</c:v>
                </c:pt>
                <c:pt idx="617">
                  <c:v>0.67873300000000003</c:v>
                </c:pt>
                <c:pt idx="618">
                  <c:v>0.67741499999999999</c:v>
                </c:pt>
                <c:pt idx="619">
                  <c:v>0.68034099999999997</c:v>
                </c:pt>
                <c:pt idx="620">
                  <c:v>0.68288000000000004</c:v>
                </c:pt>
                <c:pt idx="621">
                  <c:v>0.69249700000000003</c:v>
                </c:pt>
                <c:pt idx="622">
                  <c:v>0.69493199999999999</c:v>
                </c:pt>
                <c:pt idx="623">
                  <c:v>0.69496199999999997</c:v>
                </c:pt>
                <c:pt idx="624">
                  <c:v>0.69096299999999999</c:v>
                </c:pt>
                <c:pt idx="625">
                  <c:v>0.68084500000000003</c:v>
                </c:pt>
                <c:pt idx="626">
                  <c:v>0.68184199999999995</c:v>
                </c:pt>
                <c:pt idx="627">
                  <c:v>0.68484999999999996</c:v>
                </c:pt>
                <c:pt idx="628">
                  <c:v>0.68779900000000005</c:v>
                </c:pt>
                <c:pt idx="629">
                  <c:v>0.68367299999999998</c:v>
                </c:pt>
                <c:pt idx="630">
                  <c:v>0.68581400000000003</c:v>
                </c:pt>
                <c:pt idx="631">
                  <c:v>0.693052</c:v>
                </c:pt>
                <c:pt idx="632">
                  <c:v>0.69188799999999995</c:v>
                </c:pt>
                <c:pt idx="633">
                  <c:v>0.69750000000000001</c:v>
                </c:pt>
                <c:pt idx="634">
                  <c:v>0.69289999999999996</c:v>
                </c:pt>
                <c:pt idx="635">
                  <c:v>0.69199999999999995</c:v>
                </c:pt>
                <c:pt idx="636">
                  <c:v>0.69550000000000001</c:v>
                </c:pt>
                <c:pt idx="637">
                  <c:v>0.69950000000000001</c:v>
                </c:pt>
                <c:pt idx="638">
                  <c:v>0.70130000000000003</c:v>
                </c:pt>
                <c:pt idx="639">
                  <c:v>0.69510000000000005</c:v>
                </c:pt>
                <c:pt idx="640">
                  <c:v>0.70220000000000005</c:v>
                </c:pt>
                <c:pt idx="641">
                  <c:v>0.70109999999999995</c:v>
                </c:pt>
                <c:pt idx="642">
                  <c:v>0.70699999999999996</c:v>
                </c:pt>
                <c:pt idx="643">
                  <c:v>0.70169999999999999</c:v>
                </c:pt>
                <c:pt idx="644">
                  <c:v>0.69579999999999997</c:v>
                </c:pt>
                <c:pt idx="645">
                  <c:v>0.70589999999999997</c:v>
                </c:pt>
                <c:pt idx="646">
                  <c:v>0.70789999999999997</c:v>
                </c:pt>
                <c:pt idx="647">
                  <c:v>0.70820000000000005</c:v>
                </c:pt>
                <c:pt idx="648">
                  <c:v>0.71440000000000003</c:v>
                </c:pt>
                <c:pt idx="649">
                  <c:v>0.71689999999999998</c:v>
                </c:pt>
                <c:pt idx="650">
                  <c:v>0.7077</c:v>
                </c:pt>
                <c:pt idx="651">
                  <c:v>0.70720000000000005</c:v>
                </c:pt>
                <c:pt idx="652">
                  <c:v>0.68379999999999996</c:v>
                </c:pt>
                <c:pt idx="653">
                  <c:v>0.65129999999999999</c:v>
                </c:pt>
                <c:pt idx="654">
                  <c:v>0.66200000000000003</c:v>
                </c:pt>
                <c:pt idx="655">
                  <c:v>0.66769999999999996</c:v>
                </c:pt>
                <c:pt idx="656">
                  <c:v>0.67030000000000001</c:v>
                </c:pt>
                <c:pt idx="657">
                  <c:v>0.67720000000000002</c:v>
                </c:pt>
                <c:pt idx="658">
                  <c:v>0.68569999999999998</c:v>
                </c:pt>
                <c:pt idx="659">
                  <c:v>0.69030000000000002</c:v>
                </c:pt>
                <c:pt idx="660">
                  <c:v>0.6885</c:v>
                </c:pt>
                <c:pt idx="661">
                  <c:v>0.68079999999999996</c:v>
                </c:pt>
                <c:pt idx="662">
                  <c:v>0.68759999999999999</c:v>
                </c:pt>
                <c:pt idx="663">
                  <c:v>0.69259999999999999</c:v>
                </c:pt>
                <c:pt idx="664">
                  <c:v>0.68769999999999998</c:v>
                </c:pt>
                <c:pt idx="665">
                  <c:v>0.6804</c:v>
                </c:pt>
                <c:pt idx="666">
                  <c:v>0.68969999999999998</c:v>
                </c:pt>
                <c:pt idx="667">
                  <c:v>0.6915</c:v>
                </c:pt>
                <c:pt idx="668">
                  <c:v>0.70009999999999994</c:v>
                </c:pt>
                <c:pt idx="669">
                  <c:v>0.70220000000000005</c:v>
                </c:pt>
                <c:pt idx="670">
                  <c:v>0.7026</c:v>
                </c:pt>
                <c:pt idx="671">
                  <c:v>0.70109999999999995</c:v>
                </c:pt>
                <c:pt idx="672">
                  <c:v>0.70099999999999996</c:v>
                </c:pt>
                <c:pt idx="673">
                  <c:v>0.70030000000000003</c:v>
                </c:pt>
                <c:pt idx="674">
                  <c:v>0.70409999999999995</c:v>
                </c:pt>
                <c:pt idx="675">
                  <c:v>0.71140000000000003</c:v>
                </c:pt>
                <c:pt idx="676">
                  <c:v>0.71120000000000005</c:v>
                </c:pt>
                <c:pt idx="677">
                  <c:v>0.7097</c:v>
                </c:pt>
                <c:pt idx="678">
                  <c:v>0.70269999999999999</c:v>
                </c:pt>
                <c:pt idx="679">
                  <c:v>0.70599999999999996</c:v>
                </c:pt>
                <c:pt idx="680">
                  <c:v>0.70830000000000004</c:v>
                </c:pt>
                <c:pt idx="681">
                  <c:v>0.69720000000000004</c:v>
                </c:pt>
                <c:pt idx="682">
                  <c:v>0.68769999999999998</c:v>
                </c:pt>
                <c:pt idx="683">
                  <c:v>0.67710000000000004</c:v>
                </c:pt>
                <c:pt idx="684">
                  <c:v>0.66959999999999997</c:v>
                </c:pt>
                <c:pt idx="685">
                  <c:v>0.66759999999999997</c:v>
                </c:pt>
                <c:pt idx="686">
                  <c:v>0.67390000000000005</c:v>
                </c:pt>
                <c:pt idx="687">
                  <c:v>0.68310000000000004</c:v>
                </c:pt>
                <c:pt idx="688">
                  <c:v>0.69110000000000005</c:v>
                </c:pt>
                <c:pt idx="689">
                  <c:v>0.69294599999999995</c:v>
                </c:pt>
                <c:pt idx="690">
                  <c:v>0.69550000000000001</c:v>
                </c:pt>
                <c:pt idx="691">
                  <c:v>0.6946</c:v>
                </c:pt>
                <c:pt idx="692">
                  <c:v>0.69189999999999996</c:v>
                </c:pt>
                <c:pt idx="693">
                  <c:v>0.68369999999999997</c:v>
                </c:pt>
                <c:pt idx="694">
                  <c:v>0.67169299999999998</c:v>
                </c:pt>
                <c:pt idx="695">
                  <c:v>0.67</c:v>
                </c:pt>
                <c:pt idx="696">
                  <c:v>0.68410000000000004</c:v>
                </c:pt>
                <c:pt idx="697">
                  <c:v>0.68600000000000005</c:v>
                </c:pt>
                <c:pt idx="698">
                  <c:v>0.69299999999999995</c:v>
                </c:pt>
                <c:pt idx="699">
                  <c:v>0.69369999999999998</c:v>
                </c:pt>
                <c:pt idx="700">
                  <c:v>0.69350000000000001</c:v>
                </c:pt>
                <c:pt idx="701">
                  <c:v>0.69340000000000002</c:v>
                </c:pt>
                <c:pt idx="702">
                  <c:v>0.68669999999999998</c:v>
                </c:pt>
                <c:pt idx="703">
                  <c:v>0.68920000000000003</c:v>
                </c:pt>
                <c:pt idx="704">
                  <c:v>0.69259999999999999</c:v>
                </c:pt>
                <c:pt idx="705">
                  <c:v>0.69259999999999999</c:v>
                </c:pt>
                <c:pt idx="706">
                  <c:v>0.68989999999999996</c:v>
                </c:pt>
                <c:pt idx="707">
                  <c:v>0.69630000000000003</c:v>
                </c:pt>
                <c:pt idx="708">
                  <c:v>0.69399999999999995</c:v>
                </c:pt>
                <c:pt idx="709">
                  <c:v>0.69159999999999999</c:v>
                </c:pt>
                <c:pt idx="710">
                  <c:v>0.69179999999999997</c:v>
                </c:pt>
                <c:pt idx="711">
                  <c:v>0.69220000000000004</c:v>
                </c:pt>
                <c:pt idx="712">
                  <c:v>0.69610000000000005</c:v>
                </c:pt>
                <c:pt idx="713">
                  <c:v>0.69920000000000004</c:v>
                </c:pt>
                <c:pt idx="714">
                  <c:v>0.70009999999999994</c:v>
                </c:pt>
                <c:pt idx="715">
                  <c:v>0.69910000000000005</c:v>
                </c:pt>
                <c:pt idx="716">
                  <c:v>0.70250000000000001</c:v>
                </c:pt>
                <c:pt idx="717">
                  <c:v>0.6986</c:v>
                </c:pt>
                <c:pt idx="718">
                  <c:v>0.69579999999999997</c:v>
                </c:pt>
                <c:pt idx="719">
                  <c:v>0.70340000000000003</c:v>
                </c:pt>
                <c:pt idx="720">
                  <c:v>0.70430000000000004</c:v>
                </c:pt>
                <c:pt idx="721">
                  <c:v>0.69889999999999997</c:v>
                </c:pt>
                <c:pt idx="722">
                  <c:v>0.69867299999999999</c:v>
                </c:pt>
                <c:pt idx="723">
                  <c:v>0.69628100000000004</c:v>
                </c:pt>
                <c:pt idx="724">
                  <c:v>0.703878</c:v>
                </c:pt>
                <c:pt idx="725">
                  <c:v>0.70382100000000003</c:v>
                </c:pt>
                <c:pt idx="726">
                  <c:v>0.70346699999999995</c:v>
                </c:pt>
                <c:pt idx="727">
                  <c:v>0.71040000000000003</c:v>
                </c:pt>
                <c:pt idx="728">
                  <c:v>0.70909999999999995</c:v>
                </c:pt>
                <c:pt idx="729">
                  <c:v>0.71089999999999998</c:v>
                </c:pt>
                <c:pt idx="730">
                  <c:v>0.71220000000000006</c:v>
                </c:pt>
                <c:pt idx="731">
                  <c:v>0.71789999999999998</c:v>
                </c:pt>
                <c:pt idx="732">
                  <c:v>0.72099999999999997</c:v>
                </c:pt>
                <c:pt idx="733">
                  <c:v>0.72689999999999999</c:v>
                </c:pt>
                <c:pt idx="734">
                  <c:v>0.73098799999999997</c:v>
                </c:pt>
                <c:pt idx="735">
                  <c:v>0.72540000000000004</c:v>
                </c:pt>
                <c:pt idx="736">
                  <c:v>0.72309999999999997</c:v>
                </c:pt>
                <c:pt idx="737">
                  <c:v>0.72109999999999996</c:v>
                </c:pt>
                <c:pt idx="738">
                  <c:v>0.71560000000000001</c:v>
                </c:pt>
                <c:pt idx="739">
                  <c:v>0.71719999999999995</c:v>
                </c:pt>
                <c:pt idx="740">
                  <c:v>0.724051</c:v>
                </c:pt>
                <c:pt idx="741">
                  <c:v>0.71937200000000001</c:v>
                </c:pt>
                <c:pt idx="742">
                  <c:v>0.71294199999999996</c:v>
                </c:pt>
                <c:pt idx="743">
                  <c:v>0.71268699999999996</c:v>
                </c:pt>
                <c:pt idx="744">
                  <c:v>0.71064300000000002</c:v>
                </c:pt>
                <c:pt idx="745">
                  <c:v>0.71430700000000003</c:v>
                </c:pt>
                <c:pt idx="746">
                  <c:v>0.71233999999999997</c:v>
                </c:pt>
                <c:pt idx="747">
                  <c:v>0.71055299999999999</c:v>
                </c:pt>
                <c:pt idx="748">
                  <c:v>0.70789999999999997</c:v>
                </c:pt>
                <c:pt idx="749">
                  <c:v>0.70482100000000003</c:v>
                </c:pt>
                <c:pt idx="750">
                  <c:v>0.70699999999999996</c:v>
                </c:pt>
                <c:pt idx="751">
                  <c:v>0.70189999999999997</c:v>
                </c:pt>
                <c:pt idx="752">
                  <c:v>0.70109999999999995</c:v>
                </c:pt>
                <c:pt idx="753">
                  <c:v>0.70530000000000004</c:v>
                </c:pt>
                <c:pt idx="754">
                  <c:v>0.70630000000000004</c:v>
                </c:pt>
                <c:pt idx="755">
                  <c:v>0.70860000000000001</c:v>
                </c:pt>
                <c:pt idx="756">
                  <c:v>0.70879999999999999</c:v>
                </c:pt>
                <c:pt idx="757">
                  <c:v>0.70960000000000001</c:v>
                </c:pt>
                <c:pt idx="758">
                  <c:v>0.70579999999999998</c:v>
                </c:pt>
                <c:pt idx="759">
                  <c:v>0.70850000000000002</c:v>
                </c:pt>
                <c:pt idx="760">
                  <c:v>0.70960000000000001</c:v>
                </c:pt>
                <c:pt idx="761">
                  <c:v>0.70630000000000004</c:v>
                </c:pt>
                <c:pt idx="762">
                  <c:v>0.70569999999999999</c:v>
                </c:pt>
                <c:pt idx="763">
                  <c:v>0.70299999999999996</c:v>
                </c:pt>
                <c:pt idx="764">
                  <c:v>0.70409999999999995</c:v>
                </c:pt>
                <c:pt idx="765">
                  <c:v>0.70989999999999998</c:v>
                </c:pt>
                <c:pt idx="766">
                  <c:v>0.71160000000000001</c:v>
                </c:pt>
                <c:pt idx="767">
                  <c:v>0.70569999999999999</c:v>
                </c:pt>
                <c:pt idx="768">
                  <c:v>0.70250000000000001</c:v>
                </c:pt>
                <c:pt idx="769">
                  <c:v>0.70230000000000004</c:v>
                </c:pt>
                <c:pt idx="770">
                  <c:v>0.71030000000000004</c:v>
                </c:pt>
                <c:pt idx="771">
                  <c:v>0.71179999999999999</c:v>
                </c:pt>
                <c:pt idx="772">
                  <c:v>0.71089999999999998</c:v>
                </c:pt>
                <c:pt idx="773">
                  <c:v>0.71389999999999998</c:v>
                </c:pt>
                <c:pt idx="774">
                  <c:v>0.72354799999999997</c:v>
                </c:pt>
                <c:pt idx="775">
                  <c:v>0.72850000000000004</c:v>
                </c:pt>
                <c:pt idx="776">
                  <c:v>0.72929999999999995</c:v>
                </c:pt>
                <c:pt idx="777">
                  <c:v>0.72899999999999998</c:v>
                </c:pt>
                <c:pt idx="778">
                  <c:v>0.73119999999999996</c:v>
                </c:pt>
                <c:pt idx="779">
                  <c:v>0.71976899999999999</c:v>
                </c:pt>
                <c:pt idx="780">
                  <c:v>0.72419999999999995</c:v>
                </c:pt>
                <c:pt idx="781">
                  <c:v>0.72309999999999997</c:v>
                </c:pt>
                <c:pt idx="782">
                  <c:v>0.72409999999999997</c:v>
                </c:pt>
                <c:pt idx="783">
                  <c:v>0.72499999999999998</c:v>
                </c:pt>
                <c:pt idx="784">
                  <c:v>0.72116999999999998</c:v>
                </c:pt>
                <c:pt idx="785">
                  <c:v>0.72519999999999996</c:v>
                </c:pt>
                <c:pt idx="786">
                  <c:v>0.72770000000000001</c:v>
                </c:pt>
                <c:pt idx="787">
                  <c:v>0.73699999999999999</c:v>
                </c:pt>
                <c:pt idx="788">
                  <c:v>0.73229999999999995</c:v>
                </c:pt>
                <c:pt idx="789">
                  <c:v>0.72815799999999997</c:v>
                </c:pt>
                <c:pt idx="790">
                  <c:v>0.73309999999999997</c:v>
                </c:pt>
                <c:pt idx="791">
                  <c:v>0.73819999999999997</c:v>
                </c:pt>
                <c:pt idx="792">
                  <c:v>0.73570000000000002</c:v>
                </c:pt>
                <c:pt idx="793">
                  <c:v>0.73919999999999997</c:v>
                </c:pt>
                <c:pt idx="794">
                  <c:v>0.74078500000000003</c:v>
                </c:pt>
                <c:pt idx="795">
                  <c:v>0.74350000000000005</c:v>
                </c:pt>
                <c:pt idx="796">
                  <c:v>0.74199999999999999</c:v>
                </c:pt>
                <c:pt idx="797">
                  <c:v>0.73870000000000002</c:v>
                </c:pt>
                <c:pt idx="798">
                  <c:v>0.74309999999999998</c:v>
                </c:pt>
                <c:pt idx="799">
                  <c:v>0.74480000000000002</c:v>
                </c:pt>
                <c:pt idx="800">
                  <c:v>0.74260000000000004</c:v>
                </c:pt>
                <c:pt idx="801">
                  <c:v>0.74609999999999999</c:v>
                </c:pt>
                <c:pt idx="802">
                  <c:v>0.74609999999999999</c:v>
                </c:pt>
                <c:pt idx="803">
                  <c:v>0.74690000000000001</c:v>
                </c:pt>
                <c:pt idx="804">
                  <c:v>0.74980000000000002</c:v>
                </c:pt>
                <c:pt idx="805">
                  <c:v>0.75660000000000005</c:v>
                </c:pt>
                <c:pt idx="806">
                  <c:v>0.76090000000000002</c:v>
                </c:pt>
                <c:pt idx="807">
                  <c:v>0.76160000000000005</c:v>
                </c:pt>
                <c:pt idx="808">
                  <c:v>0.76470000000000005</c:v>
                </c:pt>
                <c:pt idx="809">
                  <c:v>0.76559999999999995</c:v>
                </c:pt>
                <c:pt idx="810">
                  <c:v>0.76270000000000004</c:v>
                </c:pt>
                <c:pt idx="811">
                  <c:v>0.77139999999999997</c:v>
                </c:pt>
                <c:pt idx="812">
                  <c:v>0.76919999999999999</c:v>
                </c:pt>
                <c:pt idx="813">
                  <c:v>0.76359999999999995</c:v>
                </c:pt>
                <c:pt idx="814">
                  <c:v>0.76429999999999998</c:v>
                </c:pt>
                <c:pt idx="815">
                  <c:v>0.76119999999999999</c:v>
                </c:pt>
                <c:pt idx="816">
                  <c:v>0.75600000000000001</c:v>
                </c:pt>
                <c:pt idx="817">
                  <c:v>0.75990000000000002</c:v>
                </c:pt>
                <c:pt idx="818">
                  <c:v>0.76480000000000004</c:v>
                </c:pt>
                <c:pt idx="819">
                  <c:v>0.77159999999999995</c:v>
                </c:pt>
                <c:pt idx="820">
                  <c:v>0.76729999999999998</c:v>
                </c:pt>
                <c:pt idx="821">
                  <c:v>0.75649999999999995</c:v>
                </c:pt>
                <c:pt idx="822">
                  <c:v>0.75849999999999995</c:v>
                </c:pt>
                <c:pt idx="823">
                  <c:v>0.74729999999999996</c:v>
                </c:pt>
                <c:pt idx="824">
                  <c:v>0.73860000000000003</c:v>
                </c:pt>
                <c:pt idx="825">
                  <c:v>0.74739999999999995</c:v>
                </c:pt>
                <c:pt idx="826">
                  <c:v>0.74550000000000005</c:v>
                </c:pt>
                <c:pt idx="827">
                  <c:v>0.74099999999999999</c:v>
                </c:pt>
                <c:pt idx="828">
                  <c:v>0.73170000000000002</c:v>
                </c:pt>
                <c:pt idx="829">
                  <c:v>0.72640000000000005</c:v>
                </c:pt>
                <c:pt idx="830">
                  <c:v>0.73099999999999998</c:v>
                </c:pt>
                <c:pt idx="831">
                  <c:v>0.72709999999999997</c:v>
                </c:pt>
                <c:pt idx="832">
                  <c:v>0.72889999999999999</c:v>
                </c:pt>
                <c:pt idx="833">
                  <c:v>0.72099999999999997</c:v>
                </c:pt>
                <c:pt idx="834">
                  <c:v>0.73040000000000005</c:v>
                </c:pt>
                <c:pt idx="835">
                  <c:v>0.72719999999999996</c:v>
                </c:pt>
                <c:pt idx="836">
                  <c:v>0.73129999999999995</c:v>
                </c:pt>
                <c:pt idx="837">
                  <c:v>0.73209999999999997</c:v>
                </c:pt>
                <c:pt idx="838">
                  <c:v>0.74460000000000004</c:v>
                </c:pt>
                <c:pt idx="839">
                  <c:v>0.74639999999999995</c:v>
                </c:pt>
                <c:pt idx="840">
                  <c:v>0.74539999999999995</c:v>
                </c:pt>
                <c:pt idx="841">
                  <c:v>0.74490000000000001</c:v>
                </c:pt>
                <c:pt idx="842">
                  <c:v>0.73670000000000002</c:v>
                </c:pt>
                <c:pt idx="843">
                  <c:v>0.73599999999999999</c:v>
                </c:pt>
                <c:pt idx="844">
                  <c:v>0.73950000000000005</c:v>
                </c:pt>
                <c:pt idx="845">
                  <c:v>0.74309999999999998</c:v>
                </c:pt>
                <c:pt idx="846">
                  <c:v>0.73870000000000002</c:v>
                </c:pt>
                <c:pt idx="847">
                  <c:v>0.73899999999999999</c:v>
                </c:pt>
                <c:pt idx="848">
                  <c:v>0.74270000000000003</c:v>
                </c:pt>
                <c:pt idx="849">
                  <c:v>0.74099999999999999</c:v>
                </c:pt>
                <c:pt idx="850">
                  <c:v>0.73699999999999999</c:v>
                </c:pt>
                <c:pt idx="851">
                  <c:v>0.73150000000000004</c:v>
                </c:pt>
                <c:pt idx="852">
                  <c:v>0.72870000000000001</c:v>
                </c:pt>
                <c:pt idx="853">
                  <c:v>0.73119999999999996</c:v>
                </c:pt>
                <c:pt idx="854">
                  <c:v>0.74060000000000004</c:v>
                </c:pt>
                <c:pt idx="855">
                  <c:v>0.73719999999999997</c:v>
                </c:pt>
                <c:pt idx="856">
                  <c:v>0.73599999999999999</c:v>
                </c:pt>
                <c:pt idx="857">
                  <c:v>0.73250000000000004</c:v>
                </c:pt>
                <c:pt idx="858">
                  <c:v>0.72570000000000001</c:v>
                </c:pt>
                <c:pt idx="859">
                  <c:v>0.72489999999999999</c:v>
                </c:pt>
                <c:pt idx="860">
                  <c:v>0.72470000000000001</c:v>
                </c:pt>
                <c:pt idx="861">
                  <c:v>0.72640000000000005</c:v>
                </c:pt>
                <c:pt idx="862">
                  <c:v>0.72619999999999996</c:v>
                </c:pt>
                <c:pt idx="863">
                  <c:v>0.72589999999999999</c:v>
                </c:pt>
                <c:pt idx="864">
                  <c:v>0.72929999999999995</c:v>
                </c:pt>
                <c:pt idx="865">
                  <c:v>0.72180900000000003</c:v>
                </c:pt>
                <c:pt idx="866">
                  <c:v>0.70715300000000003</c:v>
                </c:pt>
                <c:pt idx="867">
                  <c:v>0.70299999999999996</c:v>
                </c:pt>
                <c:pt idx="868">
                  <c:v>0.69799999999999995</c:v>
                </c:pt>
                <c:pt idx="869">
                  <c:v>0.70129699999999995</c:v>
                </c:pt>
                <c:pt idx="870">
                  <c:v>0.70737499999999998</c:v>
                </c:pt>
                <c:pt idx="871">
                  <c:v>0.71125700000000003</c:v>
                </c:pt>
                <c:pt idx="872">
                  <c:v>0.71829799999999999</c:v>
                </c:pt>
                <c:pt idx="873">
                  <c:v>0.72004800000000002</c:v>
                </c:pt>
                <c:pt idx="874">
                  <c:v>0.72803399999999996</c:v>
                </c:pt>
                <c:pt idx="875">
                  <c:v>0.72789999999999999</c:v>
                </c:pt>
                <c:pt idx="876">
                  <c:v>0.7288</c:v>
                </c:pt>
                <c:pt idx="877">
                  <c:v>0.73019999999999996</c:v>
                </c:pt>
                <c:pt idx="878">
                  <c:v>0.72929999999999995</c:v>
                </c:pt>
                <c:pt idx="879">
                  <c:v>0.72960000000000003</c:v>
                </c:pt>
                <c:pt idx="880">
                  <c:v>0.72899999999999998</c:v>
                </c:pt>
                <c:pt idx="881">
                  <c:v>0.72599999999999998</c:v>
                </c:pt>
                <c:pt idx="882">
                  <c:v>0.7278</c:v>
                </c:pt>
                <c:pt idx="883">
                  <c:v>0.73129999999999995</c:v>
                </c:pt>
                <c:pt idx="884">
                  <c:v>0.7298</c:v>
                </c:pt>
                <c:pt idx="885">
                  <c:v>0.7278</c:v>
                </c:pt>
                <c:pt idx="886">
                  <c:v>0.72219999999999995</c:v>
                </c:pt>
                <c:pt idx="887">
                  <c:v>0.72650000000000003</c:v>
                </c:pt>
                <c:pt idx="888">
                  <c:v>0.72750000000000004</c:v>
                </c:pt>
                <c:pt idx="889">
                  <c:v>0.73229999999999995</c:v>
                </c:pt>
                <c:pt idx="890">
                  <c:v>0.73699999999999999</c:v>
                </c:pt>
                <c:pt idx="891">
                  <c:v>0.73450000000000004</c:v>
                </c:pt>
                <c:pt idx="892">
                  <c:v>0.73580000000000001</c:v>
                </c:pt>
                <c:pt idx="893">
                  <c:v>0.73839999999999995</c:v>
                </c:pt>
                <c:pt idx="894">
                  <c:v>0.73770000000000002</c:v>
                </c:pt>
                <c:pt idx="895">
                  <c:v>0.73540000000000005</c:v>
                </c:pt>
                <c:pt idx="896">
                  <c:v>0.73440000000000005</c:v>
                </c:pt>
                <c:pt idx="897">
                  <c:v>0.73450000000000004</c:v>
                </c:pt>
                <c:pt idx="898">
                  <c:v>0.7369</c:v>
                </c:pt>
                <c:pt idx="899">
                  <c:v>0.7409</c:v>
                </c:pt>
                <c:pt idx="900">
                  <c:v>0.73839999999999995</c:v>
                </c:pt>
                <c:pt idx="901">
                  <c:v>0.73170000000000002</c:v>
                </c:pt>
                <c:pt idx="902">
                  <c:v>0.72460000000000002</c:v>
                </c:pt>
                <c:pt idx="903">
                  <c:v>0.72940000000000005</c:v>
                </c:pt>
                <c:pt idx="904">
                  <c:v>0.74770000000000003</c:v>
                </c:pt>
                <c:pt idx="905">
                  <c:v>0.75129999999999997</c:v>
                </c:pt>
                <c:pt idx="906">
                  <c:v>0.75249999999999995</c:v>
                </c:pt>
                <c:pt idx="907">
                  <c:v>0.75339999999999996</c:v>
                </c:pt>
                <c:pt idx="908">
                  <c:v>0.74919999999999998</c:v>
                </c:pt>
                <c:pt idx="909">
                  <c:v>0.749</c:v>
                </c:pt>
                <c:pt idx="910">
                  <c:v>0.74639999999999995</c:v>
                </c:pt>
                <c:pt idx="911">
                  <c:v>0.74619999999999997</c:v>
                </c:pt>
                <c:pt idx="912">
                  <c:v>0.74570000000000003</c:v>
                </c:pt>
                <c:pt idx="913">
                  <c:v>0.74529999999999996</c:v>
                </c:pt>
                <c:pt idx="914">
                  <c:v>0.753</c:v>
                </c:pt>
                <c:pt idx="915">
                  <c:v>0.74839999999999995</c:v>
                </c:pt>
                <c:pt idx="916">
                  <c:v>0.74860000000000004</c:v>
                </c:pt>
                <c:pt idx="917">
                  <c:v>0.74760000000000004</c:v>
                </c:pt>
                <c:pt idx="918">
                  <c:v>0.75190000000000001</c:v>
                </c:pt>
                <c:pt idx="919">
                  <c:v>0.74839999999999995</c:v>
                </c:pt>
                <c:pt idx="920">
                  <c:v>0.748</c:v>
                </c:pt>
                <c:pt idx="921">
                  <c:v>0.74009999999999998</c:v>
                </c:pt>
                <c:pt idx="922">
                  <c:v>0.74080000000000001</c:v>
                </c:pt>
                <c:pt idx="923">
                  <c:v>0.73660000000000003</c:v>
                </c:pt>
                <c:pt idx="924">
                  <c:v>0.73209999999999997</c:v>
                </c:pt>
                <c:pt idx="925">
                  <c:v>0.73540000000000005</c:v>
                </c:pt>
                <c:pt idx="926">
                  <c:v>0.72950000000000004</c:v>
                </c:pt>
                <c:pt idx="927">
                  <c:v>0.72870000000000001</c:v>
                </c:pt>
                <c:pt idx="928">
                  <c:v>0.73229999999999995</c:v>
                </c:pt>
                <c:pt idx="929">
                  <c:v>0.73421599999999998</c:v>
                </c:pt>
                <c:pt idx="930">
                  <c:v>0.7359</c:v>
                </c:pt>
                <c:pt idx="931">
                  <c:v>0.73950000000000005</c:v>
                </c:pt>
                <c:pt idx="932">
                  <c:v>0.74539999999999995</c:v>
                </c:pt>
                <c:pt idx="933">
                  <c:v>0.74319999999999997</c:v>
                </c:pt>
                <c:pt idx="934">
                  <c:v>0.74229999999999996</c:v>
                </c:pt>
                <c:pt idx="935">
                  <c:v>0.73919999999999997</c:v>
                </c:pt>
                <c:pt idx="936">
                  <c:v>0.73650000000000004</c:v>
                </c:pt>
                <c:pt idx="937">
                  <c:v>0.73729999999999996</c:v>
                </c:pt>
                <c:pt idx="938">
                  <c:v>0.73839999999999995</c:v>
                </c:pt>
                <c:pt idx="939">
                  <c:v>0.73960000000000004</c:v>
                </c:pt>
                <c:pt idx="940">
                  <c:v>0.73129999999999995</c:v>
                </c:pt>
                <c:pt idx="941">
                  <c:v>0.73380000000000001</c:v>
                </c:pt>
                <c:pt idx="942">
                  <c:v>0.73909999999999998</c:v>
                </c:pt>
                <c:pt idx="943">
                  <c:v>0.73919999999999997</c:v>
                </c:pt>
                <c:pt idx="944">
                  <c:v>0.74139999999999995</c:v>
                </c:pt>
                <c:pt idx="945">
                  <c:v>0.73839999999999995</c:v>
                </c:pt>
                <c:pt idx="946">
                  <c:v>0.74080000000000001</c:v>
                </c:pt>
                <c:pt idx="947">
                  <c:v>0.74650000000000005</c:v>
                </c:pt>
                <c:pt idx="948">
                  <c:v>0.74990000000000001</c:v>
                </c:pt>
                <c:pt idx="949">
                  <c:v>0.75380199999999997</c:v>
                </c:pt>
                <c:pt idx="950">
                  <c:v>0.75849999999999995</c:v>
                </c:pt>
                <c:pt idx="951">
                  <c:v>0.75800000000000001</c:v>
                </c:pt>
                <c:pt idx="952">
                  <c:v>0.75580000000000003</c:v>
                </c:pt>
                <c:pt idx="953">
                  <c:v>0.75800000000000001</c:v>
                </c:pt>
                <c:pt idx="954">
                  <c:v>0.75249999999999995</c:v>
                </c:pt>
                <c:pt idx="955">
                  <c:v>0.75190000000000001</c:v>
                </c:pt>
                <c:pt idx="956">
                  <c:v>0.75739999999999996</c:v>
                </c:pt>
                <c:pt idx="957">
                  <c:v>0.75480000000000003</c:v>
                </c:pt>
                <c:pt idx="958">
                  <c:v>0.75209999999999999</c:v>
                </c:pt>
                <c:pt idx="959">
                  <c:v>0.75580000000000003</c:v>
                </c:pt>
                <c:pt idx="960">
                  <c:v>0.75439999999999996</c:v>
                </c:pt>
                <c:pt idx="961">
                  <c:v>0.75470000000000004</c:v>
                </c:pt>
                <c:pt idx="962">
                  <c:v>0.76759999999999995</c:v>
                </c:pt>
                <c:pt idx="963">
                  <c:v>0.76770000000000005</c:v>
                </c:pt>
                <c:pt idx="964">
                  <c:v>0.76423600000000003</c:v>
                </c:pt>
                <c:pt idx="965">
                  <c:v>0.76970000000000005</c:v>
                </c:pt>
                <c:pt idx="966">
                  <c:v>0.75890000000000002</c:v>
                </c:pt>
                <c:pt idx="967">
                  <c:v>0.75049999999999994</c:v>
                </c:pt>
                <c:pt idx="968">
                  <c:v>0.74109999999999998</c:v>
                </c:pt>
                <c:pt idx="969">
                  <c:v>0.73180000000000001</c:v>
                </c:pt>
                <c:pt idx="970">
                  <c:v>0.71760000000000002</c:v>
                </c:pt>
                <c:pt idx="971">
                  <c:v>0.72189999999999999</c:v>
                </c:pt>
                <c:pt idx="972">
                  <c:v>0.71689999999999998</c:v>
                </c:pt>
                <c:pt idx="973">
                  <c:v>0.72629999999999995</c:v>
                </c:pt>
                <c:pt idx="974">
                  <c:v>0.72609999999999997</c:v>
                </c:pt>
                <c:pt idx="975">
                  <c:v>0.72650000000000003</c:v>
                </c:pt>
                <c:pt idx="976">
                  <c:v>0.72789999999999999</c:v>
                </c:pt>
                <c:pt idx="977">
                  <c:v>0.73050000000000004</c:v>
                </c:pt>
                <c:pt idx="978">
                  <c:v>0.72370000000000001</c:v>
                </c:pt>
                <c:pt idx="979">
                  <c:v>0.7228</c:v>
                </c:pt>
                <c:pt idx="980">
                  <c:v>0.72399999999999998</c:v>
                </c:pt>
                <c:pt idx="981">
                  <c:v>0.72860000000000003</c:v>
                </c:pt>
                <c:pt idx="982">
                  <c:v>0.72629999999999995</c:v>
                </c:pt>
                <c:pt idx="983">
                  <c:v>0.72540000000000004</c:v>
                </c:pt>
                <c:pt idx="984">
                  <c:v>0.72940000000000005</c:v>
                </c:pt>
                <c:pt idx="985">
                  <c:v>0.73460000000000003</c:v>
                </c:pt>
                <c:pt idx="986">
                  <c:v>0.73939999999999995</c:v>
                </c:pt>
                <c:pt idx="987">
                  <c:v>0.74370000000000003</c:v>
                </c:pt>
                <c:pt idx="988">
                  <c:v>0.75190000000000001</c:v>
                </c:pt>
                <c:pt idx="989">
                  <c:v>0.74909999999999999</c:v>
                </c:pt>
                <c:pt idx="990">
                  <c:v>0.74780000000000002</c:v>
                </c:pt>
                <c:pt idx="991">
                  <c:v>0.749</c:v>
                </c:pt>
                <c:pt idx="992">
                  <c:v>0.75590000000000002</c:v>
                </c:pt>
                <c:pt idx="993">
                  <c:v>0.7621</c:v>
                </c:pt>
                <c:pt idx="994">
                  <c:v>0.76649999999999996</c:v>
                </c:pt>
                <c:pt idx="995">
                  <c:v>0.75760000000000005</c:v>
                </c:pt>
                <c:pt idx="996">
                  <c:v>0.75360000000000005</c:v>
                </c:pt>
                <c:pt idx="997">
                  <c:v>0.74670000000000003</c:v>
                </c:pt>
                <c:pt idx="998">
                  <c:v>0.74399999999999999</c:v>
                </c:pt>
                <c:pt idx="999">
                  <c:v>0.75066999999999995</c:v>
                </c:pt>
                <c:pt idx="1000">
                  <c:v>0.74650000000000005</c:v>
                </c:pt>
                <c:pt idx="1001">
                  <c:v>0.74919999999999998</c:v>
                </c:pt>
                <c:pt idx="1002">
                  <c:v>0.74080000000000001</c:v>
                </c:pt>
                <c:pt idx="1003">
                  <c:v>0.72489999999999999</c:v>
                </c:pt>
                <c:pt idx="1004">
                  <c:v>0.72470000000000001</c:v>
                </c:pt>
                <c:pt idx="1005">
                  <c:v>0.72540000000000004</c:v>
                </c:pt>
                <c:pt idx="1006">
                  <c:v>0.72850000000000004</c:v>
                </c:pt>
                <c:pt idx="1007">
                  <c:v>0.72040000000000004</c:v>
                </c:pt>
                <c:pt idx="1008">
                  <c:v>0.71919999999999995</c:v>
                </c:pt>
                <c:pt idx="1009">
                  <c:v>0.72170000000000001</c:v>
                </c:pt>
                <c:pt idx="1010">
                  <c:v>0.72209999999999996</c:v>
                </c:pt>
                <c:pt idx="1011">
                  <c:v>0.71630000000000005</c:v>
                </c:pt>
                <c:pt idx="1012">
                  <c:v>0.72219999999999995</c:v>
                </c:pt>
                <c:pt idx="1013">
                  <c:v>0.72470000000000001</c:v>
                </c:pt>
                <c:pt idx="1014">
                  <c:v>0.73005100000000001</c:v>
                </c:pt>
                <c:pt idx="1015">
                  <c:v>0.73199999999999998</c:v>
                </c:pt>
                <c:pt idx="1016">
                  <c:v>0.7298</c:v>
                </c:pt>
                <c:pt idx="1017">
                  <c:v>0.73599999999999999</c:v>
                </c:pt>
                <c:pt idx="1018">
                  <c:v>0.73929999999999996</c:v>
                </c:pt>
                <c:pt idx="1019">
                  <c:v>0.74510100000000001</c:v>
                </c:pt>
                <c:pt idx="1020">
                  <c:v>0.74009999999999998</c:v>
                </c:pt>
                <c:pt idx="1021">
                  <c:v>0.74650000000000005</c:v>
                </c:pt>
                <c:pt idx="1022">
                  <c:v>0.74339999999999995</c:v>
                </c:pt>
                <c:pt idx="1023">
                  <c:v>0.74250000000000005</c:v>
                </c:pt>
                <c:pt idx="1024">
                  <c:v>0.74660000000000004</c:v>
                </c:pt>
                <c:pt idx="1025">
                  <c:v>0.75139999999999996</c:v>
                </c:pt>
                <c:pt idx="1026">
                  <c:v>0.74960000000000004</c:v>
                </c:pt>
                <c:pt idx="1027">
                  <c:v>0.74850000000000005</c:v>
                </c:pt>
                <c:pt idx="1028">
                  <c:v>0.75490000000000002</c:v>
                </c:pt>
                <c:pt idx="1029">
                  <c:v>0.75620100000000001</c:v>
                </c:pt>
                <c:pt idx="1030">
                  <c:v>0.76049999999999995</c:v>
                </c:pt>
                <c:pt idx="1031">
                  <c:v>0.75409999999999999</c:v>
                </c:pt>
                <c:pt idx="1032">
                  <c:v>0.751529</c:v>
                </c:pt>
                <c:pt idx="1033">
                  <c:v>0.75249999999999995</c:v>
                </c:pt>
                <c:pt idx="1034">
                  <c:v>0.75204800000000005</c:v>
                </c:pt>
                <c:pt idx="1035">
                  <c:v>0.75229999999999997</c:v>
                </c:pt>
                <c:pt idx="1036">
                  <c:v>0.75039999999999996</c:v>
                </c:pt>
                <c:pt idx="1037">
                  <c:v>0.74890000000000001</c:v>
                </c:pt>
                <c:pt idx="1038">
                  <c:v>0.74560000000000004</c:v>
                </c:pt>
                <c:pt idx="1039">
                  <c:v>0.747255</c:v>
                </c:pt>
                <c:pt idx="1040">
                  <c:v>0.74850000000000005</c:v>
                </c:pt>
                <c:pt idx="1041">
                  <c:v>0.75119999999999998</c:v>
                </c:pt>
                <c:pt idx="1042">
                  <c:v>0.74739999999999995</c:v>
                </c:pt>
                <c:pt idx="1043">
                  <c:v>0.74170000000000003</c:v>
                </c:pt>
                <c:pt idx="1044">
                  <c:v>0.73963199999999996</c:v>
                </c:pt>
                <c:pt idx="1045">
                  <c:v>0.72960000000000003</c:v>
                </c:pt>
                <c:pt idx="1046">
                  <c:v>0.72789999999999999</c:v>
                </c:pt>
                <c:pt idx="1047">
                  <c:v>0.72609999999999997</c:v>
                </c:pt>
                <c:pt idx="1048">
                  <c:v>0.72799999999999998</c:v>
                </c:pt>
                <c:pt idx="1049">
                  <c:v>0.73350000000000004</c:v>
                </c:pt>
                <c:pt idx="1050">
                  <c:v>0.74419999999999997</c:v>
                </c:pt>
                <c:pt idx="1051">
                  <c:v>0.75149999999999995</c:v>
                </c:pt>
                <c:pt idx="1052">
                  <c:v>0.76329999999999998</c:v>
                </c:pt>
                <c:pt idx="1053">
                  <c:v>0.75919999999999999</c:v>
                </c:pt>
                <c:pt idx="1054">
                  <c:v>0.76261900000000005</c:v>
                </c:pt>
                <c:pt idx="1055">
                  <c:v>0.76580000000000004</c:v>
                </c:pt>
                <c:pt idx="1056">
                  <c:v>0.76400000000000001</c:v>
                </c:pt>
                <c:pt idx="1057">
                  <c:v>0.76670000000000005</c:v>
                </c:pt>
                <c:pt idx="1058">
                  <c:v>0.7621</c:v>
                </c:pt>
                <c:pt idx="1059">
                  <c:v>0.7631</c:v>
                </c:pt>
                <c:pt idx="1060">
                  <c:v>0.76359999999999995</c:v>
                </c:pt>
                <c:pt idx="1061">
                  <c:v>0.76770000000000005</c:v>
                </c:pt>
                <c:pt idx="1062">
                  <c:v>0.76259999999999994</c:v>
                </c:pt>
                <c:pt idx="1063">
                  <c:v>0.76229999999999998</c:v>
                </c:pt>
                <c:pt idx="1064">
                  <c:v>0.76439999999999997</c:v>
                </c:pt>
                <c:pt idx="1065">
                  <c:v>0.76190000000000002</c:v>
                </c:pt>
                <c:pt idx="1066">
                  <c:v>0.76990000000000003</c:v>
                </c:pt>
                <c:pt idx="1067">
                  <c:v>0.77339999999999998</c:v>
                </c:pt>
                <c:pt idx="1068">
                  <c:v>0.77580000000000005</c:v>
                </c:pt>
                <c:pt idx="1069">
                  <c:v>0.77749999999999997</c:v>
                </c:pt>
                <c:pt idx="1070">
                  <c:v>0.77810000000000001</c:v>
                </c:pt>
                <c:pt idx="1071">
                  <c:v>0.77639999999999998</c:v>
                </c:pt>
                <c:pt idx="1072">
                  <c:v>0.77969999999999995</c:v>
                </c:pt>
                <c:pt idx="1073">
                  <c:v>0.78249999999999997</c:v>
                </c:pt>
                <c:pt idx="1074">
                  <c:v>0.78794200000000003</c:v>
                </c:pt>
                <c:pt idx="1075">
                  <c:v>0.79200000000000004</c:v>
                </c:pt>
                <c:pt idx="1076">
                  <c:v>0.79400000000000004</c:v>
                </c:pt>
                <c:pt idx="1077">
                  <c:v>0.80010000000000003</c:v>
                </c:pt>
                <c:pt idx="1078">
                  <c:v>0.80079999999999996</c:v>
                </c:pt>
                <c:pt idx="1079">
                  <c:v>0.80355200000000004</c:v>
                </c:pt>
                <c:pt idx="1080">
                  <c:v>0.8024</c:v>
                </c:pt>
                <c:pt idx="1081">
                  <c:v>0.80720000000000003</c:v>
                </c:pt>
                <c:pt idx="1082">
                  <c:v>0.81030000000000002</c:v>
                </c:pt>
                <c:pt idx="1083">
                  <c:v>0.80610000000000004</c:v>
                </c:pt>
                <c:pt idx="1084">
                  <c:v>0.81375200000000003</c:v>
                </c:pt>
                <c:pt idx="1085">
                  <c:v>0.8145</c:v>
                </c:pt>
                <c:pt idx="1086">
                  <c:v>0.81420000000000003</c:v>
                </c:pt>
                <c:pt idx="1087">
                  <c:v>0.80989999999999995</c:v>
                </c:pt>
                <c:pt idx="1088">
                  <c:v>0.80310000000000004</c:v>
                </c:pt>
                <c:pt idx="1089">
                  <c:v>0.81023400000000001</c:v>
                </c:pt>
                <c:pt idx="1090">
                  <c:v>0.80789999999999995</c:v>
                </c:pt>
                <c:pt idx="1091">
                  <c:v>0.80369999999999997</c:v>
                </c:pt>
                <c:pt idx="1092">
                  <c:v>0.8085</c:v>
                </c:pt>
                <c:pt idx="1093">
                  <c:v>0.8105</c:v>
                </c:pt>
                <c:pt idx="1094">
                  <c:v>0.80586899999999995</c:v>
                </c:pt>
                <c:pt idx="1095">
                  <c:v>0.8054</c:v>
                </c:pt>
                <c:pt idx="1096">
                  <c:v>0.81110000000000004</c:v>
                </c:pt>
                <c:pt idx="1097">
                  <c:v>0.81320000000000003</c:v>
                </c:pt>
                <c:pt idx="1098">
                  <c:v>0.81420000000000003</c:v>
                </c:pt>
                <c:pt idx="1099">
                  <c:v>0.81742899999999996</c:v>
                </c:pt>
                <c:pt idx="1100">
                  <c:v>0.81669999999999998</c:v>
                </c:pt>
                <c:pt idx="1101">
                  <c:v>0.81489999999999996</c:v>
                </c:pt>
                <c:pt idx="1102">
                  <c:v>0.81410000000000005</c:v>
                </c:pt>
                <c:pt idx="1103">
                  <c:v>0.81089999999999995</c:v>
                </c:pt>
                <c:pt idx="1104">
                  <c:v>0.80840900000000004</c:v>
                </c:pt>
                <c:pt idx="1105">
                  <c:v>0.81310000000000004</c:v>
                </c:pt>
                <c:pt idx="1106">
                  <c:v>0.81459999999999999</c:v>
                </c:pt>
                <c:pt idx="1107">
                  <c:v>0.81859999999999999</c:v>
                </c:pt>
                <c:pt idx="1108">
                  <c:v>0.81859999999999999</c:v>
                </c:pt>
                <c:pt idx="1109">
                  <c:v>0.81437300000000001</c:v>
                </c:pt>
                <c:pt idx="1110">
                  <c:v>0.81220000000000003</c:v>
                </c:pt>
                <c:pt idx="1111">
                  <c:v>0.80559999999999998</c:v>
                </c:pt>
                <c:pt idx="1112">
                  <c:v>0.80149999999999999</c:v>
                </c:pt>
                <c:pt idx="1113">
                  <c:v>0.80220000000000002</c:v>
                </c:pt>
                <c:pt idx="1114">
                  <c:v>0.79527199999999998</c:v>
                </c:pt>
                <c:pt idx="1115">
                  <c:v>0.80230000000000001</c:v>
                </c:pt>
                <c:pt idx="1116">
                  <c:v>0.80020000000000002</c:v>
                </c:pt>
                <c:pt idx="1117">
                  <c:v>0.80549999999999999</c:v>
                </c:pt>
                <c:pt idx="1118">
                  <c:v>0.81130000000000002</c:v>
                </c:pt>
                <c:pt idx="1119">
                  <c:v>0.81291599999999997</c:v>
                </c:pt>
                <c:pt idx="1120">
                  <c:v>0.80689999999999995</c:v>
                </c:pt>
                <c:pt idx="1121">
                  <c:v>0.80500000000000005</c:v>
                </c:pt>
                <c:pt idx="1122">
                  <c:v>0.80489999999999995</c:v>
                </c:pt>
                <c:pt idx="1123">
                  <c:v>0.80179999999999996</c:v>
                </c:pt>
                <c:pt idx="1124">
                  <c:v>0.80555399999999999</c:v>
                </c:pt>
                <c:pt idx="1125">
                  <c:v>0.7994</c:v>
                </c:pt>
                <c:pt idx="1126">
                  <c:v>0.80579999999999996</c:v>
                </c:pt>
                <c:pt idx="1127">
                  <c:v>0.80169999999999997</c:v>
                </c:pt>
                <c:pt idx="1128">
                  <c:v>0.804033</c:v>
                </c:pt>
                <c:pt idx="1129">
                  <c:v>0.80372600000000005</c:v>
                </c:pt>
                <c:pt idx="1130">
                  <c:v>0.80122400000000005</c:v>
                </c:pt>
                <c:pt idx="1131">
                  <c:v>0.79214499999999999</c:v>
                </c:pt>
                <c:pt idx="1132">
                  <c:v>0.79069999999999996</c:v>
                </c:pt>
                <c:pt idx="1133">
                  <c:v>0.78749999999999998</c:v>
                </c:pt>
                <c:pt idx="1134">
                  <c:v>0.78878199999999998</c:v>
                </c:pt>
                <c:pt idx="1135">
                  <c:v>0.78810000000000002</c:v>
                </c:pt>
                <c:pt idx="1136">
                  <c:v>0.78459999999999996</c:v>
                </c:pt>
                <c:pt idx="1137">
                  <c:v>0.78090000000000004</c:v>
                </c:pt>
                <c:pt idx="1138">
                  <c:v>0.77949999999999997</c:v>
                </c:pt>
                <c:pt idx="1139">
                  <c:v>0.77500400000000003</c:v>
                </c:pt>
                <c:pt idx="1140">
                  <c:v>0.78149999999999997</c:v>
                </c:pt>
                <c:pt idx="1141">
                  <c:v>0.78039999999999998</c:v>
                </c:pt>
                <c:pt idx="1142">
                  <c:v>0.78159999999999996</c:v>
                </c:pt>
                <c:pt idx="1143">
                  <c:v>0.78820000000000001</c:v>
                </c:pt>
                <c:pt idx="1144">
                  <c:v>0.78690000000000004</c:v>
                </c:pt>
                <c:pt idx="1145">
                  <c:v>0.7853</c:v>
                </c:pt>
                <c:pt idx="1146">
                  <c:v>0.78349999999999997</c:v>
                </c:pt>
                <c:pt idx="1147">
                  <c:v>0.78549999999999998</c:v>
                </c:pt>
                <c:pt idx="1148">
                  <c:v>0.79120000000000001</c:v>
                </c:pt>
                <c:pt idx="1149">
                  <c:v>0.79323399999999999</c:v>
                </c:pt>
                <c:pt idx="1150">
                  <c:v>0.78810000000000002</c:v>
                </c:pt>
                <c:pt idx="1151">
                  <c:v>0.79210000000000003</c:v>
                </c:pt>
                <c:pt idx="1152">
                  <c:v>0.7893</c:v>
                </c:pt>
                <c:pt idx="1153">
                  <c:v>0.78600000000000003</c:v>
                </c:pt>
                <c:pt idx="1154">
                  <c:v>0.78475200000000001</c:v>
                </c:pt>
                <c:pt idx="1155">
                  <c:v>0.78420000000000001</c:v>
                </c:pt>
                <c:pt idx="1156">
                  <c:v>0.78210000000000002</c:v>
                </c:pt>
                <c:pt idx="1157">
                  <c:v>0.78310000000000002</c:v>
                </c:pt>
                <c:pt idx="1158">
                  <c:v>0.78580000000000005</c:v>
                </c:pt>
                <c:pt idx="1159">
                  <c:v>0.78956199999999999</c:v>
                </c:pt>
                <c:pt idx="1160">
                  <c:v>0.78680000000000005</c:v>
                </c:pt>
                <c:pt idx="1161">
                  <c:v>0.7802</c:v>
                </c:pt>
                <c:pt idx="1162">
                  <c:v>0.78480000000000005</c:v>
                </c:pt>
                <c:pt idx="1163">
                  <c:v>0.7802</c:v>
                </c:pt>
                <c:pt idx="1164">
                  <c:v>0.77832100000000004</c:v>
                </c:pt>
                <c:pt idx="1165">
                  <c:v>0.78149999999999997</c:v>
                </c:pt>
                <c:pt idx="1166">
                  <c:v>0.77729999999999999</c:v>
                </c:pt>
                <c:pt idx="1167">
                  <c:v>0.77680000000000005</c:v>
                </c:pt>
                <c:pt idx="1168">
                  <c:v>0.77739999999999998</c:v>
                </c:pt>
                <c:pt idx="1169">
                  <c:v>0.77540100000000001</c:v>
                </c:pt>
                <c:pt idx="1170">
                  <c:v>0.77710000000000001</c:v>
                </c:pt>
                <c:pt idx="1171">
                  <c:v>0.78</c:v>
                </c:pt>
                <c:pt idx="1172">
                  <c:v>0.77949999999999997</c:v>
                </c:pt>
                <c:pt idx="1173">
                  <c:v>0.77900000000000003</c:v>
                </c:pt>
                <c:pt idx="1174">
                  <c:v>0.77105999999999997</c:v>
                </c:pt>
                <c:pt idx="1175">
                  <c:v>0.77339999999999998</c:v>
                </c:pt>
                <c:pt idx="1176">
                  <c:v>0.77190000000000003</c:v>
                </c:pt>
                <c:pt idx="1177">
                  <c:v>0.77480000000000004</c:v>
                </c:pt>
                <c:pt idx="1178">
                  <c:v>0.77849999999999997</c:v>
                </c:pt>
                <c:pt idx="1179">
                  <c:v>0.77903599999999995</c:v>
                </c:pt>
                <c:pt idx="1180">
                  <c:v>0.78549999999999998</c:v>
                </c:pt>
                <c:pt idx="1181">
                  <c:v>0.78739999999999999</c:v>
                </c:pt>
                <c:pt idx="1182">
                  <c:v>0.78510000000000002</c:v>
                </c:pt>
                <c:pt idx="1183">
                  <c:v>0.78639999999999999</c:v>
                </c:pt>
                <c:pt idx="1184">
                  <c:v>0.77952900000000003</c:v>
                </c:pt>
                <c:pt idx="1185">
                  <c:v>0.77800000000000002</c:v>
                </c:pt>
                <c:pt idx="1186">
                  <c:v>0.78239999999999998</c:v>
                </c:pt>
                <c:pt idx="1187">
                  <c:v>0.78849999999999998</c:v>
                </c:pt>
                <c:pt idx="1188">
                  <c:v>0.78710000000000002</c:v>
                </c:pt>
                <c:pt idx="1189">
                  <c:v>0.79276400000000002</c:v>
                </c:pt>
                <c:pt idx="1190">
                  <c:v>0.79090000000000005</c:v>
                </c:pt>
                <c:pt idx="1191">
                  <c:v>0.7964</c:v>
                </c:pt>
                <c:pt idx="1192">
                  <c:v>0.79110000000000003</c:v>
                </c:pt>
                <c:pt idx="1193">
                  <c:v>0.79330000000000001</c:v>
                </c:pt>
                <c:pt idx="1194">
                  <c:v>0.79620000000000002</c:v>
                </c:pt>
                <c:pt idx="1195">
                  <c:v>0.80369999999999997</c:v>
                </c:pt>
                <c:pt idx="1196">
                  <c:v>0.80310000000000004</c:v>
                </c:pt>
                <c:pt idx="1197">
                  <c:v>0.80200000000000005</c:v>
                </c:pt>
                <c:pt idx="1198">
                  <c:v>0.80049999999999999</c:v>
                </c:pt>
                <c:pt idx="1199">
                  <c:v>0.80010000000000003</c:v>
                </c:pt>
                <c:pt idx="1200">
                  <c:v>0.80010000000000003</c:v>
                </c:pt>
                <c:pt idx="1201">
                  <c:v>0.8054</c:v>
                </c:pt>
                <c:pt idx="1202">
                  <c:v>0.80869999999999997</c:v>
                </c:pt>
                <c:pt idx="1203">
                  <c:v>0.80630000000000002</c:v>
                </c:pt>
                <c:pt idx="1204">
                  <c:v>0.80520000000000003</c:v>
                </c:pt>
                <c:pt idx="1205">
                  <c:v>0.81499999999999995</c:v>
                </c:pt>
                <c:pt idx="1206">
                  <c:v>0.8155</c:v>
                </c:pt>
                <c:pt idx="1207">
                  <c:v>0.81989999999999996</c:v>
                </c:pt>
                <c:pt idx="1208">
                  <c:v>0.82979999999999998</c:v>
                </c:pt>
                <c:pt idx="1209">
                  <c:v>0.83020000000000005</c:v>
                </c:pt>
                <c:pt idx="1210">
                  <c:v>0.82840000000000003</c:v>
                </c:pt>
                <c:pt idx="1211">
                  <c:v>0.83120000000000005</c:v>
                </c:pt>
                <c:pt idx="1212">
                  <c:v>0.83709999999999996</c:v>
                </c:pt>
                <c:pt idx="1213">
                  <c:v>0.83030000000000004</c:v>
                </c:pt>
                <c:pt idx="1214">
                  <c:v>0.83498600000000001</c:v>
                </c:pt>
                <c:pt idx="1215">
                  <c:v>0.83479999999999999</c:v>
                </c:pt>
                <c:pt idx="1216">
                  <c:v>0.83789999999999998</c:v>
                </c:pt>
                <c:pt idx="1217">
                  <c:v>0.84399999999999997</c:v>
                </c:pt>
                <c:pt idx="1218">
                  <c:v>0.84860000000000002</c:v>
                </c:pt>
                <c:pt idx="1219">
                  <c:v>0.85516300000000001</c:v>
                </c:pt>
                <c:pt idx="1220">
                  <c:v>0.84630000000000005</c:v>
                </c:pt>
                <c:pt idx="1221">
                  <c:v>0.84670000000000001</c:v>
                </c:pt>
                <c:pt idx="1222">
                  <c:v>0.84860000000000002</c:v>
                </c:pt>
                <c:pt idx="1223">
                  <c:v>0.84619999999999995</c:v>
                </c:pt>
                <c:pt idx="1224">
                  <c:v>0.84919999999999995</c:v>
                </c:pt>
                <c:pt idx="1225">
                  <c:v>0.85629999999999995</c:v>
                </c:pt>
                <c:pt idx="1226">
                  <c:v>0.85329999999999995</c:v>
                </c:pt>
                <c:pt idx="1227">
                  <c:v>0.85489999999999999</c:v>
                </c:pt>
                <c:pt idx="1228">
                  <c:v>0.85840000000000005</c:v>
                </c:pt>
                <c:pt idx="1229">
                  <c:v>0.85233000000000003</c:v>
                </c:pt>
                <c:pt idx="1230">
                  <c:v>0.85219999999999996</c:v>
                </c:pt>
                <c:pt idx="1231">
                  <c:v>0.85119999999999996</c:v>
                </c:pt>
                <c:pt idx="1232">
                  <c:v>0.85489999999999999</c:v>
                </c:pt>
                <c:pt idx="1233">
                  <c:v>0.85919999999999996</c:v>
                </c:pt>
                <c:pt idx="1234">
                  <c:v>0.86021000000000003</c:v>
                </c:pt>
                <c:pt idx="1235">
                  <c:v>0.85260000000000002</c:v>
                </c:pt>
                <c:pt idx="1236">
                  <c:v>0.85119999999999996</c:v>
                </c:pt>
                <c:pt idx="1237">
                  <c:v>0.85440000000000005</c:v>
                </c:pt>
                <c:pt idx="1238">
                  <c:v>0.85070000000000001</c:v>
                </c:pt>
                <c:pt idx="1239">
                  <c:v>0.84602200000000005</c:v>
                </c:pt>
                <c:pt idx="1240">
                  <c:v>0.84560000000000002</c:v>
                </c:pt>
                <c:pt idx="1241">
                  <c:v>0.83979999999999999</c:v>
                </c:pt>
                <c:pt idx="1242">
                  <c:v>0.83799999999999997</c:v>
                </c:pt>
                <c:pt idx="1243">
                  <c:v>0.83030000000000004</c:v>
                </c:pt>
                <c:pt idx="1244">
                  <c:v>0.83069400000000004</c:v>
                </c:pt>
                <c:pt idx="1245">
                  <c:v>0.82909999999999995</c:v>
                </c:pt>
                <c:pt idx="1246">
                  <c:v>0.82489999999999997</c:v>
                </c:pt>
                <c:pt idx="1247">
                  <c:v>0.82530000000000003</c:v>
                </c:pt>
                <c:pt idx="1248">
                  <c:v>0.82289999999999996</c:v>
                </c:pt>
                <c:pt idx="1249">
                  <c:v>0.82079999999999997</c:v>
                </c:pt>
                <c:pt idx="1250">
                  <c:v>0.81369999999999998</c:v>
                </c:pt>
                <c:pt idx="1251">
                  <c:v>0.81289999999999996</c:v>
                </c:pt>
                <c:pt idx="1252">
                  <c:v>0.80910000000000004</c:v>
                </c:pt>
                <c:pt idx="1253">
                  <c:v>0.81420000000000003</c:v>
                </c:pt>
                <c:pt idx="1254">
                  <c:v>0.80989999999999995</c:v>
                </c:pt>
                <c:pt idx="1255">
                  <c:v>0.8095</c:v>
                </c:pt>
                <c:pt idx="1256">
                  <c:v>0.8115</c:v>
                </c:pt>
                <c:pt idx="1257">
                  <c:v>0.81100000000000005</c:v>
                </c:pt>
                <c:pt idx="1258">
                  <c:v>0.81169999999999998</c:v>
                </c:pt>
                <c:pt idx="1259">
                  <c:v>0.80330000000000001</c:v>
                </c:pt>
                <c:pt idx="1260">
                  <c:v>0.7984</c:v>
                </c:pt>
                <c:pt idx="1261">
                  <c:v>0.80069999999999997</c:v>
                </c:pt>
                <c:pt idx="1262">
                  <c:v>0.80249999999999999</c:v>
                </c:pt>
                <c:pt idx="1263">
                  <c:v>0.80389999999999995</c:v>
                </c:pt>
                <c:pt idx="1264">
                  <c:v>0.80592600000000003</c:v>
                </c:pt>
                <c:pt idx="1265">
                  <c:v>0.80600000000000005</c:v>
                </c:pt>
                <c:pt idx="1266">
                  <c:v>0.80389999999999995</c:v>
                </c:pt>
                <c:pt idx="1267">
                  <c:v>0.80559999999999998</c:v>
                </c:pt>
                <c:pt idx="1268">
                  <c:v>0.80889999999999995</c:v>
                </c:pt>
                <c:pt idx="1269">
                  <c:v>0.80700000000000005</c:v>
                </c:pt>
                <c:pt idx="1270">
                  <c:v>0.80369999999999997</c:v>
                </c:pt>
                <c:pt idx="1271">
                  <c:v>0.79449999999999998</c:v>
                </c:pt>
                <c:pt idx="1272">
                  <c:v>0.79149999999999998</c:v>
                </c:pt>
                <c:pt idx="1273">
                  <c:v>0.78649999999999998</c:v>
                </c:pt>
                <c:pt idx="1274">
                  <c:v>0.78149999999999997</c:v>
                </c:pt>
                <c:pt idx="1275">
                  <c:v>0.78659999999999997</c:v>
                </c:pt>
                <c:pt idx="1276">
                  <c:v>0.79279999999999995</c:v>
                </c:pt>
                <c:pt idx="1277">
                  <c:v>0.79469999999999996</c:v>
                </c:pt>
                <c:pt idx="1278">
                  <c:v>0.79349999999999998</c:v>
                </c:pt>
                <c:pt idx="1279">
                  <c:v>0.78981000000000001</c:v>
                </c:pt>
                <c:pt idx="1280">
                  <c:v>0.7913</c:v>
                </c:pt>
                <c:pt idx="1281">
                  <c:v>0.78610000000000002</c:v>
                </c:pt>
                <c:pt idx="1282">
                  <c:v>0.79049999999999998</c:v>
                </c:pt>
                <c:pt idx="1283">
                  <c:v>0.79359999999999997</c:v>
                </c:pt>
                <c:pt idx="1284">
                  <c:v>0.79330500000000004</c:v>
                </c:pt>
                <c:pt idx="1285">
                  <c:v>0.79039999999999999</c:v>
                </c:pt>
                <c:pt idx="1286">
                  <c:v>0.79049999999999998</c:v>
                </c:pt>
                <c:pt idx="1287">
                  <c:v>0.79779999999999995</c:v>
                </c:pt>
                <c:pt idx="1288">
                  <c:v>0.79990000000000006</c:v>
                </c:pt>
                <c:pt idx="1289">
                  <c:v>0.80130000000000001</c:v>
                </c:pt>
                <c:pt idx="1290">
                  <c:v>0.80049999999999999</c:v>
                </c:pt>
                <c:pt idx="1291">
                  <c:v>0.79957100000000003</c:v>
                </c:pt>
                <c:pt idx="1292">
                  <c:v>0.80044800000000005</c:v>
                </c:pt>
                <c:pt idx="1293">
                  <c:v>0.80344599999999999</c:v>
                </c:pt>
                <c:pt idx="1294">
                  <c:v>0.80502600000000002</c:v>
                </c:pt>
                <c:pt idx="1295">
                  <c:v>0.81030000000000002</c:v>
                </c:pt>
                <c:pt idx="1296">
                  <c:v>0.81420000000000003</c:v>
                </c:pt>
                <c:pt idx="1297">
                  <c:v>0.81530000000000002</c:v>
                </c:pt>
                <c:pt idx="1298">
                  <c:v>0.81579999999999997</c:v>
                </c:pt>
                <c:pt idx="1299">
                  <c:v>0.81720000000000004</c:v>
                </c:pt>
                <c:pt idx="1300">
                  <c:v>0.82030000000000003</c:v>
                </c:pt>
                <c:pt idx="1301">
                  <c:v>0.8216</c:v>
                </c:pt>
                <c:pt idx="1302">
                  <c:v>0.81389999999999996</c:v>
                </c:pt>
                <c:pt idx="1303">
                  <c:v>0.80889999999999995</c:v>
                </c:pt>
                <c:pt idx="1304">
                  <c:v>0.8115</c:v>
                </c:pt>
                <c:pt idx="1305">
                  <c:v>0.81430000000000002</c:v>
                </c:pt>
                <c:pt idx="1306">
                  <c:v>0.8105</c:v>
                </c:pt>
                <c:pt idx="1307">
                  <c:v>0.80700000000000005</c:v>
                </c:pt>
                <c:pt idx="1308">
                  <c:v>0.80649999999999999</c:v>
                </c:pt>
                <c:pt idx="1309">
                  <c:v>0.80575399999999997</c:v>
                </c:pt>
                <c:pt idx="1310">
                  <c:v>0.80640000000000001</c:v>
                </c:pt>
                <c:pt idx="1311">
                  <c:v>0.80700000000000005</c:v>
                </c:pt>
                <c:pt idx="1312">
                  <c:v>0.80859999999999999</c:v>
                </c:pt>
                <c:pt idx="1313">
                  <c:v>0.80359999999999998</c:v>
                </c:pt>
                <c:pt idx="1314">
                  <c:v>0.80305400000000005</c:v>
                </c:pt>
                <c:pt idx="1315">
                  <c:v>0.7984</c:v>
                </c:pt>
                <c:pt idx="1316">
                  <c:v>0.7994</c:v>
                </c:pt>
                <c:pt idx="1317">
                  <c:v>0.79920000000000002</c:v>
                </c:pt>
                <c:pt idx="1318">
                  <c:v>0.8075</c:v>
                </c:pt>
                <c:pt idx="1319">
                  <c:v>0.811558</c:v>
                </c:pt>
                <c:pt idx="1320">
                  <c:v>0.81030000000000002</c:v>
                </c:pt>
                <c:pt idx="1321">
                  <c:v>0.80989999999999995</c:v>
                </c:pt>
                <c:pt idx="1322">
                  <c:v>0.80679999999999996</c:v>
                </c:pt>
                <c:pt idx="1323">
                  <c:v>0.80510000000000004</c:v>
                </c:pt>
                <c:pt idx="1324">
                  <c:v>0.80330000000000001</c:v>
                </c:pt>
                <c:pt idx="1325">
                  <c:v>0.80100000000000005</c:v>
                </c:pt>
                <c:pt idx="1326">
                  <c:v>0.79459999999999997</c:v>
                </c:pt>
                <c:pt idx="1327">
                  <c:v>0.79279999999999995</c:v>
                </c:pt>
                <c:pt idx="1328">
                  <c:v>0.7913</c:v>
                </c:pt>
                <c:pt idx="1329">
                  <c:v>0.78739999999999999</c:v>
                </c:pt>
                <c:pt idx="1330">
                  <c:v>0.78620000000000001</c:v>
                </c:pt>
                <c:pt idx="1331">
                  <c:v>0.78680000000000005</c:v>
                </c:pt>
                <c:pt idx="1332">
                  <c:v>0.78369999999999995</c:v>
                </c:pt>
                <c:pt idx="1333">
                  <c:v>0.78300000000000003</c:v>
                </c:pt>
                <c:pt idx="1334">
                  <c:v>0.78459999999999996</c:v>
                </c:pt>
                <c:pt idx="1335">
                  <c:v>0.78749999999999998</c:v>
                </c:pt>
                <c:pt idx="1336">
                  <c:v>0.78739999999999999</c:v>
                </c:pt>
                <c:pt idx="1337">
                  <c:v>0.79559999999999997</c:v>
                </c:pt>
                <c:pt idx="1338">
                  <c:v>0.80210000000000004</c:v>
                </c:pt>
                <c:pt idx="1339">
                  <c:v>0.8014</c:v>
                </c:pt>
                <c:pt idx="1340">
                  <c:v>0.80089999999999995</c:v>
                </c:pt>
                <c:pt idx="1341">
                  <c:v>0.80289999999999995</c:v>
                </c:pt>
                <c:pt idx="1342">
                  <c:v>0.8044</c:v>
                </c:pt>
                <c:pt idx="1343">
                  <c:v>0.79779999999999995</c:v>
                </c:pt>
                <c:pt idx="1344">
                  <c:v>0.78910000000000002</c:v>
                </c:pt>
                <c:pt idx="1345">
                  <c:v>0.78939999999999999</c:v>
                </c:pt>
                <c:pt idx="1346">
                  <c:v>0.79390000000000005</c:v>
                </c:pt>
                <c:pt idx="1347">
                  <c:v>0.79430000000000001</c:v>
                </c:pt>
                <c:pt idx="1348">
                  <c:v>0.7883</c:v>
                </c:pt>
                <c:pt idx="1349">
                  <c:v>0.78866999999999998</c:v>
                </c:pt>
                <c:pt idx="1350">
                  <c:v>0.78939999999999999</c:v>
                </c:pt>
                <c:pt idx="1351">
                  <c:v>0.79279999999999995</c:v>
                </c:pt>
                <c:pt idx="1352">
                  <c:v>0.79159999999999997</c:v>
                </c:pt>
                <c:pt idx="1353">
                  <c:v>0.78090000000000004</c:v>
                </c:pt>
                <c:pt idx="1354">
                  <c:v>0.77410000000000001</c:v>
                </c:pt>
                <c:pt idx="1355">
                  <c:v>0.77439999999999998</c:v>
                </c:pt>
                <c:pt idx="1356">
                  <c:v>0.77549999999999997</c:v>
                </c:pt>
                <c:pt idx="1357">
                  <c:v>0.76739999999999997</c:v>
                </c:pt>
                <c:pt idx="1358">
                  <c:v>0.76729999999999998</c:v>
                </c:pt>
                <c:pt idx="1359">
                  <c:v>0.76270000000000004</c:v>
                </c:pt>
                <c:pt idx="1360">
                  <c:v>0.77259999999999995</c:v>
                </c:pt>
                <c:pt idx="1361">
                  <c:v>0.76459999999999995</c:v>
                </c:pt>
                <c:pt idx="1362">
                  <c:v>0.76259999999999994</c:v>
                </c:pt>
                <c:pt idx="1363">
                  <c:v>0.76729999999999998</c:v>
                </c:pt>
                <c:pt idx="1364">
                  <c:v>0.77190000000000003</c:v>
                </c:pt>
                <c:pt idx="1365">
                  <c:v>0.76470000000000005</c:v>
                </c:pt>
                <c:pt idx="1366">
                  <c:v>0.76759999999999995</c:v>
                </c:pt>
                <c:pt idx="1367">
                  <c:v>0.77010000000000001</c:v>
                </c:pt>
                <c:pt idx="1368">
                  <c:v>0.77559999999999996</c:v>
                </c:pt>
                <c:pt idx="1369">
                  <c:v>0.77080000000000004</c:v>
                </c:pt>
                <c:pt idx="1370">
                  <c:v>0.77200000000000002</c:v>
                </c:pt>
                <c:pt idx="1371">
                  <c:v>0.7722</c:v>
                </c:pt>
                <c:pt idx="1372">
                  <c:v>0.77159999999999995</c:v>
                </c:pt>
                <c:pt idx="1373">
                  <c:v>0.78010000000000002</c:v>
                </c:pt>
                <c:pt idx="1374">
                  <c:v>0.7823</c:v>
                </c:pt>
                <c:pt idx="1375">
                  <c:v>0.78490000000000004</c:v>
                </c:pt>
                <c:pt idx="1376">
                  <c:v>0.78239999999999998</c:v>
                </c:pt>
                <c:pt idx="1377">
                  <c:v>0.77790000000000004</c:v>
                </c:pt>
                <c:pt idx="1378">
                  <c:v>0.78210000000000002</c:v>
                </c:pt>
                <c:pt idx="1379">
                  <c:v>0.78296200000000005</c:v>
                </c:pt>
                <c:pt idx="1380">
                  <c:v>0.7823</c:v>
                </c:pt>
                <c:pt idx="1381">
                  <c:v>0.78659999999999997</c:v>
                </c:pt>
                <c:pt idx="1382">
                  <c:v>0.78759999999999997</c:v>
                </c:pt>
                <c:pt idx="1383">
                  <c:v>0.78320000000000001</c:v>
                </c:pt>
                <c:pt idx="1384">
                  <c:v>0.78852900000000004</c:v>
                </c:pt>
                <c:pt idx="1385">
                  <c:v>0.78789500000000001</c:v>
                </c:pt>
                <c:pt idx="1386">
                  <c:v>0.79184299999999996</c:v>
                </c:pt>
                <c:pt idx="1387">
                  <c:v>0.794076</c:v>
                </c:pt>
                <c:pt idx="1388">
                  <c:v>0.79753799999999997</c:v>
                </c:pt>
                <c:pt idx="1389">
                  <c:v>0.795269</c:v>
                </c:pt>
                <c:pt idx="1390">
                  <c:v>0.80277299999999996</c:v>
                </c:pt>
                <c:pt idx="1391">
                  <c:v>0.805674</c:v>
                </c:pt>
                <c:pt idx="1392">
                  <c:v>0.80172200000000005</c:v>
                </c:pt>
                <c:pt idx="1393">
                  <c:v>0.80868600000000002</c:v>
                </c:pt>
                <c:pt idx="1394">
                  <c:v>0.80396199999999995</c:v>
                </c:pt>
                <c:pt idx="1395">
                  <c:v>0.81367699999999998</c:v>
                </c:pt>
                <c:pt idx="1396">
                  <c:v>0.81498700000000002</c:v>
                </c:pt>
                <c:pt idx="1397">
                  <c:v>0.81715000000000004</c:v>
                </c:pt>
                <c:pt idx="1398">
                  <c:v>0.81198199999999998</c:v>
                </c:pt>
                <c:pt idx="1399">
                  <c:v>0.812419</c:v>
                </c:pt>
                <c:pt idx="1400">
                  <c:v>0.81189999999999996</c:v>
                </c:pt>
                <c:pt idx="1401">
                  <c:v>0.81479999999999997</c:v>
                </c:pt>
                <c:pt idx="1402">
                  <c:v>0.81369999999999998</c:v>
                </c:pt>
                <c:pt idx="1403">
                  <c:v>0.80689999999999995</c:v>
                </c:pt>
                <c:pt idx="1404">
                  <c:v>0.79930000000000001</c:v>
                </c:pt>
                <c:pt idx="1405">
                  <c:v>0.80020000000000002</c:v>
                </c:pt>
                <c:pt idx="1406">
                  <c:v>0.80189999999999995</c:v>
                </c:pt>
                <c:pt idx="1407">
                  <c:v>0.80679999999999996</c:v>
                </c:pt>
                <c:pt idx="1408">
                  <c:v>0.80420000000000003</c:v>
                </c:pt>
                <c:pt idx="1409">
                  <c:v>0.80110000000000003</c:v>
                </c:pt>
                <c:pt idx="1410">
                  <c:v>0.79190000000000005</c:v>
                </c:pt>
                <c:pt idx="1411">
                  <c:v>0.78749999999999998</c:v>
                </c:pt>
                <c:pt idx="1412">
                  <c:v>0.79049999999999998</c:v>
                </c:pt>
                <c:pt idx="1413">
                  <c:v>0.78910000000000002</c:v>
                </c:pt>
                <c:pt idx="1414">
                  <c:v>0.78649999999999998</c:v>
                </c:pt>
                <c:pt idx="1415">
                  <c:v>0.78569999999999995</c:v>
                </c:pt>
                <c:pt idx="1416">
                  <c:v>0.78949999999999998</c:v>
                </c:pt>
                <c:pt idx="1417">
                  <c:v>0.78949999999999998</c:v>
                </c:pt>
                <c:pt idx="1418">
                  <c:v>0.79120000000000001</c:v>
                </c:pt>
                <c:pt idx="1419">
                  <c:v>0.78824399999999994</c:v>
                </c:pt>
                <c:pt idx="1420">
                  <c:v>0.79010000000000002</c:v>
                </c:pt>
                <c:pt idx="1421">
                  <c:v>0.78749999999999998</c:v>
                </c:pt>
                <c:pt idx="1422">
                  <c:v>0.77959999999999996</c:v>
                </c:pt>
                <c:pt idx="1423">
                  <c:v>0.78459999999999996</c:v>
                </c:pt>
                <c:pt idx="1424">
                  <c:v>0.78634000000000004</c:v>
                </c:pt>
                <c:pt idx="1425">
                  <c:v>0.78369999999999995</c:v>
                </c:pt>
                <c:pt idx="1426">
                  <c:v>0.77839999999999998</c:v>
                </c:pt>
                <c:pt idx="1427">
                  <c:v>0.77310000000000001</c:v>
                </c:pt>
                <c:pt idx="1428">
                  <c:v>0.77349999999999997</c:v>
                </c:pt>
                <c:pt idx="1429">
                  <c:v>0.7702</c:v>
                </c:pt>
                <c:pt idx="1430">
                  <c:v>0.76690000000000003</c:v>
                </c:pt>
                <c:pt idx="1431">
                  <c:v>0.76549999999999996</c:v>
                </c:pt>
                <c:pt idx="1432">
                  <c:v>0.76780000000000004</c:v>
                </c:pt>
                <c:pt idx="1433">
                  <c:v>0.76219999999999999</c:v>
                </c:pt>
                <c:pt idx="1434">
                  <c:v>0.75829999999999997</c:v>
                </c:pt>
                <c:pt idx="1435">
                  <c:v>0.76119999999999999</c:v>
                </c:pt>
                <c:pt idx="1436">
                  <c:v>0.75929999999999997</c:v>
                </c:pt>
                <c:pt idx="1437">
                  <c:v>0.75329999999999997</c:v>
                </c:pt>
                <c:pt idx="1438">
                  <c:v>0.75119999999999998</c:v>
                </c:pt>
                <c:pt idx="1439">
                  <c:v>0.745699</c:v>
                </c:pt>
                <c:pt idx="1440">
                  <c:v>0.74450000000000005</c:v>
                </c:pt>
                <c:pt idx="1441">
                  <c:v>0.74719999999999998</c:v>
                </c:pt>
                <c:pt idx="1442">
                  <c:v>0.74390000000000001</c:v>
                </c:pt>
                <c:pt idx="1443">
                  <c:v>0.74160000000000004</c:v>
                </c:pt>
                <c:pt idx="1444">
                  <c:v>0.73465599999999998</c:v>
                </c:pt>
                <c:pt idx="1445">
                  <c:v>0.74680000000000002</c:v>
                </c:pt>
                <c:pt idx="1446">
                  <c:v>0.73770000000000002</c:v>
                </c:pt>
                <c:pt idx="1447">
                  <c:v>0.7278</c:v>
                </c:pt>
                <c:pt idx="1448">
                  <c:v>0.72219999999999995</c:v>
                </c:pt>
                <c:pt idx="1449">
                  <c:v>0.71928300000000001</c:v>
                </c:pt>
                <c:pt idx="1450">
                  <c:v>0.71319999999999995</c:v>
                </c:pt>
                <c:pt idx="1451">
                  <c:v>0.7107</c:v>
                </c:pt>
                <c:pt idx="1452">
                  <c:v>0.71</c:v>
                </c:pt>
                <c:pt idx="1453">
                  <c:v>0.72040000000000004</c:v>
                </c:pt>
                <c:pt idx="1454">
                  <c:v>0.71830000000000005</c:v>
                </c:pt>
                <c:pt idx="1455">
                  <c:v>0.71440000000000003</c:v>
                </c:pt>
                <c:pt idx="1456">
                  <c:v>0.70799999999999996</c:v>
                </c:pt>
                <c:pt idx="1457">
                  <c:v>0.69769999999999999</c:v>
                </c:pt>
                <c:pt idx="1458">
                  <c:v>0.69530000000000003</c:v>
                </c:pt>
                <c:pt idx="1459">
                  <c:v>0.70230000000000004</c:v>
                </c:pt>
                <c:pt idx="1460">
                  <c:v>0.70499999999999996</c:v>
                </c:pt>
                <c:pt idx="1461">
                  <c:v>0.70799999999999996</c:v>
                </c:pt>
                <c:pt idx="1462">
                  <c:v>0.71319999999999995</c:v>
                </c:pt>
                <c:pt idx="1463">
                  <c:v>0.71130000000000004</c:v>
                </c:pt>
                <c:pt idx="1464">
                  <c:v>0.70199999999999996</c:v>
                </c:pt>
                <c:pt idx="1465">
                  <c:v>0.70699999999999996</c:v>
                </c:pt>
                <c:pt idx="1466">
                  <c:v>0.70420000000000005</c:v>
                </c:pt>
                <c:pt idx="1467">
                  <c:v>0.69889999999999997</c:v>
                </c:pt>
                <c:pt idx="1468">
                  <c:v>0.7077</c:v>
                </c:pt>
                <c:pt idx="1469">
                  <c:v>0.70660000000000001</c:v>
                </c:pt>
                <c:pt idx="1470">
                  <c:v>0.70960000000000001</c:v>
                </c:pt>
                <c:pt idx="1471">
                  <c:v>0.71719999999999995</c:v>
                </c:pt>
                <c:pt idx="1472">
                  <c:v>0.70789999999999997</c:v>
                </c:pt>
                <c:pt idx="1473">
                  <c:v>0.70020000000000004</c:v>
                </c:pt>
                <c:pt idx="1474">
                  <c:v>0.69188899999999998</c:v>
                </c:pt>
                <c:pt idx="1475">
                  <c:v>0.69630000000000003</c:v>
                </c:pt>
                <c:pt idx="1476">
                  <c:v>0.70240000000000002</c:v>
                </c:pt>
                <c:pt idx="1477">
                  <c:v>0.70340000000000003</c:v>
                </c:pt>
                <c:pt idx="1478">
                  <c:v>0.69989999999999997</c:v>
                </c:pt>
                <c:pt idx="1479">
                  <c:v>0.69750000000000001</c:v>
                </c:pt>
                <c:pt idx="1480">
                  <c:v>0.70099999999999996</c:v>
                </c:pt>
                <c:pt idx="1481">
                  <c:v>0.70230000000000004</c:v>
                </c:pt>
                <c:pt idx="1482">
                  <c:v>0.69330000000000003</c:v>
                </c:pt>
                <c:pt idx="1483">
                  <c:v>0.69530000000000003</c:v>
                </c:pt>
                <c:pt idx="1484">
                  <c:v>0.69820000000000004</c:v>
                </c:pt>
                <c:pt idx="1485">
                  <c:v>0.69359999999999999</c:v>
                </c:pt>
                <c:pt idx="1486">
                  <c:v>0.68389999999999995</c:v>
                </c:pt>
                <c:pt idx="1487">
                  <c:v>0.67230000000000001</c:v>
                </c:pt>
                <c:pt idx="1488">
                  <c:v>0.67630000000000001</c:v>
                </c:pt>
                <c:pt idx="1489">
                  <c:v>0.67039099999999996</c:v>
                </c:pt>
                <c:pt idx="1490">
                  <c:v>0.67300000000000004</c:v>
                </c:pt>
                <c:pt idx="1491">
                  <c:v>0.67500000000000004</c:v>
                </c:pt>
                <c:pt idx="1492">
                  <c:v>0.67400000000000004</c:v>
                </c:pt>
                <c:pt idx="1493">
                  <c:v>0.68</c:v>
                </c:pt>
                <c:pt idx="1494">
                  <c:v>0.68840000000000001</c:v>
                </c:pt>
                <c:pt idx="1495">
                  <c:v>0.6865</c:v>
                </c:pt>
                <c:pt idx="1496">
                  <c:v>0.68589999999999995</c:v>
                </c:pt>
                <c:pt idx="1497">
                  <c:v>0.68789999999999996</c:v>
                </c:pt>
                <c:pt idx="1498">
                  <c:v>0.68410000000000004</c:v>
                </c:pt>
                <c:pt idx="1499">
                  <c:v>0.68820000000000003</c:v>
                </c:pt>
                <c:pt idx="1500">
                  <c:v>0.68420000000000003</c:v>
                </c:pt>
                <c:pt idx="1501">
                  <c:v>0.67490000000000006</c:v>
                </c:pt>
                <c:pt idx="1502">
                  <c:v>0.67249999999999999</c:v>
                </c:pt>
                <c:pt idx="1503">
                  <c:v>0.67510000000000003</c:v>
                </c:pt>
                <c:pt idx="1504">
                  <c:v>0.67459999999999998</c:v>
                </c:pt>
                <c:pt idx="1505">
                  <c:v>0.67400000000000004</c:v>
                </c:pt>
                <c:pt idx="1506">
                  <c:v>0.67020000000000002</c:v>
                </c:pt>
                <c:pt idx="1507">
                  <c:v>0.6704</c:v>
                </c:pt>
                <c:pt idx="1508">
                  <c:v>0.67400000000000004</c:v>
                </c:pt>
                <c:pt idx="1509">
                  <c:v>0.67328399999999999</c:v>
                </c:pt>
                <c:pt idx="1510">
                  <c:v>0.68159999999999998</c:v>
                </c:pt>
                <c:pt idx="1511">
                  <c:v>0.6875</c:v>
                </c:pt>
                <c:pt idx="1512">
                  <c:v>0.69369999999999998</c:v>
                </c:pt>
                <c:pt idx="1513">
                  <c:v>0.69520000000000004</c:v>
                </c:pt>
                <c:pt idx="1514">
                  <c:v>0.69672299999999998</c:v>
                </c:pt>
                <c:pt idx="1515">
                  <c:v>0.69586400000000004</c:v>
                </c:pt>
                <c:pt idx="1516">
                  <c:v>0.70150000000000001</c:v>
                </c:pt>
                <c:pt idx="1517">
                  <c:v>0.70040000000000002</c:v>
                </c:pt>
                <c:pt idx="1518">
                  <c:v>0.69640000000000002</c:v>
                </c:pt>
                <c:pt idx="1519">
                  <c:v>0.69525000000000003</c:v>
                </c:pt>
                <c:pt idx="1520">
                  <c:v>0.6986</c:v>
                </c:pt>
                <c:pt idx="1521">
                  <c:v>0.70036200000000004</c:v>
                </c:pt>
                <c:pt idx="1522">
                  <c:v>0.7026</c:v>
                </c:pt>
                <c:pt idx="1523">
                  <c:v>0.69752499999999995</c:v>
                </c:pt>
                <c:pt idx="1524">
                  <c:v>0.69350000000000001</c:v>
                </c:pt>
                <c:pt idx="1525">
                  <c:v>0.69799999999999995</c:v>
                </c:pt>
                <c:pt idx="1526">
                  <c:v>0.69630000000000003</c:v>
                </c:pt>
                <c:pt idx="1527">
                  <c:v>0.69245299999999999</c:v>
                </c:pt>
                <c:pt idx="1528">
                  <c:v>0.69410000000000005</c:v>
                </c:pt>
                <c:pt idx="1529">
                  <c:v>0.68889999999999996</c:v>
                </c:pt>
                <c:pt idx="1530">
                  <c:v>0.68899999999999995</c:v>
                </c:pt>
                <c:pt idx="1531">
                  <c:v>0.69430000000000003</c:v>
                </c:pt>
                <c:pt idx="1532">
                  <c:v>0.69100799999999996</c:v>
                </c:pt>
                <c:pt idx="1533">
                  <c:v>0.68978399999999995</c:v>
                </c:pt>
                <c:pt idx="1534">
                  <c:v>0.6956</c:v>
                </c:pt>
                <c:pt idx="1535">
                  <c:v>0.69379999999999997</c:v>
                </c:pt>
                <c:pt idx="1536">
                  <c:v>0.69433</c:v>
                </c:pt>
                <c:pt idx="1537">
                  <c:v>0.69906100000000004</c:v>
                </c:pt>
                <c:pt idx="1538">
                  <c:v>0.698847</c:v>
                </c:pt>
                <c:pt idx="1539">
                  <c:v>0.69869999999999999</c:v>
                </c:pt>
                <c:pt idx="1540">
                  <c:v>0.70052099999999995</c:v>
                </c:pt>
                <c:pt idx="1541">
                  <c:v>0.70441399999999998</c:v>
                </c:pt>
                <c:pt idx="1542">
                  <c:v>0.7056</c:v>
                </c:pt>
                <c:pt idx="1543">
                  <c:v>0.70373200000000002</c:v>
                </c:pt>
                <c:pt idx="1544">
                  <c:v>0.70660800000000001</c:v>
                </c:pt>
                <c:pt idx="1545">
                  <c:v>0.70550000000000002</c:v>
                </c:pt>
                <c:pt idx="1546">
                  <c:v>0.70450000000000002</c:v>
                </c:pt>
                <c:pt idx="1547">
                  <c:v>0.69830000000000003</c:v>
                </c:pt>
                <c:pt idx="1548">
                  <c:v>0.6966</c:v>
                </c:pt>
                <c:pt idx="1549">
                  <c:v>0.69410000000000005</c:v>
                </c:pt>
                <c:pt idx="1550">
                  <c:v>0.69230000000000003</c:v>
                </c:pt>
                <c:pt idx="1551">
                  <c:v>0.6895</c:v>
                </c:pt>
                <c:pt idx="1552">
                  <c:v>0.68930000000000002</c:v>
                </c:pt>
                <c:pt idx="1553">
                  <c:v>0.69540000000000002</c:v>
                </c:pt>
                <c:pt idx="1554">
                  <c:v>0.699403</c:v>
                </c:pt>
                <c:pt idx="1555">
                  <c:v>0.70350000000000001</c:v>
                </c:pt>
                <c:pt idx="1556">
                  <c:v>0.70440000000000003</c:v>
                </c:pt>
                <c:pt idx="1557">
                  <c:v>0.70450000000000002</c:v>
                </c:pt>
                <c:pt idx="1558">
                  <c:v>0.70489999999999997</c:v>
                </c:pt>
                <c:pt idx="1559">
                  <c:v>0.701816</c:v>
                </c:pt>
                <c:pt idx="1560">
                  <c:v>0.69820000000000004</c:v>
                </c:pt>
                <c:pt idx="1561">
                  <c:v>0.69189999999999996</c:v>
                </c:pt>
                <c:pt idx="1562">
                  <c:v>0.69379999999999997</c:v>
                </c:pt>
                <c:pt idx="1563">
                  <c:v>0.69182100000000002</c:v>
                </c:pt>
                <c:pt idx="1564">
                  <c:v>0.69390300000000005</c:v>
                </c:pt>
                <c:pt idx="1565">
                  <c:v>0.69359999999999999</c:v>
                </c:pt>
                <c:pt idx="1566">
                  <c:v>0.69610000000000005</c:v>
                </c:pt>
                <c:pt idx="1567">
                  <c:v>0.69430000000000003</c:v>
                </c:pt>
                <c:pt idx="1568">
                  <c:v>0.68440000000000001</c:v>
                </c:pt>
                <c:pt idx="1569">
                  <c:v>0.67632300000000001</c:v>
                </c:pt>
                <c:pt idx="1570">
                  <c:v>0.67900000000000005</c:v>
                </c:pt>
                <c:pt idx="1571">
                  <c:v>0.67179999999999995</c:v>
                </c:pt>
                <c:pt idx="1572">
                  <c:v>0.66869999999999996</c:v>
                </c:pt>
                <c:pt idx="1573">
                  <c:v>0.66800000000000004</c:v>
                </c:pt>
                <c:pt idx="1574">
                  <c:v>0.66991400000000001</c:v>
                </c:pt>
                <c:pt idx="1575">
                  <c:v>0.6724</c:v>
                </c:pt>
                <c:pt idx="1576">
                  <c:v>0.67200000000000004</c:v>
                </c:pt>
                <c:pt idx="1577">
                  <c:v>0.66469999999999996</c:v>
                </c:pt>
                <c:pt idx="1578">
                  <c:v>0.66279999999999994</c:v>
                </c:pt>
                <c:pt idx="1579">
                  <c:v>0.663906</c:v>
                </c:pt>
                <c:pt idx="1580">
                  <c:v>0.66169999999999995</c:v>
                </c:pt>
                <c:pt idx="1581">
                  <c:v>0.66425400000000001</c:v>
                </c:pt>
                <c:pt idx="1582">
                  <c:v>0.65600000000000003</c:v>
                </c:pt>
                <c:pt idx="1583">
                  <c:v>0.6492</c:v>
                </c:pt>
                <c:pt idx="1584">
                  <c:v>0.65204799999999996</c:v>
                </c:pt>
                <c:pt idx="1585">
                  <c:v>0.64974200000000004</c:v>
                </c:pt>
                <c:pt idx="1586">
                  <c:v>0.6472</c:v>
                </c:pt>
                <c:pt idx="1587">
                  <c:v>0.64644000000000001</c:v>
                </c:pt>
                <c:pt idx="1588">
                  <c:v>0.64892799999999995</c:v>
                </c:pt>
                <c:pt idx="1589">
                  <c:v>0.65223200000000003</c:v>
                </c:pt>
                <c:pt idx="1590">
                  <c:v>0.65190400000000004</c:v>
                </c:pt>
                <c:pt idx="1591">
                  <c:v>0.6522</c:v>
                </c:pt>
                <c:pt idx="1592">
                  <c:v>0.65210000000000001</c:v>
                </c:pt>
                <c:pt idx="1593">
                  <c:v>0.64910000000000001</c:v>
                </c:pt>
                <c:pt idx="1594">
                  <c:v>0.64471000000000001</c:v>
                </c:pt>
                <c:pt idx="1595">
                  <c:v>0.64503999999999995</c:v>
                </c:pt>
                <c:pt idx="1596">
                  <c:v>0.64829999999999999</c:v>
                </c:pt>
                <c:pt idx="1597">
                  <c:v>0.64549999999999996</c:v>
                </c:pt>
                <c:pt idx="1598">
                  <c:v>0.65139999999999998</c:v>
                </c:pt>
                <c:pt idx="1599">
                  <c:v>0.65797499999999998</c:v>
                </c:pt>
                <c:pt idx="1600">
                  <c:v>0.65749999999999997</c:v>
                </c:pt>
                <c:pt idx="1601">
                  <c:v>0.65490000000000004</c:v>
                </c:pt>
                <c:pt idx="1602">
                  <c:v>0.65500000000000003</c:v>
                </c:pt>
                <c:pt idx="1603">
                  <c:v>0.65390000000000004</c:v>
                </c:pt>
                <c:pt idx="1604">
                  <c:v>0.65820900000000004</c:v>
                </c:pt>
                <c:pt idx="1605">
                  <c:v>0.66190000000000004</c:v>
                </c:pt>
                <c:pt idx="1606">
                  <c:v>0.65500000000000003</c:v>
                </c:pt>
                <c:pt idx="1607">
                  <c:v>0.65449999999999997</c:v>
                </c:pt>
                <c:pt idx="1608">
                  <c:v>0.64749999999999996</c:v>
                </c:pt>
                <c:pt idx="1609">
                  <c:v>0.64866999999999997</c:v>
                </c:pt>
                <c:pt idx="1610">
                  <c:v>0.6502</c:v>
                </c:pt>
                <c:pt idx="1611">
                  <c:v>0.64939999999999998</c:v>
                </c:pt>
                <c:pt idx="1612">
                  <c:v>0.65264699999999998</c:v>
                </c:pt>
                <c:pt idx="1613">
                  <c:v>0.63949999999999996</c:v>
                </c:pt>
                <c:pt idx="1614">
                  <c:v>0.63472799999999996</c:v>
                </c:pt>
                <c:pt idx="1615">
                  <c:v>0.63919999999999999</c:v>
                </c:pt>
                <c:pt idx="1616">
                  <c:v>0.64373899999999995</c:v>
                </c:pt>
                <c:pt idx="1617">
                  <c:v>0.64054999999999995</c:v>
                </c:pt>
                <c:pt idx="1618">
                  <c:v>0.64829999999999999</c:v>
                </c:pt>
                <c:pt idx="1619">
                  <c:v>0.64890400000000004</c:v>
                </c:pt>
                <c:pt idx="1620">
                  <c:v>0.64690000000000003</c:v>
                </c:pt>
              </c:numCache>
            </c:numRef>
          </c:val>
          <c:smooth val="0"/>
          <c:extLst>
            <c:ext xmlns:c16="http://schemas.microsoft.com/office/drawing/2014/chart" uri="{C3380CC4-5D6E-409C-BE32-E72D297353CC}">
              <c16:uniqueId val="{00000000-0CA3-4E50-AFEC-A9BE2A957B9F}"/>
            </c:ext>
          </c:extLst>
        </c:ser>
        <c:dLbls>
          <c:showLegendKey val="0"/>
          <c:showVal val="0"/>
          <c:showCatName val="0"/>
          <c:showSerName val="0"/>
          <c:showPercent val="0"/>
          <c:showBubbleSize val="0"/>
        </c:dLbls>
        <c:smooth val="0"/>
        <c:axId val="546053688"/>
        <c:axId val="546068192"/>
      </c:lineChart>
      <c:dateAx>
        <c:axId val="546053688"/>
        <c:scaling>
          <c:orientation val="minMax"/>
        </c:scaling>
        <c:delete val="0"/>
        <c:axPos val="b"/>
        <c:numFmt formatCode="mm/dd/yy"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6068192"/>
        <c:crosses val="autoZero"/>
        <c:auto val="1"/>
        <c:lblOffset val="100"/>
        <c:baseTimeUnit val="days"/>
      </c:dateAx>
      <c:valAx>
        <c:axId val="546068192"/>
        <c:scaling>
          <c:orientation val="minMax"/>
          <c:max val="0.88000000000000012"/>
          <c:min val="0.45"/>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605368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600" b="1">
                <a:solidFill>
                  <a:srgbClr val="C00000"/>
                </a:solidFill>
              </a:rPr>
              <a:t>AUD_EUR Daily</a:t>
            </a:r>
            <a:r>
              <a:rPr lang="en-US" sz="1600" b="1" baseline="0">
                <a:solidFill>
                  <a:srgbClr val="C00000"/>
                </a:solidFill>
              </a:rPr>
              <a:t> Exchange Rate (EUR per AUD)</a:t>
            </a:r>
            <a:endParaRPr lang="en-US" sz="1600" b="1">
              <a:solidFill>
                <a:srgbClr val="C00000"/>
              </a:solidFill>
            </a:endParaRPr>
          </a:p>
          <a:p>
            <a:pPr>
              <a:defRPr/>
            </a:pPr>
            <a:r>
              <a:rPr lang="en-US"/>
              <a:t>01.01.2013-12.31.2015</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2279182207487222E-2"/>
          <c:y val="0.15380839199725055"/>
          <c:w val="0.92666818621356539"/>
          <c:h val="0.69133093400164503"/>
        </c:manualLayout>
      </c:layout>
      <c:lineChart>
        <c:grouping val="standard"/>
        <c:varyColors val="0"/>
        <c:ser>
          <c:idx val="0"/>
          <c:order val="0"/>
          <c:tx>
            <c:v>AUD_EUR</c:v>
          </c:tx>
          <c:spPr>
            <a:ln w="15875" cap="rnd">
              <a:solidFill>
                <a:srgbClr val="C00000"/>
              </a:solidFill>
              <a:round/>
            </a:ln>
            <a:effectLst/>
          </c:spPr>
          <c:marker>
            <c:symbol val="none"/>
          </c:marker>
          <c:cat>
            <c:numRef>
              <c:f>Sheet4!$A$2:$A$555</c:f>
              <c:numCache>
                <c:formatCode>mm/dd/yy</c:formatCode>
                <c:ptCount val="554"/>
                <c:pt idx="0">
                  <c:v>41275</c:v>
                </c:pt>
                <c:pt idx="1">
                  <c:v>41276</c:v>
                </c:pt>
                <c:pt idx="2">
                  <c:v>41277</c:v>
                </c:pt>
                <c:pt idx="3">
                  <c:v>41278</c:v>
                </c:pt>
                <c:pt idx="4">
                  <c:v>41281</c:v>
                </c:pt>
                <c:pt idx="5">
                  <c:v>41282</c:v>
                </c:pt>
                <c:pt idx="6">
                  <c:v>41283</c:v>
                </c:pt>
                <c:pt idx="7">
                  <c:v>41284</c:v>
                </c:pt>
                <c:pt idx="8">
                  <c:v>41285</c:v>
                </c:pt>
                <c:pt idx="9">
                  <c:v>41288</c:v>
                </c:pt>
                <c:pt idx="10">
                  <c:v>41289</c:v>
                </c:pt>
                <c:pt idx="11">
                  <c:v>41290</c:v>
                </c:pt>
                <c:pt idx="12">
                  <c:v>41291</c:v>
                </c:pt>
                <c:pt idx="13">
                  <c:v>41292</c:v>
                </c:pt>
                <c:pt idx="14">
                  <c:v>41295</c:v>
                </c:pt>
                <c:pt idx="15">
                  <c:v>41296</c:v>
                </c:pt>
                <c:pt idx="16">
                  <c:v>41297</c:v>
                </c:pt>
                <c:pt idx="17">
                  <c:v>41298</c:v>
                </c:pt>
                <c:pt idx="18">
                  <c:v>41299</c:v>
                </c:pt>
                <c:pt idx="19">
                  <c:v>41302</c:v>
                </c:pt>
                <c:pt idx="20">
                  <c:v>41303</c:v>
                </c:pt>
                <c:pt idx="21">
                  <c:v>41304</c:v>
                </c:pt>
                <c:pt idx="22">
                  <c:v>41305</c:v>
                </c:pt>
                <c:pt idx="23">
                  <c:v>41306</c:v>
                </c:pt>
                <c:pt idx="24">
                  <c:v>41309</c:v>
                </c:pt>
                <c:pt idx="25">
                  <c:v>41310</c:v>
                </c:pt>
                <c:pt idx="26">
                  <c:v>41311</c:v>
                </c:pt>
                <c:pt idx="27">
                  <c:v>41312</c:v>
                </c:pt>
                <c:pt idx="28">
                  <c:v>41313</c:v>
                </c:pt>
                <c:pt idx="29">
                  <c:v>41316</c:v>
                </c:pt>
                <c:pt idx="30">
                  <c:v>41317</c:v>
                </c:pt>
                <c:pt idx="31">
                  <c:v>41318</c:v>
                </c:pt>
                <c:pt idx="32">
                  <c:v>41319</c:v>
                </c:pt>
                <c:pt idx="33">
                  <c:v>41320</c:v>
                </c:pt>
                <c:pt idx="34">
                  <c:v>41323</c:v>
                </c:pt>
                <c:pt idx="35">
                  <c:v>41324</c:v>
                </c:pt>
                <c:pt idx="36">
                  <c:v>41325</c:v>
                </c:pt>
                <c:pt idx="37">
                  <c:v>41326</c:v>
                </c:pt>
                <c:pt idx="38">
                  <c:v>41327</c:v>
                </c:pt>
                <c:pt idx="39">
                  <c:v>41330</c:v>
                </c:pt>
                <c:pt idx="40">
                  <c:v>41331</c:v>
                </c:pt>
                <c:pt idx="41">
                  <c:v>41332</c:v>
                </c:pt>
                <c:pt idx="42">
                  <c:v>41333</c:v>
                </c:pt>
                <c:pt idx="43">
                  <c:v>41334</c:v>
                </c:pt>
                <c:pt idx="44">
                  <c:v>41337</c:v>
                </c:pt>
                <c:pt idx="45">
                  <c:v>41338</c:v>
                </c:pt>
                <c:pt idx="46">
                  <c:v>41339</c:v>
                </c:pt>
                <c:pt idx="47">
                  <c:v>41340</c:v>
                </c:pt>
                <c:pt idx="48">
                  <c:v>41341</c:v>
                </c:pt>
                <c:pt idx="49">
                  <c:v>41344</c:v>
                </c:pt>
                <c:pt idx="50">
                  <c:v>41345</c:v>
                </c:pt>
                <c:pt idx="51">
                  <c:v>41346</c:v>
                </c:pt>
                <c:pt idx="52">
                  <c:v>41347</c:v>
                </c:pt>
                <c:pt idx="53">
                  <c:v>41348</c:v>
                </c:pt>
                <c:pt idx="54">
                  <c:v>41351</c:v>
                </c:pt>
                <c:pt idx="55">
                  <c:v>41352</c:v>
                </c:pt>
                <c:pt idx="56">
                  <c:v>41353</c:v>
                </c:pt>
                <c:pt idx="57">
                  <c:v>41354</c:v>
                </c:pt>
                <c:pt idx="58">
                  <c:v>41355</c:v>
                </c:pt>
                <c:pt idx="59">
                  <c:v>41358</c:v>
                </c:pt>
                <c:pt idx="60">
                  <c:v>41359</c:v>
                </c:pt>
                <c:pt idx="61">
                  <c:v>41360</c:v>
                </c:pt>
                <c:pt idx="62">
                  <c:v>41361</c:v>
                </c:pt>
                <c:pt idx="63">
                  <c:v>41362</c:v>
                </c:pt>
                <c:pt idx="64">
                  <c:v>41365</c:v>
                </c:pt>
                <c:pt idx="65">
                  <c:v>41366</c:v>
                </c:pt>
                <c:pt idx="66">
                  <c:v>41367</c:v>
                </c:pt>
                <c:pt idx="67">
                  <c:v>41368</c:v>
                </c:pt>
                <c:pt idx="68">
                  <c:v>41369</c:v>
                </c:pt>
                <c:pt idx="69">
                  <c:v>41372</c:v>
                </c:pt>
                <c:pt idx="70">
                  <c:v>41373</c:v>
                </c:pt>
                <c:pt idx="71">
                  <c:v>41374</c:v>
                </c:pt>
                <c:pt idx="72">
                  <c:v>41375</c:v>
                </c:pt>
                <c:pt idx="73">
                  <c:v>41376</c:v>
                </c:pt>
                <c:pt idx="74">
                  <c:v>41379</c:v>
                </c:pt>
                <c:pt idx="75">
                  <c:v>41380</c:v>
                </c:pt>
                <c:pt idx="76">
                  <c:v>41381</c:v>
                </c:pt>
                <c:pt idx="77">
                  <c:v>41382</c:v>
                </c:pt>
                <c:pt idx="78">
                  <c:v>41383</c:v>
                </c:pt>
                <c:pt idx="79">
                  <c:v>41386</c:v>
                </c:pt>
                <c:pt idx="80">
                  <c:v>41387</c:v>
                </c:pt>
                <c:pt idx="81">
                  <c:v>41388</c:v>
                </c:pt>
                <c:pt idx="82">
                  <c:v>41389</c:v>
                </c:pt>
                <c:pt idx="83">
                  <c:v>41390</c:v>
                </c:pt>
                <c:pt idx="84">
                  <c:v>41393</c:v>
                </c:pt>
                <c:pt idx="85">
                  <c:v>41394</c:v>
                </c:pt>
                <c:pt idx="86">
                  <c:v>41395</c:v>
                </c:pt>
                <c:pt idx="87">
                  <c:v>41396</c:v>
                </c:pt>
                <c:pt idx="88">
                  <c:v>41397</c:v>
                </c:pt>
                <c:pt idx="89">
                  <c:v>41400</c:v>
                </c:pt>
                <c:pt idx="90">
                  <c:v>41401</c:v>
                </c:pt>
                <c:pt idx="91">
                  <c:v>41402</c:v>
                </c:pt>
                <c:pt idx="92">
                  <c:v>41403</c:v>
                </c:pt>
                <c:pt idx="93">
                  <c:v>41404</c:v>
                </c:pt>
                <c:pt idx="94">
                  <c:v>41407</c:v>
                </c:pt>
                <c:pt idx="95">
                  <c:v>41408</c:v>
                </c:pt>
                <c:pt idx="96">
                  <c:v>41409</c:v>
                </c:pt>
                <c:pt idx="97">
                  <c:v>41410</c:v>
                </c:pt>
                <c:pt idx="98">
                  <c:v>41411</c:v>
                </c:pt>
                <c:pt idx="99">
                  <c:v>41414</c:v>
                </c:pt>
                <c:pt idx="100">
                  <c:v>41415</c:v>
                </c:pt>
                <c:pt idx="101">
                  <c:v>41416</c:v>
                </c:pt>
                <c:pt idx="102">
                  <c:v>41417</c:v>
                </c:pt>
                <c:pt idx="103">
                  <c:v>41418</c:v>
                </c:pt>
                <c:pt idx="104">
                  <c:v>41421</c:v>
                </c:pt>
                <c:pt idx="105">
                  <c:v>41422</c:v>
                </c:pt>
                <c:pt idx="106">
                  <c:v>41423</c:v>
                </c:pt>
                <c:pt idx="107">
                  <c:v>41424</c:v>
                </c:pt>
                <c:pt idx="108">
                  <c:v>41425</c:v>
                </c:pt>
                <c:pt idx="109">
                  <c:v>41428</c:v>
                </c:pt>
                <c:pt idx="110">
                  <c:v>41429</c:v>
                </c:pt>
                <c:pt idx="111">
                  <c:v>41430</c:v>
                </c:pt>
                <c:pt idx="112">
                  <c:v>41431</c:v>
                </c:pt>
                <c:pt idx="113">
                  <c:v>41432</c:v>
                </c:pt>
                <c:pt idx="114">
                  <c:v>41435</c:v>
                </c:pt>
                <c:pt idx="115">
                  <c:v>41436</c:v>
                </c:pt>
                <c:pt idx="116">
                  <c:v>41437</c:v>
                </c:pt>
                <c:pt idx="117">
                  <c:v>41438</c:v>
                </c:pt>
                <c:pt idx="118">
                  <c:v>41439</c:v>
                </c:pt>
                <c:pt idx="119">
                  <c:v>41442</c:v>
                </c:pt>
                <c:pt idx="120">
                  <c:v>41443</c:v>
                </c:pt>
                <c:pt idx="121">
                  <c:v>41444</c:v>
                </c:pt>
                <c:pt idx="122">
                  <c:v>41445</c:v>
                </c:pt>
                <c:pt idx="123">
                  <c:v>41446</c:v>
                </c:pt>
                <c:pt idx="124">
                  <c:v>41449</c:v>
                </c:pt>
                <c:pt idx="125">
                  <c:v>41450</c:v>
                </c:pt>
                <c:pt idx="126">
                  <c:v>41451</c:v>
                </c:pt>
                <c:pt idx="127">
                  <c:v>41452</c:v>
                </c:pt>
                <c:pt idx="128">
                  <c:v>41453</c:v>
                </c:pt>
                <c:pt idx="129">
                  <c:v>41456</c:v>
                </c:pt>
                <c:pt idx="130">
                  <c:v>41457</c:v>
                </c:pt>
                <c:pt idx="131">
                  <c:v>41458</c:v>
                </c:pt>
                <c:pt idx="132">
                  <c:v>41459</c:v>
                </c:pt>
                <c:pt idx="133">
                  <c:v>41460</c:v>
                </c:pt>
                <c:pt idx="134">
                  <c:v>41463</c:v>
                </c:pt>
                <c:pt idx="135">
                  <c:v>41464</c:v>
                </c:pt>
                <c:pt idx="136">
                  <c:v>41465</c:v>
                </c:pt>
                <c:pt idx="137">
                  <c:v>41466</c:v>
                </c:pt>
                <c:pt idx="138">
                  <c:v>41467</c:v>
                </c:pt>
                <c:pt idx="139">
                  <c:v>41470</c:v>
                </c:pt>
                <c:pt idx="140">
                  <c:v>41471</c:v>
                </c:pt>
                <c:pt idx="141">
                  <c:v>41472</c:v>
                </c:pt>
                <c:pt idx="142">
                  <c:v>41473</c:v>
                </c:pt>
                <c:pt idx="143">
                  <c:v>41474</c:v>
                </c:pt>
                <c:pt idx="144">
                  <c:v>41477</c:v>
                </c:pt>
                <c:pt idx="145">
                  <c:v>41478</c:v>
                </c:pt>
                <c:pt idx="146">
                  <c:v>41479</c:v>
                </c:pt>
                <c:pt idx="147">
                  <c:v>41480</c:v>
                </c:pt>
                <c:pt idx="148">
                  <c:v>41481</c:v>
                </c:pt>
                <c:pt idx="149">
                  <c:v>41484</c:v>
                </c:pt>
                <c:pt idx="150">
                  <c:v>41485</c:v>
                </c:pt>
                <c:pt idx="151">
                  <c:v>41486</c:v>
                </c:pt>
                <c:pt idx="152">
                  <c:v>41487</c:v>
                </c:pt>
                <c:pt idx="153">
                  <c:v>41488</c:v>
                </c:pt>
                <c:pt idx="154">
                  <c:v>41491</c:v>
                </c:pt>
                <c:pt idx="155">
                  <c:v>41492</c:v>
                </c:pt>
                <c:pt idx="156">
                  <c:v>41493</c:v>
                </c:pt>
                <c:pt idx="157">
                  <c:v>41494</c:v>
                </c:pt>
                <c:pt idx="158">
                  <c:v>41495</c:v>
                </c:pt>
                <c:pt idx="159">
                  <c:v>41498</c:v>
                </c:pt>
                <c:pt idx="160">
                  <c:v>41499</c:v>
                </c:pt>
                <c:pt idx="161">
                  <c:v>41500</c:v>
                </c:pt>
                <c:pt idx="162">
                  <c:v>41501</c:v>
                </c:pt>
                <c:pt idx="163">
                  <c:v>41502</c:v>
                </c:pt>
                <c:pt idx="164">
                  <c:v>41505</c:v>
                </c:pt>
                <c:pt idx="165">
                  <c:v>41506</c:v>
                </c:pt>
                <c:pt idx="166">
                  <c:v>41507</c:v>
                </c:pt>
                <c:pt idx="167">
                  <c:v>41508</c:v>
                </c:pt>
                <c:pt idx="168">
                  <c:v>41509</c:v>
                </c:pt>
                <c:pt idx="169">
                  <c:v>41512</c:v>
                </c:pt>
                <c:pt idx="170">
                  <c:v>41513</c:v>
                </c:pt>
                <c:pt idx="171">
                  <c:v>41514</c:v>
                </c:pt>
                <c:pt idx="172">
                  <c:v>41515</c:v>
                </c:pt>
                <c:pt idx="173">
                  <c:v>41516</c:v>
                </c:pt>
                <c:pt idx="174">
                  <c:v>41519</c:v>
                </c:pt>
                <c:pt idx="175">
                  <c:v>41520</c:v>
                </c:pt>
                <c:pt idx="176">
                  <c:v>41521</c:v>
                </c:pt>
                <c:pt idx="177">
                  <c:v>41522</c:v>
                </c:pt>
                <c:pt idx="178">
                  <c:v>41523</c:v>
                </c:pt>
                <c:pt idx="179">
                  <c:v>41526</c:v>
                </c:pt>
                <c:pt idx="180">
                  <c:v>41527</c:v>
                </c:pt>
                <c:pt idx="181">
                  <c:v>41528</c:v>
                </c:pt>
                <c:pt idx="182">
                  <c:v>41529</c:v>
                </c:pt>
                <c:pt idx="183">
                  <c:v>41530</c:v>
                </c:pt>
                <c:pt idx="184">
                  <c:v>41533</c:v>
                </c:pt>
                <c:pt idx="185">
                  <c:v>41534</c:v>
                </c:pt>
                <c:pt idx="186">
                  <c:v>41535</c:v>
                </c:pt>
                <c:pt idx="187">
                  <c:v>41536</c:v>
                </c:pt>
                <c:pt idx="188">
                  <c:v>41537</c:v>
                </c:pt>
                <c:pt idx="189">
                  <c:v>41540</c:v>
                </c:pt>
                <c:pt idx="190">
                  <c:v>41541</c:v>
                </c:pt>
                <c:pt idx="191">
                  <c:v>41542</c:v>
                </c:pt>
                <c:pt idx="192">
                  <c:v>41543</c:v>
                </c:pt>
                <c:pt idx="193">
                  <c:v>41544</c:v>
                </c:pt>
                <c:pt idx="194">
                  <c:v>41547</c:v>
                </c:pt>
                <c:pt idx="195">
                  <c:v>41548</c:v>
                </c:pt>
                <c:pt idx="196">
                  <c:v>41549</c:v>
                </c:pt>
                <c:pt idx="197">
                  <c:v>41550</c:v>
                </c:pt>
                <c:pt idx="198">
                  <c:v>41551</c:v>
                </c:pt>
                <c:pt idx="199">
                  <c:v>41554</c:v>
                </c:pt>
                <c:pt idx="200">
                  <c:v>41555</c:v>
                </c:pt>
                <c:pt idx="201">
                  <c:v>41556</c:v>
                </c:pt>
                <c:pt idx="202">
                  <c:v>41557</c:v>
                </c:pt>
                <c:pt idx="203">
                  <c:v>41558</c:v>
                </c:pt>
                <c:pt idx="204">
                  <c:v>41561</c:v>
                </c:pt>
                <c:pt idx="205">
                  <c:v>41562</c:v>
                </c:pt>
                <c:pt idx="206">
                  <c:v>41563</c:v>
                </c:pt>
                <c:pt idx="207">
                  <c:v>41564</c:v>
                </c:pt>
                <c:pt idx="208">
                  <c:v>41565</c:v>
                </c:pt>
                <c:pt idx="209">
                  <c:v>41568</c:v>
                </c:pt>
                <c:pt idx="210">
                  <c:v>41569</c:v>
                </c:pt>
                <c:pt idx="211">
                  <c:v>41570</c:v>
                </c:pt>
                <c:pt idx="212">
                  <c:v>41571</c:v>
                </c:pt>
                <c:pt idx="213">
                  <c:v>41572</c:v>
                </c:pt>
                <c:pt idx="214">
                  <c:v>41575</c:v>
                </c:pt>
                <c:pt idx="215">
                  <c:v>41576</c:v>
                </c:pt>
                <c:pt idx="216">
                  <c:v>41577</c:v>
                </c:pt>
                <c:pt idx="217">
                  <c:v>41578</c:v>
                </c:pt>
                <c:pt idx="218">
                  <c:v>41579</c:v>
                </c:pt>
                <c:pt idx="219">
                  <c:v>41582</c:v>
                </c:pt>
                <c:pt idx="220">
                  <c:v>41583</c:v>
                </c:pt>
                <c:pt idx="221">
                  <c:v>41584</c:v>
                </c:pt>
                <c:pt idx="222">
                  <c:v>41585</c:v>
                </c:pt>
                <c:pt idx="223">
                  <c:v>41586</c:v>
                </c:pt>
                <c:pt idx="224">
                  <c:v>41589</c:v>
                </c:pt>
                <c:pt idx="225">
                  <c:v>41590</c:v>
                </c:pt>
                <c:pt idx="226">
                  <c:v>41591</c:v>
                </c:pt>
                <c:pt idx="227">
                  <c:v>41592</c:v>
                </c:pt>
                <c:pt idx="228">
                  <c:v>41593</c:v>
                </c:pt>
                <c:pt idx="229">
                  <c:v>41596</c:v>
                </c:pt>
                <c:pt idx="230">
                  <c:v>41597</c:v>
                </c:pt>
                <c:pt idx="231">
                  <c:v>41598</c:v>
                </c:pt>
                <c:pt idx="232">
                  <c:v>41599</c:v>
                </c:pt>
                <c:pt idx="233">
                  <c:v>41600</c:v>
                </c:pt>
                <c:pt idx="234">
                  <c:v>41603</c:v>
                </c:pt>
                <c:pt idx="235">
                  <c:v>41604</c:v>
                </c:pt>
                <c:pt idx="236">
                  <c:v>41605</c:v>
                </c:pt>
                <c:pt idx="237">
                  <c:v>41606</c:v>
                </c:pt>
                <c:pt idx="238">
                  <c:v>41607</c:v>
                </c:pt>
                <c:pt idx="239">
                  <c:v>41610</c:v>
                </c:pt>
                <c:pt idx="240">
                  <c:v>41611</c:v>
                </c:pt>
                <c:pt idx="241">
                  <c:v>41612</c:v>
                </c:pt>
                <c:pt idx="242">
                  <c:v>41613</c:v>
                </c:pt>
                <c:pt idx="243">
                  <c:v>41614</c:v>
                </c:pt>
                <c:pt idx="244">
                  <c:v>41617</c:v>
                </c:pt>
                <c:pt idx="245">
                  <c:v>41618</c:v>
                </c:pt>
                <c:pt idx="246">
                  <c:v>41619</c:v>
                </c:pt>
                <c:pt idx="247">
                  <c:v>41620</c:v>
                </c:pt>
                <c:pt idx="248">
                  <c:v>41621</c:v>
                </c:pt>
                <c:pt idx="249">
                  <c:v>41624</c:v>
                </c:pt>
                <c:pt idx="250">
                  <c:v>41625</c:v>
                </c:pt>
                <c:pt idx="251">
                  <c:v>41626</c:v>
                </c:pt>
                <c:pt idx="252">
                  <c:v>41627</c:v>
                </c:pt>
                <c:pt idx="253">
                  <c:v>41628</c:v>
                </c:pt>
                <c:pt idx="254">
                  <c:v>41631</c:v>
                </c:pt>
                <c:pt idx="255">
                  <c:v>41632</c:v>
                </c:pt>
                <c:pt idx="256">
                  <c:v>41633</c:v>
                </c:pt>
                <c:pt idx="257">
                  <c:v>41634</c:v>
                </c:pt>
                <c:pt idx="258">
                  <c:v>41635</c:v>
                </c:pt>
                <c:pt idx="259">
                  <c:v>41638</c:v>
                </c:pt>
                <c:pt idx="260">
                  <c:v>41639</c:v>
                </c:pt>
                <c:pt idx="261">
                  <c:v>41640</c:v>
                </c:pt>
                <c:pt idx="262">
                  <c:v>41641</c:v>
                </c:pt>
                <c:pt idx="263">
                  <c:v>41642</c:v>
                </c:pt>
                <c:pt idx="264">
                  <c:v>41645</c:v>
                </c:pt>
                <c:pt idx="265">
                  <c:v>41646</c:v>
                </c:pt>
                <c:pt idx="266">
                  <c:v>41647</c:v>
                </c:pt>
                <c:pt idx="267">
                  <c:v>41648</c:v>
                </c:pt>
                <c:pt idx="268">
                  <c:v>41649</c:v>
                </c:pt>
                <c:pt idx="269">
                  <c:v>41652</c:v>
                </c:pt>
                <c:pt idx="270">
                  <c:v>41653</c:v>
                </c:pt>
                <c:pt idx="271">
                  <c:v>41654</c:v>
                </c:pt>
                <c:pt idx="272">
                  <c:v>41655</c:v>
                </c:pt>
                <c:pt idx="273">
                  <c:v>41656</c:v>
                </c:pt>
                <c:pt idx="274">
                  <c:v>41659</c:v>
                </c:pt>
                <c:pt idx="275">
                  <c:v>41660</c:v>
                </c:pt>
                <c:pt idx="276">
                  <c:v>41661</c:v>
                </c:pt>
                <c:pt idx="277">
                  <c:v>41662</c:v>
                </c:pt>
                <c:pt idx="278">
                  <c:v>41663</c:v>
                </c:pt>
                <c:pt idx="279">
                  <c:v>41666</c:v>
                </c:pt>
                <c:pt idx="280">
                  <c:v>41667</c:v>
                </c:pt>
                <c:pt idx="281">
                  <c:v>41668</c:v>
                </c:pt>
                <c:pt idx="282">
                  <c:v>41669</c:v>
                </c:pt>
                <c:pt idx="283">
                  <c:v>41670</c:v>
                </c:pt>
                <c:pt idx="284">
                  <c:v>41673</c:v>
                </c:pt>
                <c:pt idx="285">
                  <c:v>41674</c:v>
                </c:pt>
                <c:pt idx="286">
                  <c:v>41675</c:v>
                </c:pt>
                <c:pt idx="287">
                  <c:v>41676</c:v>
                </c:pt>
                <c:pt idx="288">
                  <c:v>41677</c:v>
                </c:pt>
                <c:pt idx="289">
                  <c:v>41680</c:v>
                </c:pt>
                <c:pt idx="290">
                  <c:v>41681</c:v>
                </c:pt>
                <c:pt idx="291">
                  <c:v>41682</c:v>
                </c:pt>
                <c:pt idx="292">
                  <c:v>41683</c:v>
                </c:pt>
                <c:pt idx="293">
                  <c:v>41684</c:v>
                </c:pt>
                <c:pt idx="294">
                  <c:v>41687</c:v>
                </c:pt>
                <c:pt idx="295">
                  <c:v>41688</c:v>
                </c:pt>
                <c:pt idx="296">
                  <c:v>41689</c:v>
                </c:pt>
                <c:pt idx="297">
                  <c:v>41690</c:v>
                </c:pt>
                <c:pt idx="298">
                  <c:v>41691</c:v>
                </c:pt>
                <c:pt idx="299">
                  <c:v>41694</c:v>
                </c:pt>
                <c:pt idx="300">
                  <c:v>41695</c:v>
                </c:pt>
                <c:pt idx="301">
                  <c:v>41696</c:v>
                </c:pt>
                <c:pt idx="302">
                  <c:v>41697</c:v>
                </c:pt>
                <c:pt idx="303">
                  <c:v>41698</c:v>
                </c:pt>
                <c:pt idx="304">
                  <c:v>41701</c:v>
                </c:pt>
                <c:pt idx="305">
                  <c:v>41702</c:v>
                </c:pt>
                <c:pt idx="306">
                  <c:v>41703</c:v>
                </c:pt>
                <c:pt idx="307">
                  <c:v>41704</c:v>
                </c:pt>
                <c:pt idx="308">
                  <c:v>41705</c:v>
                </c:pt>
                <c:pt idx="309">
                  <c:v>41708</c:v>
                </c:pt>
                <c:pt idx="310">
                  <c:v>41709</c:v>
                </c:pt>
                <c:pt idx="311">
                  <c:v>41710</c:v>
                </c:pt>
                <c:pt idx="312">
                  <c:v>41711</c:v>
                </c:pt>
                <c:pt idx="313">
                  <c:v>41712</c:v>
                </c:pt>
                <c:pt idx="314">
                  <c:v>41715</c:v>
                </c:pt>
                <c:pt idx="315">
                  <c:v>41716</c:v>
                </c:pt>
                <c:pt idx="316">
                  <c:v>41717</c:v>
                </c:pt>
                <c:pt idx="317">
                  <c:v>41718</c:v>
                </c:pt>
                <c:pt idx="318">
                  <c:v>41719</c:v>
                </c:pt>
                <c:pt idx="319">
                  <c:v>41722</c:v>
                </c:pt>
                <c:pt idx="320">
                  <c:v>41723</c:v>
                </c:pt>
                <c:pt idx="321">
                  <c:v>41724</c:v>
                </c:pt>
                <c:pt idx="322">
                  <c:v>41725</c:v>
                </c:pt>
                <c:pt idx="323">
                  <c:v>41726</c:v>
                </c:pt>
                <c:pt idx="324">
                  <c:v>41729</c:v>
                </c:pt>
                <c:pt idx="325">
                  <c:v>41730</c:v>
                </c:pt>
                <c:pt idx="326">
                  <c:v>41731</c:v>
                </c:pt>
                <c:pt idx="327">
                  <c:v>41732</c:v>
                </c:pt>
                <c:pt idx="328">
                  <c:v>41733</c:v>
                </c:pt>
                <c:pt idx="329">
                  <c:v>41736</c:v>
                </c:pt>
                <c:pt idx="330">
                  <c:v>41737</c:v>
                </c:pt>
                <c:pt idx="331">
                  <c:v>41738</c:v>
                </c:pt>
                <c:pt idx="332">
                  <c:v>41739</c:v>
                </c:pt>
                <c:pt idx="333">
                  <c:v>41740</c:v>
                </c:pt>
                <c:pt idx="334">
                  <c:v>41743</c:v>
                </c:pt>
                <c:pt idx="335">
                  <c:v>41744</c:v>
                </c:pt>
                <c:pt idx="336">
                  <c:v>41745</c:v>
                </c:pt>
                <c:pt idx="337">
                  <c:v>41746</c:v>
                </c:pt>
                <c:pt idx="338">
                  <c:v>41747</c:v>
                </c:pt>
                <c:pt idx="339">
                  <c:v>41750</c:v>
                </c:pt>
                <c:pt idx="340">
                  <c:v>41751</c:v>
                </c:pt>
                <c:pt idx="341">
                  <c:v>41752</c:v>
                </c:pt>
                <c:pt idx="342">
                  <c:v>41753</c:v>
                </c:pt>
                <c:pt idx="343">
                  <c:v>41754</c:v>
                </c:pt>
                <c:pt idx="344">
                  <c:v>41757</c:v>
                </c:pt>
                <c:pt idx="345">
                  <c:v>41758</c:v>
                </c:pt>
                <c:pt idx="346">
                  <c:v>41759</c:v>
                </c:pt>
                <c:pt idx="347">
                  <c:v>41760</c:v>
                </c:pt>
                <c:pt idx="348">
                  <c:v>41761</c:v>
                </c:pt>
                <c:pt idx="349">
                  <c:v>41764</c:v>
                </c:pt>
                <c:pt idx="350">
                  <c:v>41765</c:v>
                </c:pt>
                <c:pt idx="351">
                  <c:v>41766</c:v>
                </c:pt>
                <c:pt idx="352">
                  <c:v>41767</c:v>
                </c:pt>
                <c:pt idx="353">
                  <c:v>41768</c:v>
                </c:pt>
                <c:pt idx="354">
                  <c:v>41771</c:v>
                </c:pt>
                <c:pt idx="355">
                  <c:v>41772</c:v>
                </c:pt>
                <c:pt idx="356">
                  <c:v>41773</c:v>
                </c:pt>
                <c:pt idx="357">
                  <c:v>41774</c:v>
                </c:pt>
                <c:pt idx="358">
                  <c:v>41775</c:v>
                </c:pt>
                <c:pt idx="359">
                  <c:v>41778</c:v>
                </c:pt>
                <c:pt idx="360">
                  <c:v>41779</c:v>
                </c:pt>
                <c:pt idx="361">
                  <c:v>41780</c:v>
                </c:pt>
                <c:pt idx="362">
                  <c:v>41781</c:v>
                </c:pt>
                <c:pt idx="363">
                  <c:v>41782</c:v>
                </c:pt>
                <c:pt idx="364">
                  <c:v>41785</c:v>
                </c:pt>
                <c:pt idx="365">
                  <c:v>41786</c:v>
                </c:pt>
                <c:pt idx="366">
                  <c:v>41787</c:v>
                </c:pt>
                <c:pt idx="367">
                  <c:v>41788</c:v>
                </c:pt>
                <c:pt idx="368">
                  <c:v>41789</c:v>
                </c:pt>
                <c:pt idx="369">
                  <c:v>41792</c:v>
                </c:pt>
                <c:pt idx="370">
                  <c:v>41793</c:v>
                </c:pt>
                <c:pt idx="371">
                  <c:v>41794</c:v>
                </c:pt>
                <c:pt idx="372">
                  <c:v>41795</c:v>
                </c:pt>
                <c:pt idx="373">
                  <c:v>41796</c:v>
                </c:pt>
                <c:pt idx="374">
                  <c:v>41799</c:v>
                </c:pt>
                <c:pt idx="375">
                  <c:v>41800</c:v>
                </c:pt>
                <c:pt idx="376">
                  <c:v>41801</c:v>
                </c:pt>
                <c:pt idx="377">
                  <c:v>41802</c:v>
                </c:pt>
                <c:pt idx="378">
                  <c:v>41803</c:v>
                </c:pt>
                <c:pt idx="379">
                  <c:v>41806</c:v>
                </c:pt>
                <c:pt idx="380">
                  <c:v>41807</c:v>
                </c:pt>
                <c:pt idx="381">
                  <c:v>41808</c:v>
                </c:pt>
                <c:pt idx="382">
                  <c:v>41809</c:v>
                </c:pt>
                <c:pt idx="383">
                  <c:v>41810</c:v>
                </c:pt>
                <c:pt idx="384">
                  <c:v>41813</c:v>
                </c:pt>
                <c:pt idx="385">
                  <c:v>41814</c:v>
                </c:pt>
                <c:pt idx="386">
                  <c:v>41815</c:v>
                </c:pt>
                <c:pt idx="387">
                  <c:v>41816</c:v>
                </c:pt>
                <c:pt idx="388">
                  <c:v>41817</c:v>
                </c:pt>
                <c:pt idx="389">
                  <c:v>41820</c:v>
                </c:pt>
                <c:pt idx="390">
                  <c:v>41821</c:v>
                </c:pt>
                <c:pt idx="391">
                  <c:v>41822</c:v>
                </c:pt>
                <c:pt idx="392">
                  <c:v>41823</c:v>
                </c:pt>
                <c:pt idx="393">
                  <c:v>41824</c:v>
                </c:pt>
                <c:pt idx="394">
                  <c:v>41827</c:v>
                </c:pt>
                <c:pt idx="395">
                  <c:v>41828</c:v>
                </c:pt>
                <c:pt idx="396">
                  <c:v>41829</c:v>
                </c:pt>
                <c:pt idx="397">
                  <c:v>41830</c:v>
                </c:pt>
                <c:pt idx="398">
                  <c:v>41831</c:v>
                </c:pt>
                <c:pt idx="399">
                  <c:v>41834</c:v>
                </c:pt>
                <c:pt idx="400">
                  <c:v>41835</c:v>
                </c:pt>
                <c:pt idx="401">
                  <c:v>41836</c:v>
                </c:pt>
                <c:pt idx="402">
                  <c:v>41837</c:v>
                </c:pt>
                <c:pt idx="403">
                  <c:v>41838</c:v>
                </c:pt>
                <c:pt idx="404">
                  <c:v>41841</c:v>
                </c:pt>
                <c:pt idx="405">
                  <c:v>41842</c:v>
                </c:pt>
                <c:pt idx="406">
                  <c:v>41843</c:v>
                </c:pt>
                <c:pt idx="407">
                  <c:v>41844</c:v>
                </c:pt>
                <c:pt idx="408">
                  <c:v>41845</c:v>
                </c:pt>
                <c:pt idx="409">
                  <c:v>41848</c:v>
                </c:pt>
                <c:pt idx="410">
                  <c:v>41849</c:v>
                </c:pt>
                <c:pt idx="411">
                  <c:v>41850</c:v>
                </c:pt>
                <c:pt idx="412">
                  <c:v>41851</c:v>
                </c:pt>
                <c:pt idx="413">
                  <c:v>41852</c:v>
                </c:pt>
                <c:pt idx="414">
                  <c:v>41855</c:v>
                </c:pt>
                <c:pt idx="415">
                  <c:v>41856</c:v>
                </c:pt>
                <c:pt idx="416">
                  <c:v>41857</c:v>
                </c:pt>
                <c:pt idx="417">
                  <c:v>41858</c:v>
                </c:pt>
                <c:pt idx="418">
                  <c:v>41859</c:v>
                </c:pt>
                <c:pt idx="419">
                  <c:v>41862</c:v>
                </c:pt>
                <c:pt idx="420">
                  <c:v>41863</c:v>
                </c:pt>
                <c:pt idx="421">
                  <c:v>41864</c:v>
                </c:pt>
                <c:pt idx="422">
                  <c:v>41865</c:v>
                </c:pt>
                <c:pt idx="423">
                  <c:v>41866</c:v>
                </c:pt>
                <c:pt idx="424">
                  <c:v>41869</c:v>
                </c:pt>
                <c:pt idx="425">
                  <c:v>41870</c:v>
                </c:pt>
                <c:pt idx="426">
                  <c:v>41871</c:v>
                </c:pt>
                <c:pt idx="427">
                  <c:v>41872</c:v>
                </c:pt>
                <c:pt idx="428">
                  <c:v>41873</c:v>
                </c:pt>
                <c:pt idx="429">
                  <c:v>41876</c:v>
                </c:pt>
                <c:pt idx="430">
                  <c:v>41877</c:v>
                </c:pt>
                <c:pt idx="431">
                  <c:v>41878</c:v>
                </c:pt>
                <c:pt idx="432">
                  <c:v>41879</c:v>
                </c:pt>
                <c:pt idx="433">
                  <c:v>41880</c:v>
                </c:pt>
                <c:pt idx="434">
                  <c:v>41883</c:v>
                </c:pt>
                <c:pt idx="435">
                  <c:v>41884</c:v>
                </c:pt>
                <c:pt idx="436">
                  <c:v>41885</c:v>
                </c:pt>
                <c:pt idx="437">
                  <c:v>41886</c:v>
                </c:pt>
                <c:pt idx="438">
                  <c:v>41887</c:v>
                </c:pt>
                <c:pt idx="439">
                  <c:v>41890</c:v>
                </c:pt>
                <c:pt idx="440">
                  <c:v>41891</c:v>
                </c:pt>
                <c:pt idx="441">
                  <c:v>41892</c:v>
                </c:pt>
                <c:pt idx="442">
                  <c:v>41893</c:v>
                </c:pt>
                <c:pt idx="443">
                  <c:v>41894</c:v>
                </c:pt>
                <c:pt idx="444">
                  <c:v>41897</c:v>
                </c:pt>
                <c:pt idx="445">
                  <c:v>41898</c:v>
                </c:pt>
                <c:pt idx="446">
                  <c:v>41899</c:v>
                </c:pt>
                <c:pt idx="447">
                  <c:v>41900</c:v>
                </c:pt>
                <c:pt idx="448">
                  <c:v>41901</c:v>
                </c:pt>
                <c:pt idx="449">
                  <c:v>41904</c:v>
                </c:pt>
                <c:pt idx="450">
                  <c:v>41905</c:v>
                </c:pt>
                <c:pt idx="451">
                  <c:v>41906</c:v>
                </c:pt>
                <c:pt idx="452">
                  <c:v>41907</c:v>
                </c:pt>
                <c:pt idx="453">
                  <c:v>41908</c:v>
                </c:pt>
                <c:pt idx="454">
                  <c:v>41911</c:v>
                </c:pt>
                <c:pt idx="455">
                  <c:v>41912</c:v>
                </c:pt>
                <c:pt idx="456">
                  <c:v>41913</c:v>
                </c:pt>
                <c:pt idx="457">
                  <c:v>41914</c:v>
                </c:pt>
                <c:pt idx="458">
                  <c:v>41915</c:v>
                </c:pt>
                <c:pt idx="459">
                  <c:v>41918</c:v>
                </c:pt>
                <c:pt idx="460">
                  <c:v>41919</c:v>
                </c:pt>
                <c:pt idx="461">
                  <c:v>41920</c:v>
                </c:pt>
                <c:pt idx="462">
                  <c:v>41921</c:v>
                </c:pt>
                <c:pt idx="463">
                  <c:v>41922</c:v>
                </c:pt>
                <c:pt idx="464">
                  <c:v>41925</c:v>
                </c:pt>
                <c:pt idx="465">
                  <c:v>41926</c:v>
                </c:pt>
                <c:pt idx="466">
                  <c:v>41927</c:v>
                </c:pt>
                <c:pt idx="467">
                  <c:v>41928</c:v>
                </c:pt>
                <c:pt idx="468">
                  <c:v>41929</c:v>
                </c:pt>
                <c:pt idx="469">
                  <c:v>41932</c:v>
                </c:pt>
                <c:pt idx="470">
                  <c:v>41933</c:v>
                </c:pt>
                <c:pt idx="471">
                  <c:v>41934</c:v>
                </c:pt>
                <c:pt idx="472">
                  <c:v>41935</c:v>
                </c:pt>
                <c:pt idx="473">
                  <c:v>41936</c:v>
                </c:pt>
                <c:pt idx="474">
                  <c:v>41939</c:v>
                </c:pt>
                <c:pt idx="475">
                  <c:v>41940</c:v>
                </c:pt>
                <c:pt idx="476">
                  <c:v>41941</c:v>
                </c:pt>
                <c:pt idx="477">
                  <c:v>41942</c:v>
                </c:pt>
                <c:pt idx="478">
                  <c:v>41943</c:v>
                </c:pt>
                <c:pt idx="479">
                  <c:v>41946</c:v>
                </c:pt>
                <c:pt idx="480">
                  <c:v>41947</c:v>
                </c:pt>
                <c:pt idx="481">
                  <c:v>41948</c:v>
                </c:pt>
                <c:pt idx="482">
                  <c:v>41949</c:v>
                </c:pt>
                <c:pt idx="483">
                  <c:v>41950</c:v>
                </c:pt>
                <c:pt idx="484">
                  <c:v>41953</c:v>
                </c:pt>
                <c:pt idx="485">
                  <c:v>41954</c:v>
                </c:pt>
                <c:pt idx="486">
                  <c:v>41955</c:v>
                </c:pt>
                <c:pt idx="487">
                  <c:v>41956</c:v>
                </c:pt>
                <c:pt idx="488">
                  <c:v>41957</c:v>
                </c:pt>
                <c:pt idx="489">
                  <c:v>41960</c:v>
                </c:pt>
                <c:pt idx="490">
                  <c:v>41961</c:v>
                </c:pt>
                <c:pt idx="491">
                  <c:v>41962</c:v>
                </c:pt>
                <c:pt idx="492">
                  <c:v>41963</c:v>
                </c:pt>
                <c:pt idx="493">
                  <c:v>41964</c:v>
                </c:pt>
                <c:pt idx="494">
                  <c:v>41967</c:v>
                </c:pt>
                <c:pt idx="495">
                  <c:v>41968</c:v>
                </c:pt>
                <c:pt idx="496">
                  <c:v>41969</c:v>
                </c:pt>
                <c:pt idx="497">
                  <c:v>41970</c:v>
                </c:pt>
                <c:pt idx="498">
                  <c:v>41971</c:v>
                </c:pt>
                <c:pt idx="499">
                  <c:v>41974</c:v>
                </c:pt>
                <c:pt idx="500">
                  <c:v>41975</c:v>
                </c:pt>
                <c:pt idx="501">
                  <c:v>41976</c:v>
                </c:pt>
                <c:pt idx="502">
                  <c:v>41977</c:v>
                </c:pt>
                <c:pt idx="503">
                  <c:v>41978</c:v>
                </c:pt>
                <c:pt idx="504">
                  <c:v>41981</c:v>
                </c:pt>
                <c:pt idx="505">
                  <c:v>41982</c:v>
                </c:pt>
                <c:pt idx="506">
                  <c:v>41983</c:v>
                </c:pt>
                <c:pt idx="507">
                  <c:v>41984</c:v>
                </c:pt>
                <c:pt idx="508">
                  <c:v>41985</c:v>
                </c:pt>
                <c:pt idx="509">
                  <c:v>41988</c:v>
                </c:pt>
                <c:pt idx="510">
                  <c:v>41989</c:v>
                </c:pt>
                <c:pt idx="511">
                  <c:v>41990</c:v>
                </c:pt>
                <c:pt idx="512">
                  <c:v>41991</c:v>
                </c:pt>
                <c:pt idx="513">
                  <c:v>41992</c:v>
                </c:pt>
                <c:pt idx="514">
                  <c:v>41995</c:v>
                </c:pt>
                <c:pt idx="515">
                  <c:v>41996</c:v>
                </c:pt>
                <c:pt idx="516">
                  <c:v>41997</c:v>
                </c:pt>
                <c:pt idx="517">
                  <c:v>41998</c:v>
                </c:pt>
                <c:pt idx="518">
                  <c:v>41999</c:v>
                </c:pt>
                <c:pt idx="519">
                  <c:v>42002</c:v>
                </c:pt>
                <c:pt idx="520">
                  <c:v>42003</c:v>
                </c:pt>
                <c:pt idx="521">
                  <c:v>42004</c:v>
                </c:pt>
                <c:pt idx="522">
                  <c:v>42005</c:v>
                </c:pt>
                <c:pt idx="523">
                  <c:v>42006</c:v>
                </c:pt>
                <c:pt idx="524">
                  <c:v>42009</c:v>
                </c:pt>
                <c:pt idx="525">
                  <c:v>42010</c:v>
                </c:pt>
                <c:pt idx="526">
                  <c:v>42011</c:v>
                </c:pt>
                <c:pt idx="527">
                  <c:v>42012</c:v>
                </c:pt>
                <c:pt idx="528">
                  <c:v>42013</c:v>
                </c:pt>
                <c:pt idx="529">
                  <c:v>42016</c:v>
                </c:pt>
                <c:pt idx="530">
                  <c:v>42017</c:v>
                </c:pt>
                <c:pt idx="531">
                  <c:v>42018</c:v>
                </c:pt>
                <c:pt idx="532">
                  <c:v>42019</c:v>
                </c:pt>
                <c:pt idx="533">
                  <c:v>42020</c:v>
                </c:pt>
                <c:pt idx="534">
                  <c:v>42023</c:v>
                </c:pt>
                <c:pt idx="535">
                  <c:v>42024</c:v>
                </c:pt>
                <c:pt idx="536">
                  <c:v>42025</c:v>
                </c:pt>
                <c:pt idx="537">
                  <c:v>42026</c:v>
                </c:pt>
                <c:pt idx="538">
                  <c:v>42027</c:v>
                </c:pt>
                <c:pt idx="539">
                  <c:v>42030</c:v>
                </c:pt>
                <c:pt idx="540">
                  <c:v>42031</c:v>
                </c:pt>
                <c:pt idx="541">
                  <c:v>42032</c:v>
                </c:pt>
                <c:pt idx="542">
                  <c:v>42033</c:v>
                </c:pt>
                <c:pt idx="543">
                  <c:v>42034</c:v>
                </c:pt>
                <c:pt idx="544">
                  <c:v>42037</c:v>
                </c:pt>
                <c:pt idx="545">
                  <c:v>42038</c:v>
                </c:pt>
                <c:pt idx="546">
                  <c:v>42039</c:v>
                </c:pt>
                <c:pt idx="547">
                  <c:v>42040</c:v>
                </c:pt>
                <c:pt idx="548">
                  <c:v>42041</c:v>
                </c:pt>
                <c:pt idx="549">
                  <c:v>42044</c:v>
                </c:pt>
                <c:pt idx="550">
                  <c:v>42045</c:v>
                </c:pt>
                <c:pt idx="551">
                  <c:v>42046</c:v>
                </c:pt>
                <c:pt idx="552">
                  <c:v>42047</c:v>
                </c:pt>
                <c:pt idx="553">
                  <c:v>42048</c:v>
                </c:pt>
              </c:numCache>
            </c:numRef>
          </c:cat>
          <c:val>
            <c:numRef>
              <c:f>Sheet4!$B$2:$B$555</c:f>
              <c:numCache>
                <c:formatCode>#,##0.00</c:formatCode>
                <c:ptCount val="554"/>
                <c:pt idx="0">
                  <c:v>0.78739999999999999</c:v>
                </c:pt>
                <c:pt idx="1">
                  <c:v>0.79559999999999997</c:v>
                </c:pt>
                <c:pt idx="2">
                  <c:v>0.80210000000000004</c:v>
                </c:pt>
                <c:pt idx="3">
                  <c:v>0.8014</c:v>
                </c:pt>
                <c:pt idx="4">
                  <c:v>0.80089999999999995</c:v>
                </c:pt>
                <c:pt idx="5">
                  <c:v>0.80289999999999995</c:v>
                </c:pt>
                <c:pt idx="6">
                  <c:v>0.8044</c:v>
                </c:pt>
                <c:pt idx="7">
                  <c:v>0.79779999999999995</c:v>
                </c:pt>
                <c:pt idx="8">
                  <c:v>0.78910000000000002</c:v>
                </c:pt>
                <c:pt idx="9">
                  <c:v>0.78939999999999999</c:v>
                </c:pt>
                <c:pt idx="10">
                  <c:v>0.79390000000000005</c:v>
                </c:pt>
                <c:pt idx="11">
                  <c:v>0.79430000000000001</c:v>
                </c:pt>
                <c:pt idx="12">
                  <c:v>0.7883</c:v>
                </c:pt>
                <c:pt idx="13">
                  <c:v>0.78866999999999998</c:v>
                </c:pt>
                <c:pt idx="14">
                  <c:v>0.78939999999999999</c:v>
                </c:pt>
                <c:pt idx="15">
                  <c:v>0.79279999999999995</c:v>
                </c:pt>
                <c:pt idx="16">
                  <c:v>0.79159999999999997</c:v>
                </c:pt>
                <c:pt idx="17">
                  <c:v>0.78090000000000004</c:v>
                </c:pt>
                <c:pt idx="18">
                  <c:v>0.77410000000000001</c:v>
                </c:pt>
                <c:pt idx="19">
                  <c:v>0.77439999999999998</c:v>
                </c:pt>
                <c:pt idx="20">
                  <c:v>0.77549999999999997</c:v>
                </c:pt>
                <c:pt idx="21">
                  <c:v>0.76739999999999997</c:v>
                </c:pt>
                <c:pt idx="22">
                  <c:v>0.76729999999999998</c:v>
                </c:pt>
                <c:pt idx="23">
                  <c:v>0.76270000000000004</c:v>
                </c:pt>
                <c:pt idx="24">
                  <c:v>0.77259999999999995</c:v>
                </c:pt>
                <c:pt idx="25">
                  <c:v>0.76459999999999995</c:v>
                </c:pt>
                <c:pt idx="26">
                  <c:v>0.76259999999999994</c:v>
                </c:pt>
                <c:pt idx="27">
                  <c:v>0.76729999999999998</c:v>
                </c:pt>
                <c:pt idx="28">
                  <c:v>0.77190000000000003</c:v>
                </c:pt>
                <c:pt idx="29">
                  <c:v>0.76470000000000005</c:v>
                </c:pt>
                <c:pt idx="30">
                  <c:v>0.76759999999999995</c:v>
                </c:pt>
                <c:pt idx="31">
                  <c:v>0.77010000000000001</c:v>
                </c:pt>
                <c:pt idx="32">
                  <c:v>0.77559999999999996</c:v>
                </c:pt>
                <c:pt idx="33">
                  <c:v>0.77080000000000004</c:v>
                </c:pt>
                <c:pt idx="34">
                  <c:v>0.77200000000000002</c:v>
                </c:pt>
                <c:pt idx="35">
                  <c:v>0.7722</c:v>
                </c:pt>
                <c:pt idx="36">
                  <c:v>0.77159999999999995</c:v>
                </c:pt>
                <c:pt idx="37">
                  <c:v>0.78010000000000002</c:v>
                </c:pt>
                <c:pt idx="38">
                  <c:v>0.7823</c:v>
                </c:pt>
                <c:pt idx="39">
                  <c:v>0.78490000000000004</c:v>
                </c:pt>
                <c:pt idx="40">
                  <c:v>0.78239999999999998</c:v>
                </c:pt>
                <c:pt idx="41">
                  <c:v>0.77790000000000004</c:v>
                </c:pt>
                <c:pt idx="42">
                  <c:v>0.78210000000000002</c:v>
                </c:pt>
                <c:pt idx="43">
                  <c:v>0.78296200000000005</c:v>
                </c:pt>
                <c:pt idx="44">
                  <c:v>0.7823</c:v>
                </c:pt>
                <c:pt idx="45">
                  <c:v>0.78659999999999997</c:v>
                </c:pt>
                <c:pt idx="46">
                  <c:v>0.78759999999999997</c:v>
                </c:pt>
                <c:pt idx="47">
                  <c:v>0.78320000000000001</c:v>
                </c:pt>
                <c:pt idx="48">
                  <c:v>0.78852900000000004</c:v>
                </c:pt>
                <c:pt idx="49">
                  <c:v>0.78789500000000001</c:v>
                </c:pt>
                <c:pt idx="50">
                  <c:v>0.79184299999999996</c:v>
                </c:pt>
                <c:pt idx="51">
                  <c:v>0.794076</c:v>
                </c:pt>
                <c:pt idx="52">
                  <c:v>0.79753799999999997</c:v>
                </c:pt>
                <c:pt idx="53">
                  <c:v>0.795269</c:v>
                </c:pt>
                <c:pt idx="54">
                  <c:v>0.80277299999999996</c:v>
                </c:pt>
                <c:pt idx="55">
                  <c:v>0.805674</c:v>
                </c:pt>
                <c:pt idx="56">
                  <c:v>0.80172200000000005</c:v>
                </c:pt>
                <c:pt idx="57">
                  <c:v>0.80868600000000002</c:v>
                </c:pt>
                <c:pt idx="58">
                  <c:v>0.80396199999999995</c:v>
                </c:pt>
                <c:pt idx="59">
                  <c:v>0.81367699999999998</c:v>
                </c:pt>
                <c:pt idx="60">
                  <c:v>0.81498700000000002</c:v>
                </c:pt>
                <c:pt idx="61">
                  <c:v>0.81715000000000004</c:v>
                </c:pt>
                <c:pt idx="62">
                  <c:v>0.81198199999999998</c:v>
                </c:pt>
                <c:pt idx="63">
                  <c:v>0.812419</c:v>
                </c:pt>
                <c:pt idx="64">
                  <c:v>0.81189999999999996</c:v>
                </c:pt>
                <c:pt idx="65">
                  <c:v>0.81479999999999997</c:v>
                </c:pt>
                <c:pt idx="66">
                  <c:v>0.81369999999999998</c:v>
                </c:pt>
                <c:pt idx="67">
                  <c:v>0.80689999999999995</c:v>
                </c:pt>
                <c:pt idx="68">
                  <c:v>0.79930000000000001</c:v>
                </c:pt>
                <c:pt idx="69">
                  <c:v>0.80020000000000002</c:v>
                </c:pt>
                <c:pt idx="70">
                  <c:v>0.80189999999999995</c:v>
                </c:pt>
                <c:pt idx="71">
                  <c:v>0.80679999999999996</c:v>
                </c:pt>
                <c:pt idx="72">
                  <c:v>0.80420000000000003</c:v>
                </c:pt>
                <c:pt idx="73">
                  <c:v>0.80110000000000003</c:v>
                </c:pt>
                <c:pt idx="74">
                  <c:v>0.79190000000000005</c:v>
                </c:pt>
                <c:pt idx="75">
                  <c:v>0.78749999999999998</c:v>
                </c:pt>
                <c:pt idx="76">
                  <c:v>0.79049999999999998</c:v>
                </c:pt>
                <c:pt idx="77">
                  <c:v>0.78910000000000002</c:v>
                </c:pt>
                <c:pt idx="78">
                  <c:v>0.78649999999999998</c:v>
                </c:pt>
                <c:pt idx="79">
                  <c:v>0.78569999999999995</c:v>
                </c:pt>
                <c:pt idx="80">
                  <c:v>0.78949999999999998</c:v>
                </c:pt>
                <c:pt idx="81">
                  <c:v>0.78949999999999998</c:v>
                </c:pt>
                <c:pt idx="82">
                  <c:v>0.79120000000000001</c:v>
                </c:pt>
                <c:pt idx="83">
                  <c:v>0.78824399999999994</c:v>
                </c:pt>
                <c:pt idx="84">
                  <c:v>0.79010000000000002</c:v>
                </c:pt>
                <c:pt idx="85">
                  <c:v>0.78749999999999998</c:v>
                </c:pt>
                <c:pt idx="86">
                  <c:v>0.77959999999999996</c:v>
                </c:pt>
                <c:pt idx="87">
                  <c:v>0.78459999999999996</c:v>
                </c:pt>
                <c:pt idx="88">
                  <c:v>0.78634000000000004</c:v>
                </c:pt>
                <c:pt idx="89">
                  <c:v>0.78369999999999995</c:v>
                </c:pt>
                <c:pt idx="90">
                  <c:v>0.77839999999999998</c:v>
                </c:pt>
                <c:pt idx="91">
                  <c:v>0.77310000000000001</c:v>
                </c:pt>
                <c:pt idx="92">
                  <c:v>0.77349999999999997</c:v>
                </c:pt>
                <c:pt idx="93">
                  <c:v>0.7702</c:v>
                </c:pt>
                <c:pt idx="94">
                  <c:v>0.76690000000000003</c:v>
                </c:pt>
                <c:pt idx="95">
                  <c:v>0.76549999999999996</c:v>
                </c:pt>
                <c:pt idx="96">
                  <c:v>0.76780000000000004</c:v>
                </c:pt>
                <c:pt idx="97">
                  <c:v>0.76219999999999999</c:v>
                </c:pt>
                <c:pt idx="98">
                  <c:v>0.75829999999999997</c:v>
                </c:pt>
                <c:pt idx="99">
                  <c:v>0.76119999999999999</c:v>
                </c:pt>
                <c:pt idx="100">
                  <c:v>0.75929999999999997</c:v>
                </c:pt>
                <c:pt idx="101">
                  <c:v>0.75329999999999997</c:v>
                </c:pt>
                <c:pt idx="102">
                  <c:v>0.75119999999999998</c:v>
                </c:pt>
                <c:pt idx="103">
                  <c:v>0.745699</c:v>
                </c:pt>
                <c:pt idx="104">
                  <c:v>0.74450000000000005</c:v>
                </c:pt>
                <c:pt idx="105">
                  <c:v>0.74719999999999998</c:v>
                </c:pt>
                <c:pt idx="106">
                  <c:v>0.74390000000000001</c:v>
                </c:pt>
                <c:pt idx="107">
                  <c:v>0.74160000000000004</c:v>
                </c:pt>
                <c:pt idx="108">
                  <c:v>0.73465599999999998</c:v>
                </c:pt>
                <c:pt idx="109">
                  <c:v>0.74680000000000002</c:v>
                </c:pt>
                <c:pt idx="110">
                  <c:v>0.73770000000000002</c:v>
                </c:pt>
                <c:pt idx="111">
                  <c:v>0.7278</c:v>
                </c:pt>
                <c:pt idx="112">
                  <c:v>0.72219999999999995</c:v>
                </c:pt>
                <c:pt idx="113">
                  <c:v>0.71928300000000001</c:v>
                </c:pt>
                <c:pt idx="114">
                  <c:v>0.71319999999999995</c:v>
                </c:pt>
                <c:pt idx="115">
                  <c:v>0.7107</c:v>
                </c:pt>
                <c:pt idx="116">
                  <c:v>0.71</c:v>
                </c:pt>
                <c:pt idx="117">
                  <c:v>0.72040000000000004</c:v>
                </c:pt>
                <c:pt idx="118">
                  <c:v>0.71830000000000005</c:v>
                </c:pt>
                <c:pt idx="119">
                  <c:v>0.71440000000000003</c:v>
                </c:pt>
                <c:pt idx="120">
                  <c:v>0.70799999999999996</c:v>
                </c:pt>
                <c:pt idx="121">
                  <c:v>0.69769999999999999</c:v>
                </c:pt>
                <c:pt idx="122">
                  <c:v>0.69530000000000003</c:v>
                </c:pt>
                <c:pt idx="123">
                  <c:v>0.70230000000000004</c:v>
                </c:pt>
                <c:pt idx="124">
                  <c:v>0.70499999999999996</c:v>
                </c:pt>
                <c:pt idx="125">
                  <c:v>0.70799999999999996</c:v>
                </c:pt>
                <c:pt idx="126">
                  <c:v>0.71319999999999995</c:v>
                </c:pt>
                <c:pt idx="127">
                  <c:v>0.71130000000000004</c:v>
                </c:pt>
                <c:pt idx="128">
                  <c:v>0.70199999999999996</c:v>
                </c:pt>
                <c:pt idx="129">
                  <c:v>0.70699999999999996</c:v>
                </c:pt>
                <c:pt idx="130">
                  <c:v>0.70420000000000005</c:v>
                </c:pt>
                <c:pt idx="131">
                  <c:v>0.69889999999999997</c:v>
                </c:pt>
                <c:pt idx="132">
                  <c:v>0.7077</c:v>
                </c:pt>
                <c:pt idx="133">
                  <c:v>0.70660000000000001</c:v>
                </c:pt>
                <c:pt idx="134">
                  <c:v>0.70960000000000001</c:v>
                </c:pt>
                <c:pt idx="135">
                  <c:v>0.71719999999999995</c:v>
                </c:pt>
                <c:pt idx="136">
                  <c:v>0.70789999999999997</c:v>
                </c:pt>
                <c:pt idx="137">
                  <c:v>0.70020000000000004</c:v>
                </c:pt>
                <c:pt idx="138">
                  <c:v>0.69188899999999998</c:v>
                </c:pt>
                <c:pt idx="139">
                  <c:v>0.69630000000000003</c:v>
                </c:pt>
                <c:pt idx="140">
                  <c:v>0.70240000000000002</c:v>
                </c:pt>
                <c:pt idx="141">
                  <c:v>0.70340000000000003</c:v>
                </c:pt>
                <c:pt idx="142">
                  <c:v>0.69989999999999997</c:v>
                </c:pt>
                <c:pt idx="143">
                  <c:v>0.69750000000000001</c:v>
                </c:pt>
                <c:pt idx="144">
                  <c:v>0.70099999999999996</c:v>
                </c:pt>
                <c:pt idx="145">
                  <c:v>0.70230000000000004</c:v>
                </c:pt>
                <c:pt idx="146">
                  <c:v>0.69330000000000003</c:v>
                </c:pt>
                <c:pt idx="147">
                  <c:v>0.69530000000000003</c:v>
                </c:pt>
                <c:pt idx="148">
                  <c:v>0.69820000000000004</c:v>
                </c:pt>
                <c:pt idx="149">
                  <c:v>0.69359999999999999</c:v>
                </c:pt>
                <c:pt idx="150">
                  <c:v>0.68389999999999995</c:v>
                </c:pt>
                <c:pt idx="151">
                  <c:v>0.67230000000000001</c:v>
                </c:pt>
                <c:pt idx="152">
                  <c:v>0.67630000000000001</c:v>
                </c:pt>
                <c:pt idx="153">
                  <c:v>0.67039099999999996</c:v>
                </c:pt>
                <c:pt idx="154">
                  <c:v>0.67300000000000004</c:v>
                </c:pt>
                <c:pt idx="155">
                  <c:v>0.67500000000000004</c:v>
                </c:pt>
                <c:pt idx="156">
                  <c:v>0.67400000000000004</c:v>
                </c:pt>
                <c:pt idx="157">
                  <c:v>0.68</c:v>
                </c:pt>
                <c:pt idx="158">
                  <c:v>0.68840000000000001</c:v>
                </c:pt>
                <c:pt idx="159">
                  <c:v>0.6865</c:v>
                </c:pt>
                <c:pt idx="160">
                  <c:v>0.68589999999999995</c:v>
                </c:pt>
                <c:pt idx="161">
                  <c:v>0.68789999999999996</c:v>
                </c:pt>
                <c:pt idx="162">
                  <c:v>0.68410000000000004</c:v>
                </c:pt>
                <c:pt idx="163">
                  <c:v>0.68820000000000003</c:v>
                </c:pt>
                <c:pt idx="164">
                  <c:v>0.68420000000000003</c:v>
                </c:pt>
                <c:pt idx="165">
                  <c:v>0.67490000000000006</c:v>
                </c:pt>
                <c:pt idx="166">
                  <c:v>0.67249999999999999</c:v>
                </c:pt>
                <c:pt idx="167">
                  <c:v>0.67510000000000003</c:v>
                </c:pt>
                <c:pt idx="168">
                  <c:v>0.67459999999999998</c:v>
                </c:pt>
                <c:pt idx="169">
                  <c:v>0.67400000000000004</c:v>
                </c:pt>
                <c:pt idx="170">
                  <c:v>0.67020000000000002</c:v>
                </c:pt>
                <c:pt idx="171">
                  <c:v>0.6704</c:v>
                </c:pt>
                <c:pt idx="172">
                  <c:v>0.67400000000000004</c:v>
                </c:pt>
                <c:pt idx="173">
                  <c:v>0.67328399999999999</c:v>
                </c:pt>
                <c:pt idx="174">
                  <c:v>0.68159999999999998</c:v>
                </c:pt>
                <c:pt idx="175">
                  <c:v>0.6875</c:v>
                </c:pt>
                <c:pt idx="176">
                  <c:v>0.69369999999999998</c:v>
                </c:pt>
                <c:pt idx="177">
                  <c:v>0.69520000000000004</c:v>
                </c:pt>
                <c:pt idx="178">
                  <c:v>0.69672299999999998</c:v>
                </c:pt>
                <c:pt idx="179">
                  <c:v>0.69586400000000004</c:v>
                </c:pt>
                <c:pt idx="180">
                  <c:v>0.70150000000000001</c:v>
                </c:pt>
                <c:pt idx="181">
                  <c:v>0.70040000000000002</c:v>
                </c:pt>
                <c:pt idx="182">
                  <c:v>0.69640000000000002</c:v>
                </c:pt>
                <c:pt idx="183">
                  <c:v>0.69525000000000003</c:v>
                </c:pt>
                <c:pt idx="184">
                  <c:v>0.6986</c:v>
                </c:pt>
                <c:pt idx="185">
                  <c:v>0.70036200000000004</c:v>
                </c:pt>
                <c:pt idx="186">
                  <c:v>0.7026</c:v>
                </c:pt>
                <c:pt idx="187">
                  <c:v>0.69752499999999995</c:v>
                </c:pt>
                <c:pt idx="188">
                  <c:v>0.69350000000000001</c:v>
                </c:pt>
                <c:pt idx="189">
                  <c:v>0.69799999999999995</c:v>
                </c:pt>
                <c:pt idx="190">
                  <c:v>0.69630000000000003</c:v>
                </c:pt>
                <c:pt idx="191">
                  <c:v>0.69245299999999999</c:v>
                </c:pt>
                <c:pt idx="192">
                  <c:v>0.69410000000000005</c:v>
                </c:pt>
                <c:pt idx="193">
                  <c:v>0.68889999999999996</c:v>
                </c:pt>
                <c:pt idx="194">
                  <c:v>0.68899999999999995</c:v>
                </c:pt>
                <c:pt idx="195">
                  <c:v>0.69430000000000003</c:v>
                </c:pt>
                <c:pt idx="196">
                  <c:v>0.69100799999999996</c:v>
                </c:pt>
                <c:pt idx="197">
                  <c:v>0.68978399999999995</c:v>
                </c:pt>
                <c:pt idx="198">
                  <c:v>0.6956</c:v>
                </c:pt>
                <c:pt idx="199">
                  <c:v>0.69379999999999997</c:v>
                </c:pt>
                <c:pt idx="200">
                  <c:v>0.69433</c:v>
                </c:pt>
                <c:pt idx="201">
                  <c:v>0.69906100000000004</c:v>
                </c:pt>
                <c:pt idx="202">
                  <c:v>0.698847</c:v>
                </c:pt>
                <c:pt idx="203">
                  <c:v>0.69869999999999999</c:v>
                </c:pt>
                <c:pt idx="204">
                  <c:v>0.70052099999999995</c:v>
                </c:pt>
                <c:pt idx="205">
                  <c:v>0.70441399999999998</c:v>
                </c:pt>
                <c:pt idx="206">
                  <c:v>0.7056</c:v>
                </c:pt>
                <c:pt idx="207">
                  <c:v>0.70373200000000002</c:v>
                </c:pt>
                <c:pt idx="208">
                  <c:v>0.70660800000000001</c:v>
                </c:pt>
                <c:pt idx="209">
                  <c:v>0.70550000000000002</c:v>
                </c:pt>
                <c:pt idx="210">
                  <c:v>0.70450000000000002</c:v>
                </c:pt>
                <c:pt idx="211">
                  <c:v>0.69830000000000003</c:v>
                </c:pt>
                <c:pt idx="212">
                  <c:v>0.6966</c:v>
                </c:pt>
                <c:pt idx="213">
                  <c:v>0.69410000000000005</c:v>
                </c:pt>
                <c:pt idx="214">
                  <c:v>0.69230000000000003</c:v>
                </c:pt>
                <c:pt idx="215">
                  <c:v>0.6895</c:v>
                </c:pt>
                <c:pt idx="216">
                  <c:v>0.68930000000000002</c:v>
                </c:pt>
                <c:pt idx="217">
                  <c:v>0.69540000000000002</c:v>
                </c:pt>
                <c:pt idx="218">
                  <c:v>0.699403</c:v>
                </c:pt>
                <c:pt idx="219">
                  <c:v>0.70350000000000001</c:v>
                </c:pt>
                <c:pt idx="220">
                  <c:v>0.70440000000000003</c:v>
                </c:pt>
                <c:pt idx="221">
                  <c:v>0.70450000000000002</c:v>
                </c:pt>
                <c:pt idx="222">
                  <c:v>0.70489999999999997</c:v>
                </c:pt>
                <c:pt idx="223">
                  <c:v>0.701816</c:v>
                </c:pt>
                <c:pt idx="224">
                  <c:v>0.69820000000000004</c:v>
                </c:pt>
                <c:pt idx="225">
                  <c:v>0.69189999999999996</c:v>
                </c:pt>
                <c:pt idx="226">
                  <c:v>0.69379999999999997</c:v>
                </c:pt>
                <c:pt idx="227">
                  <c:v>0.69182100000000002</c:v>
                </c:pt>
                <c:pt idx="228">
                  <c:v>0.69390300000000005</c:v>
                </c:pt>
                <c:pt idx="229">
                  <c:v>0.69359999999999999</c:v>
                </c:pt>
                <c:pt idx="230">
                  <c:v>0.69610000000000005</c:v>
                </c:pt>
                <c:pt idx="231">
                  <c:v>0.69430000000000003</c:v>
                </c:pt>
                <c:pt idx="232">
                  <c:v>0.68440000000000001</c:v>
                </c:pt>
                <c:pt idx="233">
                  <c:v>0.67632300000000001</c:v>
                </c:pt>
                <c:pt idx="234">
                  <c:v>0.67900000000000005</c:v>
                </c:pt>
                <c:pt idx="235">
                  <c:v>0.67179999999999995</c:v>
                </c:pt>
                <c:pt idx="236">
                  <c:v>0.66869999999999996</c:v>
                </c:pt>
                <c:pt idx="237">
                  <c:v>0.66800000000000004</c:v>
                </c:pt>
                <c:pt idx="238">
                  <c:v>0.66991400000000001</c:v>
                </c:pt>
                <c:pt idx="239">
                  <c:v>0.6724</c:v>
                </c:pt>
                <c:pt idx="240">
                  <c:v>0.67200000000000004</c:v>
                </c:pt>
                <c:pt idx="241">
                  <c:v>0.66469999999999996</c:v>
                </c:pt>
                <c:pt idx="242">
                  <c:v>0.66279999999999994</c:v>
                </c:pt>
                <c:pt idx="243">
                  <c:v>0.663906</c:v>
                </c:pt>
                <c:pt idx="244">
                  <c:v>0.66169999999999995</c:v>
                </c:pt>
                <c:pt idx="245">
                  <c:v>0.66425400000000001</c:v>
                </c:pt>
                <c:pt idx="246">
                  <c:v>0.65600000000000003</c:v>
                </c:pt>
                <c:pt idx="247">
                  <c:v>0.6492</c:v>
                </c:pt>
                <c:pt idx="248">
                  <c:v>0.65204799999999996</c:v>
                </c:pt>
                <c:pt idx="249">
                  <c:v>0.64974200000000004</c:v>
                </c:pt>
                <c:pt idx="250">
                  <c:v>0.6472</c:v>
                </c:pt>
                <c:pt idx="251">
                  <c:v>0.64644000000000001</c:v>
                </c:pt>
                <c:pt idx="252">
                  <c:v>0.64892799999999995</c:v>
                </c:pt>
                <c:pt idx="253">
                  <c:v>0.65223200000000003</c:v>
                </c:pt>
                <c:pt idx="254">
                  <c:v>0.65190400000000004</c:v>
                </c:pt>
                <c:pt idx="255">
                  <c:v>0.6522</c:v>
                </c:pt>
                <c:pt idx="256">
                  <c:v>0.65210000000000001</c:v>
                </c:pt>
                <c:pt idx="257">
                  <c:v>0.64910000000000001</c:v>
                </c:pt>
                <c:pt idx="258">
                  <c:v>0.64471000000000001</c:v>
                </c:pt>
                <c:pt idx="259">
                  <c:v>0.64503999999999995</c:v>
                </c:pt>
                <c:pt idx="260">
                  <c:v>0.64829999999999999</c:v>
                </c:pt>
                <c:pt idx="261">
                  <c:v>0.64549999999999996</c:v>
                </c:pt>
                <c:pt idx="262">
                  <c:v>0.65139999999999998</c:v>
                </c:pt>
                <c:pt idx="263">
                  <c:v>0.65797499999999998</c:v>
                </c:pt>
                <c:pt idx="264">
                  <c:v>0.65749999999999997</c:v>
                </c:pt>
                <c:pt idx="265">
                  <c:v>0.65490000000000004</c:v>
                </c:pt>
                <c:pt idx="266">
                  <c:v>0.65500000000000003</c:v>
                </c:pt>
                <c:pt idx="267">
                  <c:v>0.65390000000000004</c:v>
                </c:pt>
                <c:pt idx="268">
                  <c:v>0.65820900000000004</c:v>
                </c:pt>
                <c:pt idx="269">
                  <c:v>0.66190000000000004</c:v>
                </c:pt>
                <c:pt idx="270">
                  <c:v>0.65500000000000003</c:v>
                </c:pt>
                <c:pt idx="271">
                  <c:v>0.65449999999999997</c:v>
                </c:pt>
                <c:pt idx="272">
                  <c:v>0.64749999999999996</c:v>
                </c:pt>
                <c:pt idx="273">
                  <c:v>0.64866999999999997</c:v>
                </c:pt>
                <c:pt idx="274">
                  <c:v>0.6502</c:v>
                </c:pt>
                <c:pt idx="275">
                  <c:v>0.64939999999999998</c:v>
                </c:pt>
                <c:pt idx="276">
                  <c:v>0.65264699999999998</c:v>
                </c:pt>
                <c:pt idx="277">
                  <c:v>0.63949999999999996</c:v>
                </c:pt>
                <c:pt idx="278">
                  <c:v>0.63472799999999996</c:v>
                </c:pt>
                <c:pt idx="279">
                  <c:v>0.63919999999999999</c:v>
                </c:pt>
                <c:pt idx="280">
                  <c:v>0.64373899999999995</c:v>
                </c:pt>
                <c:pt idx="281">
                  <c:v>0.64054999999999995</c:v>
                </c:pt>
                <c:pt idx="282">
                  <c:v>0.64829999999999999</c:v>
                </c:pt>
                <c:pt idx="283">
                  <c:v>0.64890400000000004</c:v>
                </c:pt>
                <c:pt idx="284">
                  <c:v>0.64690000000000003</c:v>
                </c:pt>
                <c:pt idx="285">
                  <c:v>0.66</c:v>
                </c:pt>
                <c:pt idx="286">
                  <c:v>0.65939999999999999</c:v>
                </c:pt>
                <c:pt idx="287">
                  <c:v>0.65859999999999996</c:v>
                </c:pt>
                <c:pt idx="288">
                  <c:v>0.65715100000000004</c:v>
                </c:pt>
                <c:pt idx="289">
                  <c:v>0.65569999999999995</c:v>
                </c:pt>
                <c:pt idx="290">
                  <c:v>0.66169999999999995</c:v>
                </c:pt>
                <c:pt idx="291">
                  <c:v>0.66390000000000005</c:v>
                </c:pt>
                <c:pt idx="292">
                  <c:v>0.65690000000000004</c:v>
                </c:pt>
                <c:pt idx="293">
                  <c:v>0.65971199999999997</c:v>
                </c:pt>
                <c:pt idx="294">
                  <c:v>0.65939999999999999</c:v>
                </c:pt>
                <c:pt idx="295">
                  <c:v>0.65539999999999998</c:v>
                </c:pt>
                <c:pt idx="296">
                  <c:v>0.65529999999999999</c:v>
                </c:pt>
                <c:pt idx="297">
                  <c:v>0.65649999999999997</c:v>
                </c:pt>
                <c:pt idx="298">
                  <c:v>0.65312599999999998</c:v>
                </c:pt>
                <c:pt idx="299">
                  <c:v>0.6583</c:v>
                </c:pt>
                <c:pt idx="300">
                  <c:v>0.65559999999999996</c:v>
                </c:pt>
                <c:pt idx="301">
                  <c:v>0.65526899999999999</c:v>
                </c:pt>
                <c:pt idx="302">
                  <c:v>0.65356599999999998</c:v>
                </c:pt>
                <c:pt idx="303">
                  <c:v>0.64676299999999998</c:v>
                </c:pt>
                <c:pt idx="304">
                  <c:v>0.65</c:v>
                </c:pt>
                <c:pt idx="305">
                  <c:v>0.65139999999999998</c:v>
                </c:pt>
                <c:pt idx="306">
                  <c:v>0.65368700000000002</c:v>
                </c:pt>
                <c:pt idx="307">
                  <c:v>0.65639999999999998</c:v>
                </c:pt>
                <c:pt idx="308">
                  <c:v>0.65367200000000003</c:v>
                </c:pt>
                <c:pt idx="309">
                  <c:v>0.65049999999999997</c:v>
                </c:pt>
                <c:pt idx="310">
                  <c:v>0.64729999999999999</c:v>
                </c:pt>
                <c:pt idx="311">
                  <c:v>0.64690000000000003</c:v>
                </c:pt>
                <c:pt idx="312">
                  <c:v>0.65159999999999996</c:v>
                </c:pt>
                <c:pt idx="313">
                  <c:v>0.64912000000000003</c:v>
                </c:pt>
                <c:pt idx="314">
                  <c:v>0.65239999999999998</c:v>
                </c:pt>
                <c:pt idx="315">
                  <c:v>0.65539999999999998</c:v>
                </c:pt>
                <c:pt idx="316">
                  <c:v>0.65380000000000005</c:v>
                </c:pt>
                <c:pt idx="317">
                  <c:v>0.65580000000000005</c:v>
                </c:pt>
                <c:pt idx="318">
                  <c:v>0.658335</c:v>
                </c:pt>
                <c:pt idx="319">
                  <c:v>0.66</c:v>
                </c:pt>
                <c:pt idx="320">
                  <c:v>0.66269999999999996</c:v>
                </c:pt>
                <c:pt idx="321">
                  <c:v>0.66859999999999997</c:v>
                </c:pt>
                <c:pt idx="322">
                  <c:v>0.67369999999999997</c:v>
                </c:pt>
                <c:pt idx="323">
                  <c:v>0.67237199999999997</c:v>
                </c:pt>
                <c:pt idx="324">
                  <c:v>0.67310899999999996</c:v>
                </c:pt>
                <c:pt idx="325">
                  <c:v>0.66993899999999995</c:v>
                </c:pt>
                <c:pt idx="326">
                  <c:v>0.67149999999999999</c:v>
                </c:pt>
                <c:pt idx="327">
                  <c:v>0.67290000000000005</c:v>
                </c:pt>
                <c:pt idx="328">
                  <c:v>0.67794200000000004</c:v>
                </c:pt>
                <c:pt idx="329">
                  <c:v>0.67420000000000002</c:v>
                </c:pt>
                <c:pt idx="330">
                  <c:v>0.67769999999999997</c:v>
                </c:pt>
                <c:pt idx="331">
                  <c:v>0.67689999999999995</c:v>
                </c:pt>
                <c:pt idx="332">
                  <c:v>0.67769999999999997</c:v>
                </c:pt>
                <c:pt idx="333">
                  <c:v>0.67665500000000001</c:v>
                </c:pt>
                <c:pt idx="334">
                  <c:v>0.68159999999999998</c:v>
                </c:pt>
                <c:pt idx="335">
                  <c:v>0.67732700000000001</c:v>
                </c:pt>
                <c:pt idx="336">
                  <c:v>0.67791000000000001</c:v>
                </c:pt>
                <c:pt idx="337">
                  <c:v>0.67549999999999999</c:v>
                </c:pt>
                <c:pt idx="338">
                  <c:v>0.67547500000000005</c:v>
                </c:pt>
                <c:pt idx="339">
                  <c:v>0.67679999999999996</c:v>
                </c:pt>
                <c:pt idx="340">
                  <c:v>0.67820000000000003</c:v>
                </c:pt>
                <c:pt idx="341">
                  <c:v>0.67179999999999995</c:v>
                </c:pt>
                <c:pt idx="342">
                  <c:v>0.66980799999999996</c:v>
                </c:pt>
                <c:pt idx="343">
                  <c:v>0.67088599999999998</c:v>
                </c:pt>
                <c:pt idx="344">
                  <c:v>0.66839999999999999</c:v>
                </c:pt>
                <c:pt idx="345">
                  <c:v>0.67090000000000005</c:v>
                </c:pt>
                <c:pt idx="346">
                  <c:v>0.66920000000000002</c:v>
                </c:pt>
                <c:pt idx="347">
                  <c:v>0.66839999999999999</c:v>
                </c:pt>
                <c:pt idx="348">
                  <c:v>0.66879900000000003</c:v>
                </c:pt>
                <c:pt idx="349">
                  <c:v>0.66849999999999998</c:v>
                </c:pt>
                <c:pt idx="350">
                  <c:v>0.67130000000000001</c:v>
                </c:pt>
                <c:pt idx="351">
                  <c:v>0.67010000000000003</c:v>
                </c:pt>
                <c:pt idx="352">
                  <c:v>0.67710000000000004</c:v>
                </c:pt>
                <c:pt idx="353">
                  <c:v>0.680477</c:v>
                </c:pt>
                <c:pt idx="354">
                  <c:v>0.68049999999999999</c:v>
                </c:pt>
                <c:pt idx="355">
                  <c:v>0.68300000000000005</c:v>
                </c:pt>
                <c:pt idx="356">
                  <c:v>0.68359999999999999</c:v>
                </c:pt>
                <c:pt idx="357">
                  <c:v>0.68220000000000003</c:v>
                </c:pt>
                <c:pt idx="358">
                  <c:v>0.68396599999999996</c:v>
                </c:pt>
                <c:pt idx="359">
                  <c:v>0.68030000000000002</c:v>
                </c:pt>
                <c:pt idx="360">
                  <c:v>0.67469999999999997</c:v>
                </c:pt>
                <c:pt idx="361">
                  <c:v>0.67548600000000003</c:v>
                </c:pt>
                <c:pt idx="362">
                  <c:v>0.67559999999999998</c:v>
                </c:pt>
                <c:pt idx="363">
                  <c:v>0.67720000000000002</c:v>
                </c:pt>
                <c:pt idx="364">
                  <c:v>0.67759999999999998</c:v>
                </c:pt>
                <c:pt idx="365">
                  <c:v>0.679095</c:v>
                </c:pt>
                <c:pt idx="366">
                  <c:v>0.67900000000000005</c:v>
                </c:pt>
                <c:pt idx="367">
                  <c:v>0.68410000000000004</c:v>
                </c:pt>
                <c:pt idx="368">
                  <c:v>0.68286199999999997</c:v>
                </c:pt>
                <c:pt idx="369">
                  <c:v>0.67959999999999998</c:v>
                </c:pt>
                <c:pt idx="370">
                  <c:v>0.67969999999999997</c:v>
                </c:pt>
                <c:pt idx="371">
                  <c:v>0.682118</c:v>
                </c:pt>
                <c:pt idx="372">
                  <c:v>0.68279999999999996</c:v>
                </c:pt>
                <c:pt idx="373">
                  <c:v>0.68409799999999998</c:v>
                </c:pt>
                <c:pt idx="374">
                  <c:v>0.68802399999999997</c:v>
                </c:pt>
                <c:pt idx="375">
                  <c:v>0.69191899999999995</c:v>
                </c:pt>
                <c:pt idx="376">
                  <c:v>0.69310000000000005</c:v>
                </c:pt>
                <c:pt idx="377">
                  <c:v>0.69550000000000001</c:v>
                </c:pt>
                <c:pt idx="378">
                  <c:v>0.694496</c:v>
                </c:pt>
                <c:pt idx="379">
                  <c:v>0.69240000000000002</c:v>
                </c:pt>
                <c:pt idx="380">
                  <c:v>0.68920000000000003</c:v>
                </c:pt>
                <c:pt idx="381">
                  <c:v>0.69210000000000005</c:v>
                </c:pt>
                <c:pt idx="382">
                  <c:v>0.69059999999999999</c:v>
                </c:pt>
                <c:pt idx="383">
                  <c:v>0.69047899999999995</c:v>
                </c:pt>
                <c:pt idx="384">
                  <c:v>0.69279999999999997</c:v>
                </c:pt>
                <c:pt idx="385">
                  <c:v>0.68869999999999998</c:v>
                </c:pt>
                <c:pt idx="386">
                  <c:v>0.68959999999999999</c:v>
                </c:pt>
                <c:pt idx="387">
                  <c:v>0.6915</c:v>
                </c:pt>
                <c:pt idx="388">
                  <c:v>0.69056799999999996</c:v>
                </c:pt>
                <c:pt idx="389">
                  <c:v>0.68904100000000001</c:v>
                </c:pt>
                <c:pt idx="390">
                  <c:v>0.69399999999999995</c:v>
                </c:pt>
                <c:pt idx="391">
                  <c:v>0.69130000000000003</c:v>
                </c:pt>
                <c:pt idx="392">
                  <c:v>0.68669899999999995</c:v>
                </c:pt>
                <c:pt idx="393">
                  <c:v>0.68878700000000004</c:v>
                </c:pt>
                <c:pt idx="394">
                  <c:v>0.6885</c:v>
                </c:pt>
                <c:pt idx="395">
                  <c:v>0.69079999999999997</c:v>
                </c:pt>
                <c:pt idx="396">
                  <c:v>0.68979999999999997</c:v>
                </c:pt>
                <c:pt idx="397">
                  <c:v>0.69030000000000002</c:v>
                </c:pt>
                <c:pt idx="398">
                  <c:v>0.690245</c:v>
                </c:pt>
                <c:pt idx="399">
                  <c:v>0.68979500000000005</c:v>
                </c:pt>
                <c:pt idx="400">
                  <c:v>0.69059999999999999</c:v>
                </c:pt>
                <c:pt idx="401">
                  <c:v>0.69235000000000002</c:v>
                </c:pt>
                <c:pt idx="402">
                  <c:v>0.69059999999999999</c:v>
                </c:pt>
                <c:pt idx="403">
                  <c:v>0.69457100000000005</c:v>
                </c:pt>
                <c:pt idx="404">
                  <c:v>0.69275399999999998</c:v>
                </c:pt>
                <c:pt idx="405">
                  <c:v>0.69730000000000003</c:v>
                </c:pt>
                <c:pt idx="406">
                  <c:v>0.70123500000000005</c:v>
                </c:pt>
                <c:pt idx="407">
                  <c:v>0.699546</c:v>
                </c:pt>
                <c:pt idx="408">
                  <c:v>0.69930400000000004</c:v>
                </c:pt>
                <c:pt idx="409">
                  <c:v>0.69989999999999997</c:v>
                </c:pt>
                <c:pt idx="410">
                  <c:v>0.699793</c:v>
                </c:pt>
                <c:pt idx="411">
                  <c:v>0.69599999999999995</c:v>
                </c:pt>
                <c:pt idx="412">
                  <c:v>0.69430000000000003</c:v>
                </c:pt>
                <c:pt idx="413">
                  <c:v>0.69351399999999996</c:v>
                </c:pt>
                <c:pt idx="414">
                  <c:v>0.69530000000000003</c:v>
                </c:pt>
                <c:pt idx="415">
                  <c:v>0.69589999999999996</c:v>
                </c:pt>
                <c:pt idx="416">
                  <c:v>0.6986</c:v>
                </c:pt>
                <c:pt idx="417">
                  <c:v>0.69369099999999995</c:v>
                </c:pt>
                <c:pt idx="418">
                  <c:v>0.69160299999999997</c:v>
                </c:pt>
                <c:pt idx="419">
                  <c:v>0.69220000000000004</c:v>
                </c:pt>
                <c:pt idx="420">
                  <c:v>0.69320000000000004</c:v>
                </c:pt>
                <c:pt idx="421">
                  <c:v>0.69599999999999995</c:v>
                </c:pt>
                <c:pt idx="422">
                  <c:v>0.69730000000000003</c:v>
                </c:pt>
                <c:pt idx="423">
                  <c:v>0.69571700000000003</c:v>
                </c:pt>
                <c:pt idx="424">
                  <c:v>0.69789999999999996</c:v>
                </c:pt>
                <c:pt idx="425">
                  <c:v>0.69830000000000003</c:v>
                </c:pt>
                <c:pt idx="426">
                  <c:v>0.70031900000000002</c:v>
                </c:pt>
                <c:pt idx="427">
                  <c:v>0.70040000000000002</c:v>
                </c:pt>
                <c:pt idx="428">
                  <c:v>0.70362599999999997</c:v>
                </c:pt>
                <c:pt idx="429">
                  <c:v>0.70469999999999999</c:v>
                </c:pt>
                <c:pt idx="430">
                  <c:v>0.70709999999999995</c:v>
                </c:pt>
                <c:pt idx="431">
                  <c:v>0.70750500000000005</c:v>
                </c:pt>
                <c:pt idx="432">
                  <c:v>0.70985500000000001</c:v>
                </c:pt>
                <c:pt idx="433">
                  <c:v>0.71081300000000003</c:v>
                </c:pt>
                <c:pt idx="434">
                  <c:v>0.71089999999999998</c:v>
                </c:pt>
                <c:pt idx="435">
                  <c:v>0.70660000000000001</c:v>
                </c:pt>
                <c:pt idx="436">
                  <c:v>0.71025000000000005</c:v>
                </c:pt>
                <c:pt idx="437">
                  <c:v>0.722414</c:v>
                </c:pt>
                <c:pt idx="438">
                  <c:v>0.72407999999999995</c:v>
                </c:pt>
                <c:pt idx="439">
                  <c:v>0.71950000000000003</c:v>
                </c:pt>
                <c:pt idx="440">
                  <c:v>0.7117</c:v>
                </c:pt>
                <c:pt idx="441">
                  <c:v>0.70920000000000005</c:v>
                </c:pt>
                <c:pt idx="442">
                  <c:v>0.7046</c:v>
                </c:pt>
                <c:pt idx="443">
                  <c:v>0.69751300000000005</c:v>
                </c:pt>
                <c:pt idx="444">
                  <c:v>0.69789999999999996</c:v>
                </c:pt>
                <c:pt idx="445">
                  <c:v>0.70109999999999995</c:v>
                </c:pt>
                <c:pt idx="446">
                  <c:v>0.69668699999999995</c:v>
                </c:pt>
                <c:pt idx="447">
                  <c:v>0.69566399999999995</c:v>
                </c:pt>
                <c:pt idx="448">
                  <c:v>0.69571099999999997</c:v>
                </c:pt>
                <c:pt idx="449">
                  <c:v>0.69079999999999997</c:v>
                </c:pt>
                <c:pt idx="450">
                  <c:v>0.68859999999999999</c:v>
                </c:pt>
                <c:pt idx="451">
                  <c:v>0.69469999999999998</c:v>
                </c:pt>
                <c:pt idx="452">
                  <c:v>0.68944000000000005</c:v>
                </c:pt>
                <c:pt idx="453">
                  <c:v>0.69102699999999995</c:v>
                </c:pt>
                <c:pt idx="454">
                  <c:v>0.68710000000000004</c:v>
                </c:pt>
                <c:pt idx="455">
                  <c:v>0.69259999999999999</c:v>
                </c:pt>
                <c:pt idx="456">
                  <c:v>0.69199999999999995</c:v>
                </c:pt>
                <c:pt idx="457">
                  <c:v>0.69389999999999996</c:v>
                </c:pt>
                <c:pt idx="458">
                  <c:v>0.69327000000000005</c:v>
                </c:pt>
                <c:pt idx="459">
                  <c:v>0.69299999999999995</c:v>
                </c:pt>
                <c:pt idx="460">
                  <c:v>0.69540199999999996</c:v>
                </c:pt>
                <c:pt idx="461">
                  <c:v>0.69410000000000005</c:v>
                </c:pt>
                <c:pt idx="462">
                  <c:v>0.69089999999999996</c:v>
                </c:pt>
                <c:pt idx="463">
                  <c:v>0.68789</c:v>
                </c:pt>
                <c:pt idx="464">
                  <c:v>0.68745500000000004</c:v>
                </c:pt>
                <c:pt idx="465">
                  <c:v>0.68910000000000005</c:v>
                </c:pt>
                <c:pt idx="466">
                  <c:v>0.68659999999999999</c:v>
                </c:pt>
                <c:pt idx="467">
                  <c:v>0.68389999999999995</c:v>
                </c:pt>
                <c:pt idx="468">
                  <c:v>0.68520099999999995</c:v>
                </c:pt>
                <c:pt idx="469">
                  <c:v>0.68679999999999997</c:v>
                </c:pt>
                <c:pt idx="470">
                  <c:v>0.69040000000000001</c:v>
                </c:pt>
                <c:pt idx="471">
                  <c:v>0.69340000000000002</c:v>
                </c:pt>
                <c:pt idx="472">
                  <c:v>0.69259999999999999</c:v>
                </c:pt>
                <c:pt idx="473">
                  <c:v>0.69356700000000004</c:v>
                </c:pt>
                <c:pt idx="474">
                  <c:v>0.69279999999999997</c:v>
                </c:pt>
                <c:pt idx="475">
                  <c:v>0.69530099999999995</c:v>
                </c:pt>
                <c:pt idx="476">
                  <c:v>0.69640000000000002</c:v>
                </c:pt>
                <c:pt idx="477">
                  <c:v>0.70030000000000003</c:v>
                </c:pt>
                <c:pt idx="478">
                  <c:v>0.70252700000000001</c:v>
                </c:pt>
                <c:pt idx="479">
                  <c:v>0.6956</c:v>
                </c:pt>
                <c:pt idx="480">
                  <c:v>0.69699999999999995</c:v>
                </c:pt>
                <c:pt idx="481">
                  <c:v>0.68718199999999996</c:v>
                </c:pt>
                <c:pt idx="482">
                  <c:v>0.69159999999999999</c:v>
                </c:pt>
                <c:pt idx="483">
                  <c:v>0.69341799999999998</c:v>
                </c:pt>
                <c:pt idx="484">
                  <c:v>0.69440400000000002</c:v>
                </c:pt>
                <c:pt idx="485">
                  <c:v>0.69742999999999999</c:v>
                </c:pt>
                <c:pt idx="486">
                  <c:v>0.70079999999999998</c:v>
                </c:pt>
                <c:pt idx="487">
                  <c:v>0.69799999999999995</c:v>
                </c:pt>
                <c:pt idx="488">
                  <c:v>0.69886099999999995</c:v>
                </c:pt>
                <c:pt idx="489">
                  <c:v>0.69952199999999998</c:v>
                </c:pt>
                <c:pt idx="490">
                  <c:v>0.69520000000000004</c:v>
                </c:pt>
                <c:pt idx="491">
                  <c:v>0.68610000000000004</c:v>
                </c:pt>
                <c:pt idx="492">
                  <c:v>0.68720000000000003</c:v>
                </c:pt>
                <c:pt idx="493">
                  <c:v>0.69973099999999999</c:v>
                </c:pt>
                <c:pt idx="494">
                  <c:v>0.69216800000000001</c:v>
                </c:pt>
                <c:pt idx="495">
                  <c:v>0.68489999999999995</c:v>
                </c:pt>
                <c:pt idx="496">
                  <c:v>0.68240000000000001</c:v>
                </c:pt>
                <c:pt idx="497">
                  <c:v>0.68359999999999999</c:v>
                </c:pt>
                <c:pt idx="498">
                  <c:v>0.68339700000000003</c:v>
                </c:pt>
                <c:pt idx="499">
                  <c:v>0.68069999999999997</c:v>
                </c:pt>
                <c:pt idx="500">
                  <c:v>0.68300000000000005</c:v>
                </c:pt>
                <c:pt idx="501">
                  <c:v>0.68169999999999997</c:v>
                </c:pt>
                <c:pt idx="502">
                  <c:v>0.67700000000000005</c:v>
                </c:pt>
                <c:pt idx="503">
                  <c:v>0.67727499999999996</c:v>
                </c:pt>
                <c:pt idx="504">
                  <c:v>0.67379999999999995</c:v>
                </c:pt>
                <c:pt idx="505">
                  <c:v>0.67030000000000001</c:v>
                </c:pt>
                <c:pt idx="506">
                  <c:v>0.66879999999999995</c:v>
                </c:pt>
                <c:pt idx="507">
                  <c:v>0.66668099999999997</c:v>
                </c:pt>
                <c:pt idx="508">
                  <c:v>0.66169299999999998</c:v>
                </c:pt>
                <c:pt idx="509">
                  <c:v>0.66010400000000002</c:v>
                </c:pt>
                <c:pt idx="510">
                  <c:v>0.65720000000000001</c:v>
                </c:pt>
                <c:pt idx="511">
                  <c:v>0.65866999999999998</c:v>
                </c:pt>
                <c:pt idx="512">
                  <c:v>0.66480300000000003</c:v>
                </c:pt>
                <c:pt idx="513">
                  <c:v>0.66581699999999999</c:v>
                </c:pt>
                <c:pt idx="514">
                  <c:v>0.66439999999999999</c:v>
                </c:pt>
                <c:pt idx="515">
                  <c:v>0.66629700000000003</c:v>
                </c:pt>
                <c:pt idx="516">
                  <c:v>0.6653</c:v>
                </c:pt>
                <c:pt idx="517">
                  <c:v>0.66424799999999995</c:v>
                </c:pt>
                <c:pt idx="518">
                  <c:v>0.66552500000000003</c:v>
                </c:pt>
                <c:pt idx="519">
                  <c:v>0.66921299999999995</c:v>
                </c:pt>
                <c:pt idx="520">
                  <c:v>0.67299299999999995</c:v>
                </c:pt>
                <c:pt idx="521">
                  <c:v>0.67449999999999999</c:v>
                </c:pt>
                <c:pt idx="522">
                  <c:v>0.67649999999999999</c:v>
                </c:pt>
                <c:pt idx="523">
                  <c:v>0.67403800000000003</c:v>
                </c:pt>
                <c:pt idx="524">
                  <c:v>0.67859999999999998</c:v>
                </c:pt>
                <c:pt idx="525">
                  <c:v>0.67998800000000004</c:v>
                </c:pt>
                <c:pt idx="526">
                  <c:v>0.68240000000000001</c:v>
                </c:pt>
                <c:pt idx="527">
                  <c:v>0.68799999999999994</c:v>
                </c:pt>
                <c:pt idx="528">
                  <c:v>0.69259499999999996</c:v>
                </c:pt>
                <c:pt idx="529">
                  <c:v>0.68897200000000003</c:v>
                </c:pt>
                <c:pt idx="530">
                  <c:v>0.693909</c:v>
                </c:pt>
                <c:pt idx="531">
                  <c:v>0.69189999999999996</c:v>
                </c:pt>
                <c:pt idx="532">
                  <c:v>0.70627799999999996</c:v>
                </c:pt>
                <c:pt idx="533">
                  <c:v>0.71164300000000003</c:v>
                </c:pt>
                <c:pt idx="534">
                  <c:v>0.70674599999999999</c:v>
                </c:pt>
                <c:pt idx="535">
                  <c:v>0.70689999999999997</c:v>
                </c:pt>
                <c:pt idx="536">
                  <c:v>0.69729600000000003</c:v>
                </c:pt>
                <c:pt idx="537">
                  <c:v>0.70617600000000003</c:v>
                </c:pt>
                <c:pt idx="538">
                  <c:v>0.70609999999999995</c:v>
                </c:pt>
                <c:pt idx="539">
                  <c:v>0.70450000000000002</c:v>
                </c:pt>
                <c:pt idx="540">
                  <c:v>0.69745400000000002</c:v>
                </c:pt>
                <c:pt idx="541">
                  <c:v>0.699708</c:v>
                </c:pt>
                <c:pt idx="542">
                  <c:v>0.68703700000000001</c:v>
                </c:pt>
                <c:pt idx="543">
                  <c:v>0.68818400000000002</c:v>
                </c:pt>
                <c:pt idx="544">
                  <c:v>0.68808199999999997</c:v>
                </c:pt>
                <c:pt idx="545">
                  <c:v>0.67859999999999998</c:v>
                </c:pt>
                <c:pt idx="546">
                  <c:v>0.68633200000000005</c:v>
                </c:pt>
                <c:pt idx="547">
                  <c:v>0.67969999999999997</c:v>
                </c:pt>
                <c:pt idx="548">
                  <c:v>0.68899299999999997</c:v>
                </c:pt>
                <c:pt idx="549">
                  <c:v>0.68830000000000002</c:v>
                </c:pt>
                <c:pt idx="550">
                  <c:v>0.68763399999999997</c:v>
                </c:pt>
                <c:pt idx="551">
                  <c:v>0.68203899999999995</c:v>
                </c:pt>
                <c:pt idx="552">
                  <c:v>0.67935299999999998</c:v>
                </c:pt>
                <c:pt idx="553">
                  <c:v>0.68149000000000004</c:v>
                </c:pt>
              </c:numCache>
            </c:numRef>
          </c:val>
          <c:smooth val="0"/>
          <c:extLst>
            <c:ext xmlns:c16="http://schemas.microsoft.com/office/drawing/2014/chart" uri="{C3380CC4-5D6E-409C-BE32-E72D297353CC}">
              <c16:uniqueId val="{00000000-6047-4BDA-AE92-61CA6C57FB74}"/>
            </c:ext>
          </c:extLst>
        </c:ser>
        <c:dLbls>
          <c:showLegendKey val="0"/>
          <c:showVal val="0"/>
          <c:showCatName val="0"/>
          <c:showSerName val="0"/>
          <c:showPercent val="0"/>
          <c:showBubbleSize val="0"/>
        </c:dLbls>
        <c:smooth val="0"/>
        <c:axId val="546065056"/>
        <c:axId val="546074856"/>
      </c:lineChart>
      <c:dateAx>
        <c:axId val="546065056"/>
        <c:scaling>
          <c:orientation val="minMax"/>
        </c:scaling>
        <c:delete val="0"/>
        <c:axPos val="b"/>
        <c:numFmt formatCode="mm/dd/yy"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6074856"/>
        <c:crosses val="autoZero"/>
        <c:auto val="1"/>
        <c:lblOffset val="100"/>
        <c:baseTimeUnit val="days"/>
      </c:dateAx>
      <c:valAx>
        <c:axId val="546074856"/>
        <c:scaling>
          <c:orientation val="minMax"/>
          <c:max val="0.88000000000000012"/>
          <c:min val="0.60000000000000009"/>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606505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dirty="0" smtClean="0">
                <a:solidFill>
                  <a:srgbClr val="002060"/>
                </a:solidFill>
              </a:rPr>
              <a:t>Cost</a:t>
            </a:r>
            <a:r>
              <a:rPr lang="en-US" b="1" baseline="0" dirty="0" smtClean="0">
                <a:solidFill>
                  <a:srgbClr val="002060"/>
                </a:solidFill>
              </a:rPr>
              <a:t> of Goods Sold (AUD)</a:t>
            </a:r>
            <a:endParaRPr lang="en-US" b="1" dirty="0">
              <a:solidFill>
                <a:srgbClr val="002060"/>
              </a:solidFill>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827223802906987"/>
          <c:y val="0.11060433295324971"/>
          <c:w val="0.78838509156943615"/>
          <c:h val="0.7019701499684261"/>
        </c:manualLayout>
      </c:layout>
      <c:barChart>
        <c:barDir val="col"/>
        <c:grouping val="clustered"/>
        <c:varyColors val="0"/>
        <c:ser>
          <c:idx val="1"/>
          <c:order val="0"/>
          <c:tx>
            <c:strRef>
              <c:f>Sheet1!$I$1</c:f>
              <c:strCache>
                <c:ptCount val="1"/>
                <c:pt idx="0">
                  <c:v>AUD Cost of Imports</c:v>
                </c:pt>
              </c:strCache>
            </c:strRef>
          </c:tx>
          <c:spPr>
            <a:solidFill>
              <a:srgbClr val="C00000"/>
            </a:solidFill>
            <a:ln>
              <a:noFill/>
            </a:ln>
            <a:effectLst/>
          </c:spPr>
          <c:invertIfNegative val="0"/>
          <c:cat>
            <c:numRef>
              <c:f>Sheet1!$H$2:$H$4</c:f>
              <c:numCache>
                <c:formatCode>0.0000</c:formatCode>
                <c:ptCount val="3"/>
                <c:pt idx="0">
                  <c:v>0.69</c:v>
                </c:pt>
                <c:pt idx="1">
                  <c:v>0.72</c:v>
                </c:pt>
                <c:pt idx="2">
                  <c:v>0.65</c:v>
                </c:pt>
              </c:numCache>
            </c:numRef>
          </c:cat>
          <c:val>
            <c:numRef>
              <c:f>Sheet1!$I$2:$I$4</c:f>
              <c:numCache>
                <c:formatCode>_(* #,##0_);_(* \(#,##0\);_(* "-"??_);_(@_)</c:formatCode>
                <c:ptCount val="3"/>
                <c:pt idx="0">
                  <c:v>101449275.36231884</c:v>
                </c:pt>
                <c:pt idx="1">
                  <c:v>95890410.958904117</c:v>
                </c:pt>
                <c:pt idx="2">
                  <c:v>107692307.6923077</c:v>
                </c:pt>
              </c:numCache>
            </c:numRef>
          </c:val>
          <c:extLst>
            <c:ext xmlns:c16="http://schemas.microsoft.com/office/drawing/2014/chart" uri="{C3380CC4-5D6E-409C-BE32-E72D297353CC}">
              <c16:uniqueId val="{00000000-DE79-4E4A-9602-47CFE94441D4}"/>
            </c:ext>
          </c:extLst>
        </c:ser>
        <c:dLbls>
          <c:showLegendKey val="0"/>
          <c:showVal val="0"/>
          <c:showCatName val="0"/>
          <c:showSerName val="0"/>
          <c:showPercent val="0"/>
          <c:showBubbleSize val="0"/>
        </c:dLbls>
        <c:gapWidth val="219"/>
        <c:overlap val="-27"/>
        <c:axId val="701354415"/>
        <c:axId val="701349839"/>
      </c:barChart>
      <c:catAx>
        <c:axId val="701354415"/>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UD/EUR</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1349839"/>
        <c:crosses val="autoZero"/>
        <c:auto val="1"/>
        <c:lblAlgn val="ctr"/>
        <c:lblOffset val="100"/>
        <c:noMultiLvlLbl val="0"/>
      </c:catAx>
      <c:valAx>
        <c:axId val="701349839"/>
        <c:scaling>
          <c:orientation val="minMax"/>
          <c:min val="9000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rgbClr val="002060"/>
                    </a:solidFill>
                    <a:latin typeface="+mn-lt"/>
                    <a:ea typeface="+mn-ea"/>
                    <a:cs typeface="+mn-cs"/>
                  </a:defRPr>
                </a:pPr>
                <a:r>
                  <a:rPr lang="en-US" sz="1200" b="1">
                    <a:solidFill>
                      <a:srgbClr val="002060"/>
                    </a:solidFill>
                  </a:rPr>
                  <a:t>AUD Cost of Imports</a:t>
                </a: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rgbClr val="002060"/>
                  </a:solidFill>
                  <a:latin typeface="+mn-lt"/>
                  <a:ea typeface="+mn-ea"/>
                  <a:cs typeface="+mn-cs"/>
                </a:defRPr>
              </a:pPr>
              <a:endParaRPr lang="en-US"/>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1354415"/>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800">
                <a:solidFill>
                  <a:srgbClr val="C00000"/>
                </a:solidFill>
              </a:rPr>
              <a:t>Profit/Los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Profit/Loss</c:v>
          </c:tx>
          <c:spPr>
            <a:ln w="28575" cap="rnd">
              <a:solidFill>
                <a:srgbClr val="002060"/>
              </a:solidFill>
              <a:prstDash val="dash"/>
              <a:round/>
            </a:ln>
            <a:effectLst/>
          </c:spPr>
          <c:marker>
            <c:symbol val="none"/>
          </c:marker>
          <c:cat>
            <c:numRef>
              <c:f>Sheet6!$C$2:$C$42</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6!$D$2:$D$42</c:f>
              <c:numCache>
                <c:formatCode>0.00000</c:formatCode>
                <c:ptCount val="41"/>
                <c:pt idx="0">
                  <c:v>-1.9999999999999907E-2</c:v>
                </c:pt>
                <c:pt idx="1">
                  <c:v>-1.8999999999999906E-2</c:v>
                </c:pt>
                <c:pt idx="2">
                  <c:v>-1.7999999999999905E-2</c:v>
                </c:pt>
                <c:pt idx="3">
                  <c:v>-1.6999999999999904E-2</c:v>
                </c:pt>
                <c:pt idx="4">
                  <c:v>-1.5999999999999903E-2</c:v>
                </c:pt>
                <c:pt idx="5">
                  <c:v>-1.4999999999999902E-2</c:v>
                </c:pt>
                <c:pt idx="6">
                  <c:v>-1.3999999999999901E-2</c:v>
                </c:pt>
                <c:pt idx="7">
                  <c:v>-1.2999999999999901E-2</c:v>
                </c:pt>
                <c:pt idx="8">
                  <c:v>-1.19999999999999E-2</c:v>
                </c:pt>
                <c:pt idx="9">
                  <c:v>-1.0999999999999899E-2</c:v>
                </c:pt>
                <c:pt idx="10">
                  <c:v>-9.9999999999998979E-3</c:v>
                </c:pt>
                <c:pt idx="11">
                  <c:v>-8.999999999999897E-3</c:v>
                </c:pt>
                <c:pt idx="12">
                  <c:v>-7.9999999999998961E-3</c:v>
                </c:pt>
                <c:pt idx="13">
                  <c:v>-6.9999999999998952E-3</c:v>
                </c:pt>
                <c:pt idx="14">
                  <c:v>-5.9999999999998943E-3</c:v>
                </c:pt>
                <c:pt idx="15">
                  <c:v>-4.9999999999998934E-3</c:v>
                </c:pt>
                <c:pt idx="16">
                  <c:v>-3.9999999999998925E-3</c:v>
                </c:pt>
                <c:pt idx="17">
                  <c:v>-2.9999999999998916E-3</c:v>
                </c:pt>
                <c:pt idx="18">
                  <c:v>-1.9999999999998908E-3</c:v>
                </c:pt>
                <c:pt idx="19">
                  <c:v>-9.9999999999988987E-4</c:v>
                </c:pt>
                <c:pt idx="20">
                  <c:v>0</c:v>
                </c:pt>
                <c:pt idx="21">
                  <c:v>1.0000000000001119E-3</c:v>
                </c:pt>
                <c:pt idx="22">
                  <c:v>2.0000000000001128E-3</c:v>
                </c:pt>
                <c:pt idx="23">
                  <c:v>3.0000000000001137E-3</c:v>
                </c:pt>
                <c:pt idx="24">
                  <c:v>4.0000000000001146E-3</c:v>
                </c:pt>
                <c:pt idx="25">
                  <c:v>5.0000000000001155E-3</c:v>
                </c:pt>
                <c:pt idx="26">
                  <c:v>6.0000000000001164E-3</c:v>
                </c:pt>
                <c:pt idx="27">
                  <c:v>7.0000000000001172E-3</c:v>
                </c:pt>
                <c:pt idx="28">
                  <c:v>8.0000000000001181E-3</c:v>
                </c:pt>
                <c:pt idx="29">
                  <c:v>9.000000000000119E-3</c:v>
                </c:pt>
                <c:pt idx="30">
                  <c:v>1.000000000000012E-2</c:v>
                </c:pt>
                <c:pt idx="31">
                  <c:v>1.1000000000000121E-2</c:v>
                </c:pt>
                <c:pt idx="32">
                  <c:v>1.2000000000000122E-2</c:v>
                </c:pt>
                <c:pt idx="33">
                  <c:v>1.3000000000000123E-2</c:v>
                </c:pt>
                <c:pt idx="34">
                  <c:v>1.4000000000000123E-2</c:v>
                </c:pt>
                <c:pt idx="35">
                  <c:v>1.5000000000000124E-2</c:v>
                </c:pt>
                <c:pt idx="36">
                  <c:v>1.6000000000000125E-2</c:v>
                </c:pt>
                <c:pt idx="37">
                  <c:v>1.7000000000000126E-2</c:v>
                </c:pt>
                <c:pt idx="38">
                  <c:v>1.8000000000000127E-2</c:v>
                </c:pt>
                <c:pt idx="39">
                  <c:v>1.9000000000000128E-2</c:v>
                </c:pt>
                <c:pt idx="40">
                  <c:v>2.0000000000000129E-2</c:v>
                </c:pt>
              </c:numCache>
            </c:numRef>
          </c:val>
          <c:smooth val="0"/>
          <c:extLst>
            <c:ext xmlns:c16="http://schemas.microsoft.com/office/drawing/2014/chart" uri="{C3380CC4-5D6E-409C-BE32-E72D297353CC}">
              <c16:uniqueId val="{00000000-762D-415A-8892-817114ABA5AD}"/>
            </c:ext>
          </c:extLst>
        </c:ser>
        <c:dLbls>
          <c:showLegendKey val="0"/>
          <c:showVal val="0"/>
          <c:showCatName val="0"/>
          <c:showSerName val="0"/>
          <c:showPercent val="0"/>
          <c:showBubbleSize val="0"/>
        </c:dLbls>
        <c:smooth val="0"/>
        <c:axId val="289363720"/>
        <c:axId val="289362544"/>
      </c:lineChart>
      <c:catAx>
        <c:axId val="289363720"/>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2544"/>
        <c:crosses val="autoZero"/>
        <c:auto val="1"/>
        <c:lblAlgn val="ctr"/>
        <c:lblOffset val="100"/>
        <c:noMultiLvlLbl val="0"/>
      </c:catAx>
      <c:valAx>
        <c:axId val="289362544"/>
        <c:scaling>
          <c:orientation val="minMax"/>
        </c:scaling>
        <c:delete val="0"/>
        <c:axPos val="l"/>
        <c:majorGridlines>
          <c:spPr>
            <a:ln w="9525" cap="flat" cmpd="sng" algn="ctr">
              <a:solidFill>
                <a:schemeClr val="tx1">
                  <a:lumMod val="15000"/>
                  <a:lumOff val="85000"/>
                </a:schemeClr>
              </a:solidFill>
              <a:round/>
            </a:ln>
            <a:effectLst/>
          </c:spPr>
        </c:majorGridlines>
        <c:numFmt formatCode="0.00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372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002060"/>
                </a:solidFill>
              </a:rPr>
              <a:t>COGS vs Budgeted COGS in AUD</a:t>
            </a:r>
            <a:r>
              <a:rPr lang="en-US" b="1" baseline="0">
                <a:solidFill>
                  <a:srgbClr val="002060"/>
                </a:solidFill>
              </a:rPr>
              <a:t> at EUR 0.6900 and Margin Gain/Loss</a:t>
            </a:r>
            <a:endParaRPr lang="en-US" b="1">
              <a:solidFill>
                <a:srgbClr val="002060"/>
              </a:solidFill>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v>COGS</c:v>
          </c:tx>
          <c:spPr>
            <a:ln w="28575" cap="rnd">
              <a:solidFill>
                <a:schemeClr val="accent1"/>
              </a:solidFill>
              <a:round/>
            </a:ln>
            <a:effectLst/>
          </c:spPr>
          <c:marker>
            <c:symbol val="none"/>
          </c:marker>
          <c:cat>
            <c:numRef>
              <c:f>Sheet6!$C$2:$C$42</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6!$E$2:$E$42</c:f>
              <c:numCache>
                <c:formatCode>_(* #,##0_);_(* \(#,##0\);_(* "-"??_);_(@_)</c:formatCode>
                <c:ptCount val="41"/>
                <c:pt idx="0">
                  <c:v>104477611.9402985</c:v>
                </c:pt>
                <c:pt idx="1">
                  <c:v>104321907.60059611</c:v>
                </c:pt>
                <c:pt idx="2">
                  <c:v>104166666.66666666</c:v>
                </c:pt>
                <c:pt idx="3">
                  <c:v>104011887.07280831</c:v>
                </c:pt>
                <c:pt idx="4">
                  <c:v>103857566.76557863</c:v>
                </c:pt>
                <c:pt idx="5">
                  <c:v>103703703.7037037</c:v>
                </c:pt>
                <c:pt idx="6">
                  <c:v>103550295.85798816</c:v>
                </c:pt>
                <c:pt idx="7">
                  <c:v>103397341.21122599</c:v>
                </c:pt>
                <c:pt idx="8">
                  <c:v>103244837.75811209</c:v>
                </c:pt>
                <c:pt idx="9">
                  <c:v>103092783.50515462</c:v>
                </c:pt>
                <c:pt idx="10">
                  <c:v>102941176.47058822</c:v>
                </c:pt>
                <c:pt idx="11">
                  <c:v>102790014.6842878</c:v>
                </c:pt>
                <c:pt idx="12">
                  <c:v>102639296.18768328</c:v>
                </c:pt>
                <c:pt idx="13">
                  <c:v>102489019.03367496</c:v>
                </c:pt>
                <c:pt idx="14">
                  <c:v>102339181.2865497</c:v>
                </c:pt>
                <c:pt idx="15">
                  <c:v>102189781.02189781</c:v>
                </c:pt>
                <c:pt idx="16">
                  <c:v>102040816.32653061</c:v>
                </c:pt>
                <c:pt idx="17">
                  <c:v>101892285.29839882</c:v>
                </c:pt>
                <c:pt idx="18">
                  <c:v>101744186.04651162</c:v>
                </c:pt>
                <c:pt idx="19">
                  <c:v>101596516.69085631</c:v>
                </c:pt>
                <c:pt idx="20">
                  <c:v>101449275.36231883</c:v>
                </c:pt>
                <c:pt idx="21">
                  <c:v>101302460.2026049</c:v>
                </c:pt>
                <c:pt idx="22">
                  <c:v>101156069.36416183</c:v>
                </c:pt>
                <c:pt idx="23">
                  <c:v>101010101.01010101</c:v>
                </c:pt>
                <c:pt idx="24">
                  <c:v>100864553.31412102</c:v>
                </c:pt>
                <c:pt idx="25">
                  <c:v>100719424.46043165</c:v>
                </c:pt>
                <c:pt idx="26">
                  <c:v>100574712.64367816</c:v>
                </c:pt>
                <c:pt idx="27">
                  <c:v>100430416.06886657</c:v>
                </c:pt>
                <c:pt idx="28">
                  <c:v>100286532.95128939</c:v>
                </c:pt>
                <c:pt idx="29">
                  <c:v>100143061.51645206</c:v>
                </c:pt>
                <c:pt idx="30">
                  <c:v>99999999.999999985</c:v>
                </c:pt>
                <c:pt idx="31">
                  <c:v>99857346.647646204</c:v>
                </c:pt>
                <c:pt idx="32">
                  <c:v>99715099.715099707</c:v>
                </c:pt>
                <c:pt idx="33">
                  <c:v>99573257.467994303</c:v>
                </c:pt>
                <c:pt idx="34">
                  <c:v>99431818.181818172</c:v>
                </c:pt>
                <c:pt idx="35">
                  <c:v>99290780.14184396</c:v>
                </c:pt>
                <c:pt idx="36">
                  <c:v>99150141.643059477</c:v>
                </c:pt>
                <c:pt idx="37">
                  <c:v>99009900.990098998</c:v>
                </c:pt>
                <c:pt idx="38">
                  <c:v>98870056.497175127</c:v>
                </c:pt>
                <c:pt idx="39">
                  <c:v>98730606.488011271</c:v>
                </c:pt>
                <c:pt idx="40">
                  <c:v>98591549.295774639</c:v>
                </c:pt>
              </c:numCache>
            </c:numRef>
          </c:val>
          <c:smooth val="0"/>
          <c:extLst>
            <c:ext xmlns:c16="http://schemas.microsoft.com/office/drawing/2014/chart" uri="{C3380CC4-5D6E-409C-BE32-E72D297353CC}">
              <c16:uniqueId val="{00000000-F4E1-406A-9A88-4117ABE39961}"/>
            </c:ext>
          </c:extLst>
        </c:ser>
        <c:ser>
          <c:idx val="1"/>
          <c:order val="1"/>
          <c:tx>
            <c:v>Budgeted COGS</c:v>
          </c:tx>
          <c:spPr>
            <a:ln w="28575" cap="rnd">
              <a:solidFill>
                <a:schemeClr val="accent2"/>
              </a:solidFill>
              <a:round/>
            </a:ln>
            <a:effectLst/>
          </c:spPr>
          <c:marker>
            <c:symbol val="none"/>
          </c:marker>
          <c:cat>
            <c:numRef>
              <c:f>Sheet6!$C$2:$C$42</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6!$F$2:$F$42</c:f>
              <c:numCache>
                <c:formatCode>_(* #,##0_);_(* \(#,##0\);_(* "-"??_);_(@_)</c:formatCode>
                <c:ptCount val="41"/>
                <c:pt idx="0">
                  <c:v>101449275.36231884</c:v>
                </c:pt>
                <c:pt idx="1">
                  <c:v>101449275.36231884</c:v>
                </c:pt>
                <c:pt idx="2">
                  <c:v>101449275.36231884</c:v>
                </c:pt>
                <c:pt idx="3">
                  <c:v>101449275.36231884</c:v>
                </c:pt>
                <c:pt idx="4">
                  <c:v>101449275.36231884</c:v>
                </c:pt>
                <c:pt idx="5">
                  <c:v>101449275.36231884</c:v>
                </c:pt>
                <c:pt idx="6">
                  <c:v>101449275.36231884</c:v>
                </c:pt>
                <c:pt idx="7">
                  <c:v>101449275.36231884</c:v>
                </c:pt>
                <c:pt idx="8">
                  <c:v>101449275.36231884</c:v>
                </c:pt>
                <c:pt idx="9">
                  <c:v>101449275.36231884</c:v>
                </c:pt>
                <c:pt idx="10">
                  <c:v>101449275.36231884</c:v>
                </c:pt>
                <c:pt idx="11">
                  <c:v>101449275.36231884</c:v>
                </c:pt>
                <c:pt idx="12">
                  <c:v>101449275.36231884</c:v>
                </c:pt>
                <c:pt idx="13">
                  <c:v>101449275.36231884</c:v>
                </c:pt>
                <c:pt idx="14">
                  <c:v>101449275.36231884</c:v>
                </c:pt>
                <c:pt idx="15">
                  <c:v>101449275.36231884</c:v>
                </c:pt>
                <c:pt idx="16">
                  <c:v>101449275.36231884</c:v>
                </c:pt>
                <c:pt idx="17">
                  <c:v>101449275.36231884</c:v>
                </c:pt>
                <c:pt idx="18">
                  <c:v>101449275.36231884</c:v>
                </c:pt>
                <c:pt idx="19">
                  <c:v>101449275.36231884</c:v>
                </c:pt>
                <c:pt idx="20">
                  <c:v>101449275.36231884</c:v>
                </c:pt>
                <c:pt idx="21">
                  <c:v>101449275.36231884</c:v>
                </c:pt>
                <c:pt idx="22">
                  <c:v>101449275.36231884</c:v>
                </c:pt>
                <c:pt idx="23">
                  <c:v>101449275.36231884</c:v>
                </c:pt>
                <c:pt idx="24">
                  <c:v>101449275.36231884</c:v>
                </c:pt>
                <c:pt idx="25">
                  <c:v>101449275.36231884</c:v>
                </c:pt>
                <c:pt idx="26">
                  <c:v>101449275.36231884</c:v>
                </c:pt>
                <c:pt idx="27">
                  <c:v>101449275.36231884</c:v>
                </c:pt>
                <c:pt idx="28">
                  <c:v>101449275.36231884</c:v>
                </c:pt>
                <c:pt idx="29">
                  <c:v>101449275.36231884</c:v>
                </c:pt>
                <c:pt idx="30">
                  <c:v>101449275.36231884</c:v>
                </c:pt>
                <c:pt idx="31">
                  <c:v>101449275.36231884</c:v>
                </c:pt>
                <c:pt idx="32">
                  <c:v>101449275.36231884</c:v>
                </c:pt>
                <c:pt idx="33">
                  <c:v>101449275.36231884</c:v>
                </c:pt>
                <c:pt idx="34">
                  <c:v>101449275.36231884</c:v>
                </c:pt>
                <c:pt idx="35">
                  <c:v>101449275.36231884</c:v>
                </c:pt>
                <c:pt idx="36">
                  <c:v>101449275.36231884</c:v>
                </c:pt>
                <c:pt idx="37">
                  <c:v>101449275.36231884</c:v>
                </c:pt>
                <c:pt idx="38">
                  <c:v>101449275.36231884</c:v>
                </c:pt>
                <c:pt idx="39">
                  <c:v>101449275.36231884</c:v>
                </c:pt>
                <c:pt idx="40">
                  <c:v>101449275.36231884</c:v>
                </c:pt>
              </c:numCache>
            </c:numRef>
          </c:val>
          <c:smooth val="0"/>
          <c:extLst>
            <c:ext xmlns:c16="http://schemas.microsoft.com/office/drawing/2014/chart" uri="{C3380CC4-5D6E-409C-BE32-E72D297353CC}">
              <c16:uniqueId val="{00000001-F4E1-406A-9A88-4117ABE39961}"/>
            </c:ext>
          </c:extLst>
        </c:ser>
        <c:dLbls>
          <c:showLegendKey val="0"/>
          <c:showVal val="0"/>
          <c:showCatName val="0"/>
          <c:showSerName val="0"/>
          <c:showPercent val="0"/>
          <c:showBubbleSize val="0"/>
        </c:dLbls>
        <c:marker val="1"/>
        <c:smooth val="0"/>
        <c:axId val="289360192"/>
        <c:axId val="289360976"/>
      </c:lineChart>
      <c:lineChart>
        <c:grouping val="standard"/>
        <c:varyColors val="0"/>
        <c:ser>
          <c:idx val="2"/>
          <c:order val="2"/>
          <c:tx>
            <c:v>Loss/Gain</c:v>
          </c:tx>
          <c:spPr>
            <a:ln w="28575" cap="rnd">
              <a:solidFill>
                <a:schemeClr val="accent3"/>
              </a:solidFill>
              <a:prstDash val="sysDash"/>
              <a:round/>
            </a:ln>
            <a:effectLst/>
          </c:spPr>
          <c:marker>
            <c:symbol val="none"/>
          </c:marker>
          <c:cat>
            <c:numRef>
              <c:f>Sheet6!$C$2:$C$42</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6!$G$2:$G$42</c:f>
              <c:numCache>
                <c:formatCode>_(* #,##0_);_(* \(#,##0\);_(* "-"??_);_(@_)</c:formatCode>
                <c:ptCount val="41"/>
                <c:pt idx="0">
                  <c:v>-3028336.5779796541</c:v>
                </c:pt>
                <c:pt idx="1">
                  <c:v>-2872632.2382772714</c:v>
                </c:pt>
                <c:pt idx="2">
                  <c:v>-2717391.3043478131</c:v>
                </c:pt>
                <c:pt idx="3">
                  <c:v>-2562611.7104894668</c:v>
                </c:pt>
                <c:pt idx="4">
                  <c:v>-2408291.403259784</c:v>
                </c:pt>
                <c:pt idx="5">
                  <c:v>-2254428.3413848579</c:v>
                </c:pt>
                <c:pt idx="6">
                  <c:v>-2101020.4956693202</c:v>
                </c:pt>
                <c:pt idx="7">
                  <c:v>-1948065.8489071429</c:v>
                </c:pt>
                <c:pt idx="8">
                  <c:v>-1795562.3957932442</c:v>
                </c:pt>
                <c:pt idx="9">
                  <c:v>-1643508.142835781</c:v>
                </c:pt>
                <c:pt idx="10">
                  <c:v>-1491901.1082693785</c:v>
                </c:pt>
                <c:pt idx="11">
                  <c:v>-1340739.3219689578</c:v>
                </c:pt>
                <c:pt idx="12">
                  <c:v>-1190020.8253644407</c:v>
                </c:pt>
                <c:pt idx="13">
                  <c:v>-1039743.6713561118</c:v>
                </c:pt>
                <c:pt idx="14">
                  <c:v>-889905.92423085868</c:v>
                </c:pt>
                <c:pt idx="15">
                  <c:v>-740505.65957896411</c:v>
                </c:pt>
                <c:pt idx="16">
                  <c:v>-591540.96421176195</c:v>
                </c:pt>
                <c:pt idx="17">
                  <c:v>-443009.93607997894</c:v>
                </c:pt>
                <c:pt idx="18">
                  <c:v>-294910.68419277668</c:v>
                </c:pt>
                <c:pt idx="19">
                  <c:v>-147241.32853746414</c:v>
                </c:pt>
                <c:pt idx="20">
                  <c:v>0</c:v>
                </c:pt>
                <c:pt idx="21">
                  <c:v>146815.15971393883</c:v>
                </c:pt>
                <c:pt idx="22">
                  <c:v>293205.99815700948</c:v>
                </c:pt>
                <c:pt idx="23">
                  <c:v>439174.35221783817</c:v>
                </c:pt>
                <c:pt idx="24">
                  <c:v>584722.04819782078</c:v>
                </c:pt>
                <c:pt idx="25">
                  <c:v>729850.90188719332</c:v>
                </c:pt>
                <c:pt idx="26">
                  <c:v>874562.71864068508</c:v>
                </c:pt>
                <c:pt idx="27">
                  <c:v>1018859.2934522778</c:v>
                </c:pt>
                <c:pt idx="28">
                  <c:v>1162742.411029458</c:v>
                </c:pt>
                <c:pt idx="29">
                  <c:v>1306213.8458667845</c:v>
                </c:pt>
                <c:pt idx="30">
                  <c:v>1449275.3623188585</c:v>
                </c:pt>
                <c:pt idx="31">
                  <c:v>1591928.71467264</c:v>
                </c:pt>
                <c:pt idx="32">
                  <c:v>1734175.6472191364</c:v>
                </c:pt>
                <c:pt idx="33">
                  <c:v>1876017.8943245411</c:v>
                </c:pt>
                <c:pt idx="34">
                  <c:v>2017457.1805006713</c:v>
                </c:pt>
                <c:pt idx="35">
                  <c:v>2158495.2204748839</c:v>
                </c:pt>
                <c:pt idx="36">
                  <c:v>2299133.7192593664</c:v>
                </c:pt>
                <c:pt idx="37">
                  <c:v>2439374.3722198457</c:v>
                </c:pt>
                <c:pt idx="38">
                  <c:v>2579218.8651437163</c:v>
                </c:pt>
                <c:pt idx="39">
                  <c:v>2718668.8743075728</c:v>
                </c:pt>
                <c:pt idx="40">
                  <c:v>2857726.066544205</c:v>
                </c:pt>
              </c:numCache>
            </c:numRef>
          </c:val>
          <c:smooth val="0"/>
          <c:extLst>
            <c:ext xmlns:c16="http://schemas.microsoft.com/office/drawing/2014/chart" uri="{C3380CC4-5D6E-409C-BE32-E72D297353CC}">
              <c16:uniqueId val="{00000002-F4E1-406A-9A88-4117ABE39961}"/>
            </c:ext>
          </c:extLst>
        </c:ser>
        <c:dLbls>
          <c:showLegendKey val="0"/>
          <c:showVal val="0"/>
          <c:showCatName val="0"/>
          <c:showSerName val="0"/>
          <c:showPercent val="0"/>
          <c:showBubbleSize val="0"/>
        </c:dLbls>
        <c:marker val="1"/>
        <c:smooth val="0"/>
        <c:axId val="289362152"/>
        <c:axId val="289361368"/>
      </c:lineChart>
      <c:catAx>
        <c:axId val="289360192"/>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UD/EUR (EUR per AUD)</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0976"/>
        <c:crosses val="autoZero"/>
        <c:auto val="1"/>
        <c:lblAlgn val="ctr"/>
        <c:lblOffset val="100"/>
        <c:noMultiLvlLbl val="0"/>
      </c:catAx>
      <c:valAx>
        <c:axId val="289360976"/>
        <c:scaling>
          <c:orientation val="minMax"/>
        </c:scaling>
        <c:delete val="0"/>
        <c:axPos val="l"/>
        <c:majorGridlines>
          <c:spPr>
            <a:ln w="317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dirty="0"/>
                  <a:t>COG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0192"/>
        <c:crosses val="autoZero"/>
        <c:crossBetween val="between"/>
      </c:valAx>
      <c:valAx>
        <c:axId val="289361368"/>
        <c:scaling>
          <c:orientation val="minMax"/>
        </c:scaling>
        <c:delete val="0"/>
        <c:axPos val="r"/>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argin</a:t>
                </a:r>
                <a:r>
                  <a:rPr lang="en-US" baseline="0"/>
                  <a:t> </a:t>
                </a:r>
                <a:r>
                  <a:rPr lang="en-US"/>
                  <a:t>Gain/Loss wrt Budgeted COGS</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_(* #,##0_);_(* \(#,##0\);_(* &quot;-&quot;??_);_(@_)" sourceLinked="1"/>
        <c:majorTickMark val="out"/>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2152"/>
        <c:crosses val="max"/>
        <c:crossBetween val="between"/>
      </c:valAx>
      <c:catAx>
        <c:axId val="289362152"/>
        <c:scaling>
          <c:orientation val="minMax"/>
        </c:scaling>
        <c:delete val="1"/>
        <c:axPos val="b"/>
        <c:numFmt formatCode="0.0000" sourceLinked="1"/>
        <c:majorTickMark val="out"/>
        <c:minorTickMark val="none"/>
        <c:tickLblPos val="nextTo"/>
        <c:crossAx val="289361368"/>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solidFill>
                  <a:srgbClr val="002060"/>
                </a:solidFill>
              </a:rPr>
              <a:t>COGS with Forward Hedge vs Unhedged Spot Rate </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1978871391076117"/>
          <c:y val="0.10566949196457996"/>
          <c:w val="0.84518515587561605"/>
          <c:h val="0.7869004673036617"/>
        </c:manualLayout>
      </c:layout>
      <c:lineChart>
        <c:grouping val="standard"/>
        <c:varyColors val="0"/>
        <c:ser>
          <c:idx val="0"/>
          <c:order val="0"/>
          <c:tx>
            <c:strRef>
              <c:f>Sheet6!$U$3</c:f>
              <c:strCache>
                <c:ptCount val="1"/>
                <c:pt idx="0">
                  <c:v>COGS with Forward Hedge</c:v>
                </c:pt>
              </c:strCache>
            </c:strRef>
          </c:tx>
          <c:spPr>
            <a:ln w="15875" cap="rnd">
              <a:solidFill>
                <a:srgbClr val="C00000"/>
              </a:solidFill>
              <a:round/>
            </a:ln>
            <a:effectLst/>
          </c:spPr>
          <c:marker>
            <c:symbol val="none"/>
          </c:marker>
          <c:cat>
            <c:numRef>
              <c:f>Sheet6!$T$4:$T$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6!$U$4:$U$44</c:f>
              <c:numCache>
                <c:formatCode>General</c:formatCode>
                <c:ptCount val="41"/>
                <c:pt idx="0">
                  <c:v>101302460.20260493</c:v>
                </c:pt>
                <c:pt idx="1">
                  <c:v>101302460.20260493</c:v>
                </c:pt>
                <c:pt idx="2">
                  <c:v>101302460.20260493</c:v>
                </c:pt>
                <c:pt idx="3">
                  <c:v>101302460.20260493</c:v>
                </c:pt>
                <c:pt idx="4">
                  <c:v>101302460.20260493</c:v>
                </c:pt>
                <c:pt idx="5">
                  <c:v>101302460.20260493</c:v>
                </c:pt>
                <c:pt idx="6">
                  <c:v>101302460.20260493</c:v>
                </c:pt>
                <c:pt idx="7">
                  <c:v>101302460.20260493</c:v>
                </c:pt>
                <c:pt idx="8">
                  <c:v>101302460.20260493</c:v>
                </c:pt>
                <c:pt idx="9">
                  <c:v>101302460.20260493</c:v>
                </c:pt>
                <c:pt idx="10">
                  <c:v>101302460.20260493</c:v>
                </c:pt>
                <c:pt idx="11">
                  <c:v>101302460.20260493</c:v>
                </c:pt>
                <c:pt idx="12">
                  <c:v>101302460.20260493</c:v>
                </c:pt>
                <c:pt idx="13">
                  <c:v>101302460.20260493</c:v>
                </c:pt>
                <c:pt idx="14">
                  <c:v>101302460.20260493</c:v>
                </c:pt>
                <c:pt idx="15">
                  <c:v>101302460.20260493</c:v>
                </c:pt>
                <c:pt idx="16">
                  <c:v>101302460.20260493</c:v>
                </c:pt>
                <c:pt idx="17">
                  <c:v>101302460.20260493</c:v>
                </c:pt>
                <c:pt idx="18">
                  <c:v>101302460.20260493</c:v>
                </c:pt>
                <c:pt idx="19">
                  <c:v>101302460.20260493</c:v>
                </c:pt>
                <c:pt idx="20">
                  <c:v>101302460.20260493</c:v>
                </c:pt>
                <c:pt idx="21">
                  <c:v>101302460.20260493</c:v>
                </c:pt>
                <c:pt idx="22">
                  <c:v>101302460.20260493</c:v>
                </c:pt>
                <c:pt idx="23">
                  <c:v>101302460.20260493</c:v>
                </c:pt>
                <c:pt idx="24">
                  <c:v>101302460.20260493</c:v>
                </c:pt>
                <c:pt idx="25">
                  <c:v>101302460.20260493</c:v>
                </c:pt>
                <c:pt idx="26">
                  <c:v>101302460.20260493</c:v>
                </c:pt>
                <c:pt idx="27">
                  <c:v>101302460.20260493</c:v>
                </c:pt>
                <c:pt idx="28">
                  <c:v>101302460.20260493</c:v>
                </c:pt>
                <c:pt idx="29">
                  <c:v>101302460.20260493</c:v>
                </c:pt>
                <c:pt idx="30">
                  <c:v>101302460.20260493</c:v>
                </c:pt>
                <c:pt idx="31">
                  <c:v>101302460.20260493</c:v>
                </c:pt>
                <c:pt idx="32">
                  <c:v>101302460.20260493</c:v>
                </c:pt>
                <c:pt idx="33">
                  <c:v>101302460.20260493</c:v>
                </c:pt>
                <c:pt idx="34">
                  <c:v>101302460.20260493</c:v>
                </c:pt>
                <c:pt idx="35">
                  <c:v>101302460.20260493</c:v>
                </c:pt>
                <c:pt idx="36">
                  <c:v>101302460.20260493</c:v>
                </c:pt>
                <c:pt idx="37">
                  <c:v>101302460.20260493</c:v>
                </c:pt>
                <c:pt idx="38">
                  <c:v>101302460.20260493</c:v>
                </c:pt>
                <c:pt idx="39">
                  <c:v>101302460.20260493</c:v>
                </c:pt>
                <c:pt idx="40">
                  <c:v>101302460.20260493</c:v>
                </c:pt>
              </c:numCache>
            </c:numRef>
          </c:val>
          <c:smooth val="0"/>
          <c:extLst>
            <c:ext xmlns:c16="http://schemas.microsoft.com/office/drawing/2014/chart" uri="{C3380CC4-5D6E-409C-BE32-E72D297353CC}">
              <c16:uniqueId val="{00000000-00AD-4EED-B7A6-C465C6032D49}"/>
            </c:ext>
          </c:extLst>
        </c:ser>
        <c:ser>
          <c:idx val="1"/>
          <c:order val="1"/>
          <c:tx>
            <c:v>COGS at Spot Rate</c:v>
          </c:tx>
          <c:spPr>
            <a:ln w="15875" cap="rnd">
              <a:solidFill>
                <a:srgbClr val="002060"/>
              </a:solidFill>
              <a:prstDash val="dash"/>
              <a:round/>
            </a:ln>
            <a:effectLst/>
          </c:spPr>
          <c:marker>
            <c:symbol val="none"/>
          </c:marker>
          <c:val>
            <c:numRef>
              <c:f>Sheet6!$E$2:$E$42</c:f>
              <c:numCache>
                <c:formatCode>_(* #,##0_);_(* \(#,##0\);_(* "-"??_);_(@_)</c:formatCode>
                <c:ptCount val="41"/>
                <c:pt idx="0">
                  <c:v>104477611.9402985</c:v>
                </c:pt>
                <c:pt idx="1">
                  <c:v>104321907.60059611</c:v>
                </c:pt>
                <c:pt idx="2">
                  <c:v>104166666.66666666</c:v>
                </c:pt>
                <c:pt idx="3">
                  <c:v>104011887.07280831</c:v>
                </c:pt>
                <c:pt idx="4">
                  <c:v>103857566.76557863</c:v>
                </c:pt>
                <c:pt idx="5">
                  <c:v>103703703.7037037</c:v>
                </c:pt>
                <c:pt idx="6">
                  <c:v>103550295.85798816</c:v>
                </c:pt>
                <c:pt idx="7">
                  <c:v>103397341.21122599</c:v>
                </c:pt>
                <c:pt idx="8">
                  <c:v>103244837.75811209</c:v>
                </c:pt>
                <c:pt idx="9">
                  <c:v>103092783.50515462</c:v>
                </c:pt>
                <c:pt idx="10">
                  <c:v>102941176.47058822</c:v>
                </c:pt>
                <c:pt idx="11">
                  <c:v>102790014.6842878</c:v>
                </c:pt>
                <c:pt idx="12">
                  <c:v>102639296.18768328</c:v>
                </c:pt>
                <c:pt idx="13">
                  <c:v>102489019.03367496</c:v>
                </c:pt>
                <c:pt idx="14">
                  <c:v>102339181.2865497</c:v>
                </c:pt>
                <c:pt idx="15">
                  <c:v>102189781.02189781</c:v>
                </c:pt>
                <c:pt idx="16">
                  <c:v>102040816.32653061</c:v>
                </c:pt>
                <c:pt idx="17">
                  <c:v>101892285.29839882</c:v>
                </c:pt>
                <c:pt idx="18">
                  <c:v>101744186.04651162</c:v>
                </c:pt>
                <c:pt idx="19">
                  <c:v>101596516.69085631</c:v>
                </c:pt>
                <c:pt idx="20">
                  <c:v>101449275.36231883</c:v>
                </c:pt>
                <c:pt idx="21">
                  <c:v>101302460.2026049</c:v>
                </c:pt>
                <c:pt idx="22">
                  <c:v>101156069.36416183</c:v>
                </c:pt>
                <c:pt idx="23">
                  <c:v>101010101.01010101</c:v>
                </c:pt>
                <c:pt idx="24">
                  <c:v>100864553.31412102</c:v>
                </c:pt>
                <c:pt idx="25">
                  <c:v>100719424.46043165</c:v>
                </c:pt>
                <c:pt idx="26">
                  <c:v>100574712.64367816</c:v>
                </c:pt>
                <c:pt idx="27">
                  <c:v>100430416.06886657</c:v>
                </c:pt>
                <c:pt idx="28">
                  <c:v>100286532.95128939</c:v>
                </c:pt>
                <c:pt idx="29">
                  <c:v>100143061.51645206</c:v>
                </c:pt>
                <c:pt idx="30">
                  <c:v>99999999.999999985</c:v>
                </c:pt>
                <c:pt idx="31">
                  <c:v>99857346.647646204</c:v>
                </c:pt>
                <c:pt idx="32">
                  <c:v>99715099.715099707</c:v>
                </c:pt>
                <c:pt idx="33">
                  <c:v>99573257.467994303</c:v>
                </c:pt>
                <c:pt idx="34">
                  <c:v>99431818.181818172</c:v>
                </c:pt>
                <c:pt idx="35">
                  <c:v>99290780.14184396</c:v>
                </c:pt>
                <c:pt idx="36">
                  <c:v>99150141.643059477</c:v>
                </c:pt>
                <c:pt idx="37">
                  <c:v>99009900.990098998</c:v>
                </c:pt>
                <c:pt idx="38">
                  <c:v>98870056.497175127</c:v>
                </c:pt>
                <c:pt idx="39">
                  <c:v>98730606.488011271</c:v>
                </c:pt>
                <c:pt idx="40">
                  <c:v>98591549.295774639</c:v>
                </c:pt>
              </c:numCache>
            </c:numRef>
          </c:val>
          <c:smooth val="0"/>
          <c:extLst>
            <c:ext xmlns:c16="http://schemas.microsoft.com/office/drawing/2014/chart" uri="{C3380CC4-5D6E-409C-BE32-E72D297353CC}">
              <c16:uniqueId val="{00000001-00AD-4EED-B7A6-C465C6032D49}"/>
            </c:ext>
          </c:extLst>
        </c:ser>
        <c:ser>
          <c:idx val="2"/>
          <c:order val="2"/>
          <c:tx>
            <c:strRef>
              <c:f>Sheet6!$V$3</c:f>
              <c:strCache>
                <c:ptCount val="1"/>
                <c:pt idx="0">
                  <c:v>Budgeted COGS</c:v>
                </c:pt>
              </c:strCache>
            </c:strRef>
          </c:tx>
          <c:spPr>
            <a:ln w="19050" cap="rnd">
              <a:solidFill>
                <a:srgbClr val="00B050"/>
              </a:solidFill>
              <a:prstDash val="sysDash"/>
              <a:round/>
            </a:ln>
            <a:effectLst/>
          </c:spPr>
          <c:marker>
            <c:symbol val="none"/>
          </c:marker>
          <c:val>
            <c:numRef>
              <c:f>Sheet6!$V$4:$V$44</c:f>
              <c:numCache>
                <c:formatCode>_(* #,##0_);_(* \(#,##0\);_(* "-"??_);_(@_)</c:formatCode>
                <c:ptCount val="41"/>
                <c:pt idx="0">
                  <c:v>101449275.36231884</c:v>
                </c:pt>
                <c:pt idx="1">
                  <c:v>101449275.36231884</c:v>
                </c:pt>
                <c:pt idx="2">
                  <c:v>101449275.36231884</c:v>
                </c:pt>
                <c:pt idx="3">
                  <c:v>101449275.36231884</c:v>
                </c:pt>
                <c:pt idx="4">
                  <c:v>101449275.36231884</c:v>
                </c:pt>
                <c:pt idx="5">
                  <c:v>101449275.36231884</c:v>
                </c:pt>
                <c:pt idx="6">
                  <c:v>101449275.36231884</c:v>
                </c:pt>
                <c:pt idx="7">
                  <c:v>101449275.36231884</c:v>
                </c:pt>
                <c:pt idx="8">
                  <c:v>101449275.36231884</c:v>
                </c:pt>
                <c:pt idx="9">
                  <c:v>101449275.36231884</c:v>
                </c:pt>
                <c:pt idx="10">
                  <c:v>101449275.36231884</c:v>
                </c:pt>
                <c:pt idx="11">
                  <c:v>101449275.36231884</c:v>
                </c:pt>
                <c:pt idx="12">
                  <c:v>101449275.36231884</c:v>
                </c:pt>
                <c:pt idx="13">
                  <c:v>101449275.36231884</c:v>
                </c:pt>
                <c:pt idx="14">
                  <c:v>101449275.36231884</c:v>
                </c:pt>
                <c:pt idx="15">
                  <c:v>101449275.36231884</c:v>
                </c:pt>
                <c:pt idx="16">
                  <c:v>101449275.36231884</c:v>
                </c:pt>
                <c:pt idx="17">
                  <c:v>101449275.36231884</c:v>
                </c:pt>
                <c:pt idx="18">
                  <c:v>101449275.36231884</c:v>
                </c:pt>
                <c:pt idx="19">
                  <c:v>101449275.36231884</c:v>
                </c:pt>
                <c:pt idx="20">
                  <c:v>101449275.36231884</c:v>
                </c:pt>
                <c:pt idx="21">
                  <c:v>101449275.36231884</c:v>
                </c:pt>
                <c:pt idx="22">
                  <c:v>101449275.36231884</c:v>
                </c:pt>
                <c:pt idx="23">
                  <c:v>101449275.36231884</c:v>
                </c:pt>
                <c:pt idx="24">
                  <c:v>101449275.36231884</c:v>
                </c:pt>
                <c:pt idx="25">
                  <c:v>101449275.36231884</c:v>
                </c:pt>
                <c:pt idx="26">
                  <c:v>101449275.36231884</c:v>
                </c:pt>
                <c:pt idx="27">
                  <c:v>101449275.36231884</c:v>
                </c:pt>
                <c:pt idx="28">
                  <c:v>101449275.36231884</c:v>
                </c:pt>
                <c:pt idx="29">
                  <c:v>101449275.36231884</c:v>
                </c:pt>
                <c:pt idx="30">
                  <c:v>101449275.36231884</c:v>
                </c:pt>
                <c:pt idx="31">
                  <c:v>101449275.36231884</c:v>
                </c:pt>
                <c:pt idx="32">
                  <c:v>101449275.36231884</c:v>
                </c:pt>
                <c:pt idx="33">
                  <c:v>101449275.36231884</c:v>
                </c:pt>
                <c:pt idx="34">
                  <c:v>101449275.36231884</c:v>
                </c:pt>
                <c:pt idx="35">
                  <c:v>101449275.36231884</c:v>
                </c:pt>
                <c:pt idx="36">
                  <c:v>101449275.36231884</c:v>
                </c:pt>
                <c:pt idx="37">
                  <c:v>101449275.36231884</c:v>
                </c:pt>
                <c:pt idx="38">
                  <c:v>101449275.36231884</c:v>
                </c:pt>
                <c:pt idx="39">
                  <c:v>101449275.36231884</c:v>
                </c:pt>
                <c:pt idx="40">
                  <c:v>101449275.36231884</c:v>
                </c:pt>
              </c:numCache>
            </c:numRef>
          </c:val>
          <c:smooth val="0"/>
          <c:extLst>
            <c:ext xmlns:c16="http://schemas.microsoft.com/office/drawing/2014/chart" uri="{C3380CC4-5D6E-409C-BE32-E72D297353CC}">
              <c16:uniqueId val="{00000002-00AD-4EED-B7A6-C465C6032D49}"/>
            </c:ext>
          </c:extLst>
        </c:ser>
        <c:dLbls>
          <c:showLegendKey val="0"/>
          <c:showVal val="0"/>
          <c:showCatName val="0"/>
          <c:showSerName val="0"/>
          <c:showPercent val="0"/>
          <c:showBubbleSize val="0"/>
        </c:dLbls>
        <c:smooth val="0"/>
        <c:axId val="289356664"/>
        <c:axId val="289364112"/>
      </c:lineChart>
      <c:catAx>
        <c:axId val="289356664"/>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4112"/>
        <c:crosses val="autoZero"/>
        <c:auto val="1"/>
        <c:lblAlgn val="ctr"/>
        <c:lblOffset val="100"/>
        <c:noMultiLvlLbl val="0"/>
      </c:catAx>
      <c:valAx>
        <c:axId val="289364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666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dirty="0">
                <a:solidFill>
                  <a:srgbClr val="C00000"/>
                </a:solidFill>
              </a:rPr>
              <a:t>Hedged COGS by using Put Option with Strike EUR0.6910 and EUR 0.6860 </a:t>
            </a:r>
          </a:p>
          <a:p>
            <a:pPr>
              <a:defRPr/>
            </a:pPr>
            <a:r>
              <a:rPr lang="en-US" sz="1200" b="1" dirty="0">
                <a:solidFill>
                  <a:srgbClr val="C00000"/>
                </a:solidFill>
              </a:rPr>
              <a:t>vs Budgeted COG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3</c:f>
              <c:strCache>
                <c:ptCount val="1"/>
                <c:pt idx="0">
                  <c:v>COGS with Put Option  Hedge-1</c:v>
                </c:pt>
              </c:strCache>
            </c:strRef>
          </c:tx>
          <c:spPr>
            <a:ln w="28575" cap="rnd">
              <a:solidFill>
                <a:schemeClr val="accent1"/>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B$4:$B$44</c:f>
              <c:numCache>
                <c:formatCode>_(* #,##0_);_(* \(#,##0\);_(* "-"??_);_(@_)</c:formatCode>
                <c:ptCount val="41"/>
                <c:pt idx="0">
                  <c:v>103489059.72797161</c:v>
                </c:pt>
                <c:pt idx="1">
                  <c:v>103489059.72797161</c:v>
                </c:pt>
                <c:pt idx="2">
                  <c:v>103489059.72797161</c:v>
                </c:pt>
                <c:pt idx="3">
                  <c:v>103489059.72797161</c:v>
                </c:pt>
                <c:pt idx="4">
                  <c:v>103489059.72797161</c:v>
                </c:pt>
                <c:pt idx="5">
                  <c:v>103489059.72797161</c:v>
                </c:pt>
                <c:pt idx="6">
                  <c:v>103489059.72797161</c:v>
                </c:pt>
                <c:pt idx="7">
                  <c:v>103489059.72797161</c:v>
                </c:pt>
                <c:pt idx="8">
                  <c:v>103489059.72797161</c:v>
                </c:pt>
                <c:pt idx="9">
                  <c:v>103489059.72797161</c:v>
                </c:pt>
                <c:pt idx="10">
                  <c:v>103489059.72797161</c:v>
                </c:pt>
                <c:pt idx="11">
                  <c:v>103489059.72797161</c:v>
                </c:pt>
                <c:pt idx="12">
                  <c:v>103489059.72797161</c:v>
                </c:pt>
                <c:pt idx="13">
                  <c:v>103489059.72797161</c:v>
                </c:pt>
                <c:pt idx="14">
                  <c:v>103489059.72797161</c:v>
                </c:pt>
                <c:pt idx="15">
                  <c:v>103489059.72797161</c:v>
                </c:pt>
                <c:pt idx="16">
                  <c:v>103489059.72797161</c:v>
                </c:pt>
                <c:pt idx="17">
                  <c:v>103489059.72797161</c:v>
                </c:pt>
                <c:pt idx="18">
                  <c:v>103489059.72797161</c:v>
                </c:pt>
                <c:pt idx="19">
                  <c:v>103489059.72797161</c:v>
                </c:pt>
                <c:pt idx="20">
                  <c:v>103489059.72797161</c:v>
                </c:pt>
                <c:pt idx="21">
                  <c:v>103489059.7279716</c:v>
                </c:pt>
                <c:pt idx="22">
                  <c:v>103336285.79864185</c:v>
                </c:pt>
                <c:pt idx="23">
                  <c:v>103183962.26415093</c:v>
                </c:pt>
                <c:pt idx="24">
                  <c:v>103032087.13570796</c:v>
                </c:pt>
                <c:pt idx="25">
                  <c:v>102880658.43621397</c:v>
                </c:pt>
                <c:pt idx="26">
                  <c:v>102729674.20017609</c:v>
                </c:pt>
                <c:pt idx="27">
                  <c:v>102579132.47362249</c:v>
                </c:pt>
                <c:pt idx="28">
                  <c:v>102429031.31401813</c:v>
                </c:pt>
                <c:pt idx="29">
                  <c:v>102279368.79018116</c:v>
                </c:pt>
                <c:pt idx="30">
                  <c:v>102130142.98220016</c:v>
                </c:pt>
                <c:pt idx="31">
                  <c:v>101981351.98135196</c:v>
                </c:pt>
                <c:pt idx="32">
                  <c:v>101832993.89002036</c:v>
                </c:pt>
                <c:pt idx="33">
                  <c:v>101685066.82161532</c:v>
                </c:pt>
                <c:pt idx="34">
                  <c:v>101537568.90049316</c:v>
                </c:pt>
                <c:pt idx="35">
                  <c:v>101390498.26187715</c:v>
                </c:pt>
                <c:pt idx="36">
                  <c:v>101243853.05177899</c:v>
                </c:pt>
                <c:pt idx="37">
                  <c:v>101097631.42692083</c:v>
                </c:pt>
                <c:pt idx="38">
                  <c:v>100951831.55465819</c:v>
                </c:pt>
                <c:pt idx="39">
                  <c:v>100806451.61290321</c:v>
                </c:pt>
                <c:pt idx="40">
                  <c:v>100661489.79004887</c:v>
                </c:pt>
              </c:numCache>
            </c:numRef>
          </c:val>
          <c:smooth val="0"/>
          <c:extLst>
            <c:ext xmlns:c16="http://schemas.microsoft.com/office/drawing/2014/chart" uri="{C3380CC4-5D6E-409C-BE32-E72D297353CC}">
              <c16:uniqueId val="{00000000-4EEA-405B-99AD-0367EB6D544A}"/>
            </c:ext>
          </c:extLst>
        </c:ser>
        <c:ser>
          <c:idx val="1"/>
          <c:order val="1"/>
          <c:tx>
            <c:strRef>
              <c:f>Sheet1!$D$3</c:f>
              <c:strCache>
                <c:ptCount val="1"/>
                <c:pt idx="0">
                  <c:v>Budgeted COGS</c:v>
                </c:pt>
              </c:strCache>
            </c:strRef>
          </c:tx>
          <c:spPr>
            <a:ln w="28575" cap="rnd">
              <a:solidFill>
                <a:schemeClr val="accent2"/>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D$4:$D$44</c:f>
              <c:numCache>
                <c:formatCode>_(* #,##0_);_(* \(#,##0\);_(* "-"??_);_(@_)</c:formatCode>
                <c:ptCount val="41"/>
                <c:pt idx="0">
                  <c:v>101449275.36231884</c:v>
                </c:pt>
                <c:pt idx="1">
                  <c:v>101449275.36231884</c:v>
                </c:pt>
                <c:pt idx="2">
                  <c:v>101449275.36231884</c:v>
                </c:pt>
                <c:pt idx="3">
                  <c:v>101449275.36231884</c:v>
                </c:pt>
                <c:pt idx="4">
                  <c:v>101449275.36231884</c:v>
                </c:pt>
                <c:pt idx="5">
                  <c:v>101449275.36231884</c:v>
                </c:pt>
                <c:pt idx="6">
                  <c:v>101449275.36231884</c:v>
                </c:pt>
                <c:pt idx="7">
                  <c:v>101449275.36231884</c:v>
                </c:pt>
                <c:pt idx="8">
                  <c:v>101449275.36231884</c:v>
                </c:pt>
                <c:pt idx="9">
                  <c:v>101449275.36231884</c:v>
                </c:pt>
                <c:pt idx="10">
                  <c:v>101449275.36231884</c:v>
                </c:pt>
                <c:pt idx="11">
                  <c:v>101449275.36231884</c:v>
                </c:pt>
                <c:pt idx="12">
                  <c:v>101449275.36231884</c:v>
                </c:pt>
                <c:pt idx="13">
                  <c:v>101449275.36231884</c:v>
                </c:pt>
                <c:pt idx="14">
                  <c:v>101449275.36231884</c:v>
                </c:pt>
                <c:pt idx="15">
                  <c:v>101449275.36231884</c:v>
                </c:pt>
                <c:pt idx="16">
                  <c:v>101449275.36231884</c:v>
                </c:pt>
                <c:pt idx="17">
                  <c:v>101449275.36231884</c:v>
                </c:pt>
                <c:pt idx="18">
                  <c:v>101449275.36231884</c:v>
                </c:pt>
                <c:pt idx="19">
                  <c:v>101449275.36231884</c:v>
                </c:pt>
                <c:pt idx="20">
                  <c:v>101449275.36231884</c:v>
                </c:pt>
                <c:pt idx="21">
                  <c:v>101449275.36231884</c:v>
                </c:pt>
                <c:pt idx="22">
                  <c:v>101449275.36231884</c:v>
                </c:pt>
                <c:pt idx="23">
                  <c:v>101449275.36231884</c:v>
                </c:pt>
                <c:pt idx="24">
                  <c:v>101449275.36231884</c:v>
                </c:pt>
                <c:pt idx="25">
                  <c:v>101449275.36231884</c:v>
                </c:pt>
                <c:pt idx="26">
                  <c:v>101449275.36231884</c:v>
                </c:pt>
                <c:pt idx="27">
                  <c:v>101449275.36231884</c:v>
                </c:pt>
                <c:pt idx="28">
                  <c:v>101449275.36231884</c:v>
                </c:pt>
                <c:pt idx="29">
                  <c:v>101449275.36231884</c:v>
                </c:pt>
                <c:pt idx="30">
                  <c:v>101449275.36231884</c:v>
                </c:pt>
                <c:pt idx="31">
                  <c:v>101449275.36231884</c:v>
                </c:pt>
                <c:pt idx="32">
                  <c:v>101449275.36231884</c:v>
                </c:pt>
                <c:pt idx="33">
                  <c:v>101449275.36231884</c:v>
                </c:pt>
                <c:pt idx="34">
                  <c:v>101449275.36231884</c:v>
                </c:pt>
                <c:pt idx="35">
                  <c:v>101449275.36231884</c:v>
                </c:pt>
                <c:pt idx="36">
                  <c:v>101449275.36231884</c:v>
                </c:pt>
                <c:pt idx="37">
                  <c:v>101449275.36231884</c:v>
                </c:pt>
                <c:pt idx="38">
                  <c:v>101449275.36231884</c:v>
                </c:pt>
                <c:pt idx="39">
                  <c:v>101449275.36231884</c:v>
                </c:pt>
                <c:pt idx="40">
                  <c:v>101449275.36231884</c:v>
                </c:pt>
              </c:numCache>
            </c:numRef>
          </c:val>
          <c:smooth val="0"/>
          <c:extLst>
            <c:ext xmlns:c16="http://schemas.microsoft.com/office/drawing/2014/chart" uri="{C3380CC4-5D6E-409C-BE32-E72D297353CC}">
              <c16:uniqueId val="{00000001-4EEA-405B-99AD-0367EB6D544A}"/>
            </c:ext>
          </c:extLst>
        </c:ser>
        <c:ser>
          <c:idx val="2"/>
          <c:order val="2"/>
          <c:tx>
            <c:strRef>
              <c:f>Sheet1!$C$3</c:f>
              <c:strCache>
                <c:ptCount val="1"/>
                <c:pt idx="0">
                  <c:v>COGS with Put Option  Hedge-2</c:v>
                </c:pt>
              </c:strCache>
            </c:strRef>
          </c:tx>
          <c:spPr>
            <a:ln w="28575" cap="rnd">
              <a:solidFill>
                <a:schemeClr val="accent3"/>
              </a:solidFill>
              <a:round/>
            </a:ln>
            <a:effectLst/>
          </c:spPr>
          <c:marker>
            <c:symbol val="none"/>
          </c:marker>
          <c:val>
            <c:numRef>
              <c:f>Sheet1!$C$4:$C$44</c:f>
              <c:numCache>
                <c:formatCode>_(* #,##0_);_(* \(#,##0\);_(* "-"??_);_(@_)</c:formatCode>
                <c:ptCount val="41"/>
                <c:pt idx="0">
                  <c:v>103919239.90498811</c:v>
                </c:pt>
                <c:pt idx="1">
                  <c:v>103919239.90498811</c:v>
                </c:pt>
                <c:pt idx="2">
                  <c:v>103919239.90498811</c:v>
                </c:pt>
                <c:pt idx="3">
                  <c:v>103919239.90498811</c:v>
                </c:pt>
                <c:pt idx="4">
                  <c:v>103919239.90498811</c:v>
                </c:pt>
                <c:pt idx="5">
                  <c:v>103919239.90498811</c:v>
                </c:pt>
                <c:pt idx="6">
                  <c:v>103919239.90498811</c:v>
                </c:pt>
                <c:pt idx="7">
                  <c:v>103919239.90498811</c:v>
                </c:pt>
                <c:pt idx="8">
                  <c:v>103919239.90498811</c:v>
                </c:pt>
                <c:pt idx="9">
                  <c:v>103919239.90498811</c:v>
                </c:pt>
                <c:pt idx="10">
                  <c:v>103919239.90498811</c:v>
                </c:pt>
                <c:pt idx="11">
                  <c:v>103919239.90498811</c:v>
                </c:pt>
                <c:pt idx="12">
                  <c:v>103919239.90498811</c:v>
                </c:pt>
                <c:pt idx="13">
                  <c:v>103919239.90498811</c:v>
                </c:pt>
                <c:pt idx="14">
                  <c:v>103919239.90498811</c:v>
                </c:pt>
                <c:pt idx="15">
                  <c:v>103919239.90498811</c:v>
                </c:pt>
                <c:pt idx="16">
                  <c:v>103919239.90498811</c:v>
                </c:pt>
                <c:pt idx="17">
                  <c:v>103765194.18914911</c:v>
                </c:pt>
                <c:pt idx="18">
                  <c:v>103611604.49970396</c:v>
                </c:pt>
                <c:pt idx="19">
                  <c:v>103458468.81466153</c:v>
                </c:pt>
                <c:pt idx="20">
                  <c:v>103305785.12396693</c:v>
                </c:pt>
                <c:pt idx="21">
                  <c:v>103153551.42941348</c:v>
                </c:pt>
                <c:pt idx="22">
                  <c:v>103001765.74455561</c:v>
                </c:pt>
                <c:pt idx="23">
                  <c:v>102850426.09462237</c:v>
                </c:pt>
                <c:pt idx="24">
                  <c:v>102699530.51643191</c:v>
                </c:pt>
                <c:pt idx="25">
                  <c:v>102549077.05830646</c:v>
                </c:pt>
                <c:pt idx="26">
                  <c:v>102399063.77998829</c:v>
                </c:pt>
                <c:pt idx="27">
                  <c:v>102249488.75255622</c:v>
                </c:pt>
                <c:pt idx="28">
                  <c:v>102100350.05834304</c:v>
                </c:pt>
                <c:pt idx="29">
                  <c:v>101951645.79085347</c:v>
                </c:pt>
                <c:pt idx="30">
                  <c:v>101803374.05468294</c:v>
                </c:pt>
                <c:pt idx="31">
                  <c:v>101655532.9654371</c:v>
                </c:pt>
                <c:pt idx="32">
                  <c:v>101508120.64965196</c:v>
                </c:pt>
                <c:pt idx="33">
                  <c:v>101361135.24471472</c:v>
                </c:pt>
                <c:pt idx="34">
                  <c:v>101214574.89878541</c:v>
                </c:pt>
                <c:pt idx="35">
                  <c:v>101068437.77071902</c:v>
                </c:pt>
                <c:pt idx="36">
                  <c:v>100922722.02998845</c:v>
                </c:pt>
                <c:pt idx="37">
                  <c:v>100777425.85660811</c:v>
                </c:pt>
                <c:pt idx="38">
                  <c:v>100632547.44105807</c:v>
                </c:pt>
                <c:pt idx="39">
                  <c:v>100488084.984209</c:v>
                </c:pt>
                <c:pt idx="40">
                  <c:v>100344036.69724768</c:v>
                </c:pt>
              </c:numCache>
            </c:numRef>
          </c:val>
          <c:smooth val="0"/>
          <c:extLst>
            <c:ext xmlns:c16="http://schemas.microsoft.com/office/drawing/2014/chart" uri="{C3380CC4-5D6E-409C-BE32-E72D297353CC}">
              <c16:uniqueId val="{00000002-4EEA-405B-99AD-0367EB6D544A}"/>
            </c:ext>
          </c:extLst>
        </c:ser>
        <c:dLbls>
          <c:showLegendKey val="0"/>
          <c:showVal val="0"/>
          <c:showCatName val="0"/>
          <c:showSerName val="0"/>
          <c:showPercent val="0"/>
          <c:showBubbleSize val="0"/>
        </c:dLbls>
        <c:smooth val="0"/>
        <c:axId val="289365680"/>
        <c:axId val="289353528"/>
      </c:lineChart>
      <c:catAx>
        <c:axId val="289365680"/>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3528"/>
        <c:crosses val="autoZero"/>
        <c:auto val="1"/>
        <c:lblAlgn val="ctr"/>
        <c:lblOffset val="100"/>
        <c:noMultiLvlLbl val="0"/>
      </c:catAx>
      <c:valAx>
        <c:axId val="289353528"/>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56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1" dirty="0">
                <a:solidFill>
                  <a:srgbClr val="C00000"/>
                </a:solidFill>
              </a:rPr>
              <a:t>Hedged COGS by using Put Option with Strike EUR0.6910 and EUR 0.6860 </a:t>
            </a:r>
          </a:p>
          <a:p>
            <a:pPr>
              <a:defRPr/>
            </a:pPr>
            <a:r>
              <a:rPr lang="en-US" sz="1200" b="1" dirty="0">
                <a:solidFill>
                  <a:srgbClr val="C00000"/>
                </a:solidFill>
              </a:rPr>
              <a:t>vs Budgeted COGS</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lineChart>
        <c:grouping val="standard"/>
        <c:varyColors val="0"/>
        <c:ser>
          <c:idx val="0"/>
          <c:order val="0"/>
          <c:tx>
            <c:strRef>
              <c:f>Sheet1!$B$3</c:f>
              <c:strCache>
                <c:ptCount val="1"/>
                <c:pt idx="0">
                  <c:v>COGS with Put Option  Hedge-1</c:v>
                </c:pt>
              </c:strCache>
            </c:strRef>
          </c:tx>
          <c:spPr>
            <a:ln w="28575" cap="rnd">
              <a:solidFill>
                <a:schemeClr val="accent1"/>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B$4:$B$44</c:f>
              <c:numCache>
                <c:formatCode>_(* #,##0_);_(* \(#,##0\);_(* "-"??_);_(@_)</c:formatCode>
                <c:ptCount val="41"/>
                <c:pt idx="0">
                  <c:v>103489059.72797161</c:v>
                </c:pt>
                <c:pt idx="1">
                  <c:v>103489059.72797161</c:v>
                </c:pt>
                <c:pt idx="2">
                  <c:v>103489059.72797161</c:v>
                </c:pt>
                <c:pt idx="3">
                  <c:v>103489059.72797161</c:v>
                </c:pt>
                <c:pt idx="4">
                  <c:v>103489059.72797161</c:v>
                </c:pt>
                <c:pt idx="5">
                  <c:v>103489059.72797161</c:v>
                </c:pt>
                <c:pt idx="6">
                  <c:v>103489059.72797161</c:v>
                </c:pt>
                <c:pt idx="7">
                  <c:v>103489059.72797161</c:v>
                </c:pt>
                <c:pt idx="8">
                  <c:v>103489059.72797161</c:v>
                </c:pt>
                <c:pt idx="9">
                  <c:v>103489059.72797161</c:v>
                </c:pt>
                <c:pt idx="10">
                  <c:v>103489059.72797161</c:v>
                </c:pt>
                <c:pt idx="11">
                  <c:v>103489059.72797161</c:v>
                </c:pt>
                <c:pt idx="12">
                  <c:v>103489059.72797161</c:v>
                </c:pt>
                <c:pt idx="13">
                  <c:v>103489059.72797161</c:v>
                </c:pt>
                <c:pt idx="14">
                  <c:v>103489059.72797161</c:v>
                </c:pt>
                <c:pt idx="15">
                  <c:v>103489059.72797161</c:v>
                </c:pt>
                <c:pt idx="16">
                  <c:v>103489059.72797161</c:v>
                </c:pt>
                <c:pt idx="17">
                  <c:v>103489059.72797161</c:v>
                </c:pt>
                <c:pt idx="18">
                  <c:v>103489059.72797161</c:v>
                </c:pt>
                <c:pt idx="19">
                  <c:v>103489059.72797161</c:v>
                </c:pt>
                <c:pt idx="20">
                  <c:v>103489059.72797161</c:v>
                </c:pt>
                <c:pt idx="21">
                  <c:v>103489059.7279716</c:v>
                </c:pt>
                <c:pt idx="22">
                  <c:v>103336285.79864185</c:v>
                </c:pt>
                <c:pt idx="23">
                  <c:v>103183962.26415093</c:v>
                </c:pt>
                <c:pt idx="24">
                  <c:v>103032087.13570796</c:v>
                </c:pt>
                <c:pt idx="25">
                  <c:v>102880658.43621397</c:v>
                </c:pt>
                <c:pt idx="26">
                  <c:v>102729674.20017609</c:v>
                </c:pt>
                <c:pt idx="27">
                  <c:v>102579132.47362249</c:v>
                </c:pt>
                <c:pt idx="28">
                  <c:v>102429031.31401813</c:v>
                </c:pt>
                <c:pt idx="29">
                  <c:v>102279368.79018116</c:v>
                </c:pt>
                <c:pt idx="30">
                  <c:v>102130142.98220016</c:v>
                </c:pt>
                <c:pt idx="31">
                  <c:v>101981351.98135196</c:v>
                </c:pt>
                <c:pt idx="32">
                  <c:v>101832993.89002036</c:v>
                </c:pt>
                <c:pt idx="33">
                  <c:v>101685066.82161532</c:v>
                </c:pt>
                <c:pt idx="34">
                  <c:v>101537568.90049316</c:v>
                </c:pt>
                <c:pt idx="35">
                  <c:v>101390498.26187715</c:v>
                </c:pt>
                <c:pt idx="36">
                  <c:v>101243853.05177899</c:v>
                </c:pt>
                <c:pt idx="37">
                  <c:v>101097631.42692083</c:v>
                </c:pt>
                <c:pt idx="38">
                  <c:v>100951831.55465819</c:v>
                </c:pt>
                <c:pt idx="39">
                  <c:v>100806451.61290321</c:v>
                </c:pt>
                <c:pt idx="40">
                  <c:v>100661489.79004887</c:v>
                </c:pt>
              </c:numCache>
            </c:numRef>
          </c:val>
          <c:smooth val="0"/>
          <c:extLst>
            <c:ext xmlns:c16="http://schemas.microsoft.com/office/drawing/2014/chart" uri="{C3380CC4-5D6E-409C-BE32-E72D297353CC}">
              <c16:uniqueId val="{00000000-9D94-463C-85FD-33A1B8B41D97}"/>
            </c:ext>
          </c:extLst>
        </c:ser>
        <c:ser>
          <c:idx val="1"/>
          <c:order val="1"/>
          <c:tx>
            <c:strRef>
              <c:f>Sheet1!$D$3</c:f>
              <c:strCache>
                <c:ptCount val="1"/>
                <c:pt idx="0">
                  <c:v>Budgeted COGS</c:v>
                </c:pt>
              </c:strCache>
            </c:strRef>
          </c:tx>
          <c:spPr>
            <a:ln w="28575" cap="rnd">
              <a:solidFill>
                <a:schemeClr val="accent2"/>
              </a:solidFill>
              <a:round/>
            </a:ln>
            <a:effectLst/>
          </c:spPr>
          <c:marker>
            <c:symbol val="none"/>
          </c:marker>
          <c:cat>
            <c:numRef>
              <c:f>Sheet1!$A$4:$A$44</c:f>
              <c:numCache>
                <c:formatCode>0.0000</c:formatCode>
                <c:ptCount val="41"/>
                <c:pt idx="0">
                  <c:v>0.67</c:v>
                </c:pt>
                <c:pt idx="1">
                  <c:v>0.67100000000000004</c:v>
                </c:pt>
                <c:pt idx="2">
                  <c:v>0.67200000000000004</c:v>
                </c:pt>
                <c:pt idx="3">
                  <c:v>0.67300000000000004</c:v>
                </c:pt>
                <c:pt idx="4">
                  <c:v>0.67400000000000004</c:v>
                </c:pt>
                <c:pt idx="5">
                  <c:v>0.67500000000000004</c:v>
                </c:pt>
                <c:pt idx="6">
                  <c:v>0.67600000000000005</c:v>
                </c:pt>
                <c:pt idx="7">
                  <c:v>0.67700000000000005</c:v>
                </c:pt>
                <c:pt idx="8">
                  <c:v>0.67800000000000005</c:v>
                </c:pt>
                <c:pt idx="9">
                  <c:v>0.67900000000000005</c:v>
                </c:pt>
                <c:pt idx="10">
                  <c:v>0.68</c:v>
                </c:pt>
                <c:pt idx="11">
                  <c:v>0.68100000000000005</c:v>
                </c:pt>
                <c:pt idx="12">
                  <c:v>0.68200000000000005</c:v>
                </c:pt>
                <c:pt idx="13">
                  <c:v>0.68300000000000005</c:v>
                </c:pt>
                <c:pt idx="14">
                  <c:v>0.68400000000000005</c:v>
                </c:pt>
                <c:pt idx="15">
                  <c:v>0.68500000000000005</c:v>
                </c:pt>
                <c:pt idx="16">
                  <c:v>0.68600000000000005</c:v>
                </c:pt>
                <c:pt idx="17">
                  <c:v>0.68700000000000006</c:v>
                </c:pt>
                <c:pt idx="18">
                  <c:v>0.68800000000000006</c:v>
                </c:pt>
                <c:pt idx="19">
                  <c:v>0.68900000000000006</c:v>
                </c:pt>
                <c:pt idx="20">
                  <c:v>0.69000000000000006</c:v>
                </c:pt>
                <c:pt idx="21">
                  <c:v>0.69100000000000006</c:v>
                </c:pt>
                <c:pt idx="22">
                  <c:v>0.69200000000000006</c:v>
                </c:pt>
                <c:pt idx="23">
                  <c:v>0.69300000000000006</c:v>
                </c:pt>
                <c:pt idx="24">
                  <c:v>0.69400000000000006</c:v>
                </c:pt>
                <c:pt idx="25">
                  <c:v>0.69500000000000006</c:v>
                </c:pt>
                <c:pt idx="26">
                  <c:v>0.69600000000000006</c:v>
                </c:pt>
                <c:pt idx="27">
                  <c:v>0.69700000000000006</c:v>
                </c:pt>
                <c:pt idx="28">
                  <c:v>0.69800000000000006</c:v>
                </c:pt>
                <c:pt idx="29">
                  <c:v>0.69900000000000007</c:v>
                </c:pt>
                <c:pt idx="30">
                  <c:v>0.70000000000000007</c:v>
                </c:pt>
                <c:pt idx="31">
                  <c:v>0.70100000000000007</c:v>
                </c:pt>
                <c:pt idx="32">
                  <c:v>0.70200000000000007</c:v>
                </c:pt>
                <c:pt idx="33">
                  <c:v>0.70300000000000007</c:v>
                </c:pt>
                <c:pt idx="34">
                  <c:v>0.70400000000000007</c:v>
                </c:pt>
                <c:pt idx="35">
                  <c:v>0.70500000000000007</c:v>
                </c:pt>
                <c:pt idx="36">
                  <c:v>0.70600000000000007</c:v>
                </c:pt>
                <c:pt idx="37">
                  <c:v>0.70700000000000007</c:v>
                </c:pt>
                <c:pt idx="38">
                  <c:v>0.70800000000000007</c:v>
                </c:pt>
                <c:pt idx="39">
                  <c:v>0.70900000000000007</c:v>
                </c:pt>
                <c:pt idx="40">
                  <c:v>0.71000000000000008</c:v>
                </c:pt>
              </c:numCache>
            </c:numRef>
          </c:cat>
          <c:val>
            <c:numRef>
              <c:f>Sheet1!$D$4:$D$44</c:f>
              <c:numCache>
                <c:formatCode>_(* #,##0_);_(* \(#,##0\);_(* "-"??_);_(@_)</c:formatCode>
                <c:ptCount val="41"/>
                <c:pt idx="0">
                  <c:v>101449275.36231884</c:v>
                </c:pt>
                <c:pt idx="1">
                  <c:v>101449275.36231884</c:v>
                </c:pt>
                <c:pt idx="2">
                  <c:v>101449275.36231884</c:v>
                </c:pt>
                <c:pt idx="3">
                  <c:v>101449275.36231884</c:v>
                </c:pt>
                <c:pt idx="4">
                  <c:v>101449275.36231884</c:v>
                </c:pt>
                <c:pt idx="5">
                  <c:v>101449275.36231884</c:v>
                </c:pt>
                <c:pt idx="6">
                  <c:v>101449275.36231884</c:v>
                </c:pt>
                <c:pt idx="7">
                  <c:v>101449275.36231884</c:v>
                </c:pt>
                <c:pt idx="8">
                  <c:v>101449275.36231884</c:v>
                </c:pt>
                <c:pt idx="9">
                  <c:v>101449275.36231884</c:v>
                </c:pt>
                <c:pt idx="10">
                  <c:v>101449275.36231884</c:v>
                </c:pt>
                <c:pt idx="11">
                  <c:v>101449275.36231884</c:v>
                </c:pt>
                <c:pt idx="12">
                  <c:v>101449275.36231884</c:v>
                </c:pt>
                <c:pt idx="13">
                  <c:v>101449275.36231884</c:v>
                </c:pt>
                <c:pt idx="14">
                  <c:v>101449275.36231884</c:v>
                </c:pt>
                <c:pt idx="15">
                  <c:v>101449275.36231884</c:v>
                </c:pt>
                <c:pt idx="16">
                  <c:v>101449275.36231884</c:v>
                </c:pt>
                <c:pt idx="17">
                  <c:v>101449275.36231884</c:v>
                </c:pt>
                <c:pt idx="18">
                  <c:v>101449275.36231884</c:v>
                </c:pt>
                <c:pt idx="19">
                  <c:v>101449275.36231884</c:v>
                </c:pt>
                <c:pt idx="20">
                  <c:v>101449275.36231884</c:v>
                </c:pt>
                <c:pt idx="21">
                  <c:v>101449275.36231884</c:v>
                </c:pt>
                <c:pt idx="22">
                  <c:v>101449275.36231884</c:v>
                </c:pt>
                <c:pt idx="23">
                  <c:v>101449275.36231884</c:v>
                </c:pt>
                <c:pt idx="24">
                  <c:v>101449275.36231884</c:v>
                </c:pt>
                <c:pt idx="25">
                  <c:v>101449275.36231884</c:v>
                </c:pt>
                <c:pt idx="26">
                  <c:v>101449275.36231884</c:v>
                </c:pt>
                <c:pt idx="27">
                  <c:v>101449275.36231884</c:v>
                </c:pt>
                <c:pt idx="28">
                  <c:v>101449275.36231884</c:v>
                </c:pt>
                <c:pt idx="29">
                  <c:v>101449275.36231884</c:v>
                </c:pt>
                <c:pt idx="30">
                  <c:v>101449275.36231884</c:v>
                </c:pt>
                <c:pt idx="31">
                  <c:v>101449275.36231884</c:v>
                </c:pt>
                <c:pt idx="32">
                  <c:v>101449275.36231884</c:v>
                </c:pt>
                <c:pt idx="33">
                  <c:v>101449275.36231884</c:v>
                </c:pt>
                <c:pt idx="34">
                  <c:v>101449275.36231884</c:v>
                </c:pt>
                <c:pt idx="35">
                  <c:v>101449275.36231884</c:v>
                </c:pt>
                <c:pt idx="36">
                  <c:v>101449275.36231884</c:v>
                </c:pt>
                <c:pt idx="37">
                  <c:v>101449275.36231884</c:v>
                </c:pt>
                <c:pt idx="38">
                  <c:v>101449275.36231884</c:v>
                </c:pt>
                <c:pt idx="39">
                  <c:v>101449275.36231884</c:v>
                </c:pt>
                <c:pt idx="40">
                  <c:v>101449275.36231884</c:v>
                </c:pt>
              </c:numCache>
            </c:numRef>
          </c:val>
          <c:smooth val="0"/>
          <c:extLst>
            <c:ext xmlns:c16="http://schemas.microsoft.com/office/drawing/2014/chart" uri="{C3380CC4-5D6E-409C-BE32-E72D297353CC}">
              <c16:uniqueId val="{00000001-9D94-463C-85FD-33A1B8B41D97}"/>
            </c:ext>
          </c:extLst>
        </c:ser>
        <c:ser>
          <c:idx val="2"/>
          <c:order val="2"/>
          <c:tx>
            <c:strRef>
              <c:f>Sheet1!$C$3</c:f>
              <c:strCache>
                <c:ptCount val="1"/>
                <c:pt idx="0">
                  <c:v>COGS with Put Option  Hedge-2</c:v>
                </c:pt>
              </c:strCache>
            </c:strRef>
          </c:tx>
          <c:spPr>
            <a:ln w="28575" cap="rnd">
              <a:solidFill>
                <a:schemeClr val="accent3"/>
              </a:solidFill>
              <a:round/>
            </a:ln>
            <a:effectLst/>
          </c:spPr>
          <c:marker>
            <c:symbol val="none"/>
          </c:marker>
          <c:val>
            <c:numRef>
              <c:f>Sheet1!$C$4:$C$44</c:f>
              <c:numCache>
                <c:formatCode>_(* #,##0_);_(* \(#,##0\);_(* "-"??_);_(@_)</c:formatCode>
                <c:ptCount val="41"/>
                <c:pt idx="0">
                  <c:v>103919239.90498811</c:v>
                </c:pt>
                <c:pt idx="1">
                  <c:v>103919239.90498811</c:v>
                </c:pt>
                <c:pt idx="2">
                  <c:v>103919239.90498811</c:v>
                </c:pt>
                <c:pt idx="3">
                  <c:v>103919239.90498811</c:v>
                </c:pt>
                <c:pt idx="4">
                  <c:v>103919239.90498811</c:v>
                </c:pt>
                <c:pt idx="5">
                  <c:v>103919239.90498811</c:v>
                </c:pt>
                <c:pt idx="6">
                  <c:v>103919239.90498811</c:v>
                </c:pt>
                <c:pt idx="7">
                  <c:v>103919239.90498811</c:v>
                </c:pt>
                <c:pt idx="8">
                  <c:v>103919239.90498811</c:v>
                </c:pt>
                <c:pt idx="9">
                  <c:v>103919239.90498811</c:v>
                </c:pt>
                <c:pt idx="10">
                  <c:v>103919239.90498811</c:v>
                </c:pt>
                <c:pt idx="11">
                  <c:v>103919239.90498811</c:v>
                </c:pt>
                <c:pt idx="12">
                  <c:v>103919239.90498811</c:v>
                </c:pt>
                <c:pt idx="13">
                  <c:v>103919239.90498811</c:v>
                </c:pt>
                <c:pt idx="14">
                  <c:v>103919239.90498811</c:v>
                </c:pt>
                <c:pt idx="15">
                  <c:v>103919239.90498811</c:v>
                </c:pt>
                <c:pt idx="16">
                  <c:v>103919239.90498811</c:v>
                </c:pt>
                <c:pt idx="17">
                  <c:v>103765194.18914911</c:v>
                </c:pt>
                <c:pt idx="18">
                  <c:v>103611604.49970396</c:v>
                </c:pt>
                <c:pt idx="19">
                  <c:v>103458468.81466153</c:v>
                </c:pt>
                <c:pt idx="20">
                  <c:v>103305785.12396693</c:v>
                </c:pt>
                <c:pt idx="21">
                  <c:v>103153551.42941348</c:v>
                </c:pt>
                <c:pt idx="22">
                  <c:v>103001765.74455561</c:v>
                </c:pt>
                <c:pt idx="23">
                  <c:v>102850426.09462237</c:v>
                </c:pt>
                <c:pt idx="24">
                  <c:v>102699530.51643191</c:v>
                </c:pt>
                <c:pt idx="25">
                  <c:v>102549077.05830646</c:v>
                </c:pt>
                <c:pt idx="26">
                  <c:v>102399063.77998829</c:v>
                </c:pt>
                <c:pt idx="27">
                  <c:v>102249488.75255622</c:v>
                </c:pt>
                <c:pt idx="28">
                  <c:v>102100350.05834304</c:v>
                </c:pt>
                <c:pt idx="29">
                  <c:v>101951645.79085347</c:v>
                </c:pt>
                <c:pt idx="30">
                  <c:v>101803374.05468294</c:v>
                </c:pt>
                <c:pt idx="31">
                  <c:v>101655532.9654371</c:v>
                </c:pt>
                <c:pt idx="32">
                  <c:v>101508120.64965196</c:v>
                </c:pt>
                <c:pt idx="33">
                  <c:v>101361135.24471472</c:v>
                </c:pt>
                <c:pt idx="34">
                  <c:v>101214574.89878541</c:v>
                </c:pt>
                <c:pt idx="35">
                  <c:v>101068437.77071902</c:v>
                </c:pt>
                <c:pt idx="36">
                  <c:v>100922722.02998845</c:v>
                </c:pt>
                <c:pt idx="37">
                  <c:v>100777425.85660811</c:v>
                </c:pt>
                <c:pt idx="38">
                  <c:v>100632547.44105807</c:v>
                </c:pt>
                <c:pt idx="39">
                  <c:v>100488084.984209</c:v>
                </c:pt>
                <c:pt idx="40">
                  <c:v>100344036.69724768</c:v>
                </c:pt>
              </c:numCache>
            </c:numRef>
          </c:val>
          <c:smooth val="0"/>
          <c:extLst>
            <c:ext xmlns:c16="http://schemas.microsoft.com/office/drawing/2014/chart" uri="{C3380CC4-5D6E-409C-BE32-E72D297353CC}">
              <c16:uniqueId val="{00000002-9D94-463C-85FD-33A1B8B41D97}"/>
            </c:ext>
          </c:extLst>
        </c:ser>
        <c:dLbls>
          <c:showLegendKey val="0"/>
          <c:showVal val="0"/>
          <c:showCatName val="0"/>
          <c:showSerName val="0"/>
          <c:showPercent val="0"/>
          <c:showBubbleSize val="0"/>
        </c:dLbls>
        <c:smooth val="0"/>
        <c:axId val="289364504"/>
        <c:axId val="289359016"/>
      </c:lineChart>
      <c:catAx>
        <c:axId val="289364504"/>
        <c:scaling>
          <c:orientation val="minMax"/>
        </c:scaling>
        <c:delete val="0"/>
        <c:axPos val="b"/>
        <c:numFmt formatCode="0.0000" sourceLinked="1"/>
        <c:majorTickMark val="none"/>
        <c:minorTickMark val="none"/>
        <c:tickLblPos val="nextTo"/>
        <c:spPr>
          <a:noFill/>
          <a:ln w="9525" cap="flat" cmpd="sng" algn="ctr">
            <a:solidFill>
              <a:schemeClr val="tx1">
                <a:lumMod val="15000"/>
                <a:lumOff val="85000"/>
              </a:schemeClr>
            </a:solidFill>
            <a:round/>
          </a:ln>
          <a:effectLst/>
        </c:spPr>
        <c:txPr>
          <a:bodyPr rot="-2700000" spcFirstLastPara="1" vertOverflow="ellipsis"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59016"/>
        <c:crosses val="autoZero"/>
        <c:auto val="1"/>
        <c:lblAlgn val="ctr"/>
        <c:lblOffset val="100"/>
        <c:noMultiLvlLbl val="0"/>
      </c:catAx>
      <c:valAx>
        <c:axId val="289359016"/>
        <c:scaling>
          <c:orientation val="minMax"/>
        </c:scaling>
        <c:delete val="0"/>
        <c:axPos val="l"/>
        <c:majorGridlines>
          <c:spPr>
            <a:ln w="9525" cap="flat" cmpd="sng" algn="ctr">
              <a:solidFill>
                <a:schemeClr val="tx1">
                  <a:lumMod val="15000"/>
                  <a:lumOff val="85000"/>
                </a:schemeClr>
              </a:solidFill>
              <a:round/>
            </a:ln>
            <a:effectLst/>
          </c:spPr>
        </c:majorGridlines>
        <c:numFmt formatCode="_(* #,##0_);_(* \(#,##0\);_(* &quot;-&quot;??_);_(@_)"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8936450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drawing1.xml><?xml version="1.0" encoding="utf-8"?>
<c:userShapes xmlns:c="http://schemas.openxmlformats.org/drawingml/2006/chart">
  <cdr:relSizeAnchor xmlns:cdr="http://schemas.openxmlformats.org/drawingml/2006/chartDrawing">
    <cdr:from>
      <cdr:x>0.22335</cdr:x>
      <cdr:y>0.18844</cdr:y>
    </cdr:from>
    <cdr:to>
      <cdr:x>0.22335</cdr:x>
      <cdr:y>0.87366</cdr:y>
    </cdr:to>
    <cdr:cxnSp macro="">
      <cdr:nvCxnSpPr>
        <cdr:cNvPr id="6" name="Straight Connector 5"/>
        <cdr:cNvCxnSpPr/>
      </cdr:nvCxnSpPr>
      <cdr:spPr>
        <a:xfrm xmlns:a="http://schemas.openxmlformats.org/drawingml/2006/main">
          <a:off x="1676400" y="838200"/>
          <a:ext cx="0" cy="304800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9234</cdr:x>
      <cdr:y>0.17131</cdr:y>
    </cdr:from>
    <cdr:to>
      <cdr:x>0.79234</cdr:x>
      <cdr:y>0.85653</cdr:y>
    </cdr:to>
    <cdr:cxnSp macro="">
      <cdr:nvCxnSpPr>
        <cdr:cNvPr id="7" name="Straight Connector 6"/>
        <cdr:cNvCxnSpPr/>
      </cdr:nvCxnSpPr>
      <cdr:spPr>
        <a:xfrm xmlns:a="http://schemas.openxmlformats.org/drawingml/2006/main">
          <a:off x="5947052" y="762000"/>
          <a:ext cx="0" cy="304800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33684</cdr:x>
      <cdr:y>0.45702</cdr:y>
    </cdr:from>
    <cdr:to>
      <cdr:x>0.44211</cdr:x>
      <cdr:y>0.69611</cdr:y>
    </cdr:to>
    <cdr:sp macro="" textlink="">
      <cdr:nvSpPr>
        <cdr:cNvPr id="2" name="Oval 1"/>
        <cdr:cNvSpPr/>
      </cdr:nvSpPr>
      <cdr:spPr>
        <a:xfrm xmlns:a="http://schemas.openxmlformats.org/drawingml/2006/main">
          <a:off x="2438400" y="1893626"/>
          <a:ext cx="762000" cy="990600"/>
        </a:xfrm>
        <a:prstGeom xmlns:a="http://schemas.openxmlformats.org/drawingml/2006/main" prst="ellipse">
          <a:avLst/>
        </a:prstGeom>
        <a:noFill xmlns:a="http://schemas.openxmlformats.org/drawingml/2006/main"/>
        <a:ln xmlns:a="http://schemas.openxmlformats.org/drawingml/2006/main">
          <a:solidFill>
            <a:srgbClr val="00206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44737</cdr:x>
      <cdr:y>0.56737</cdr:y>
    </cdr:from>
    <cdr:to>
      <cdr:x>0.55263</cdr:x>
      <cdr:y>0.80645</cdr:y>
    </cdr:to>
    <cdr:sp macro="" textlink="">
      <cdr:nvSpPr>
        <cdr:cNvPr id="3" name="Oval 2"/>
        <cdr:cNvSpPr/>
      </cdr:nvSpPr>
      <cdr:spPr>
        <a:xfrm xmlns:a="http://schemas.openxmlformats.org/drawingml/2006/main">
          <a:off x="3238500" y="2350826"/>
          <a:ext cx="762000" cy="990600"/>
        </a:xfrm>
        <a:prstGeom xmlns:a="http://schemas.openxmlformats.org/drawingml/2006/main" prst="ellipse">
          <a:avLst/>
        </a:prstGeom>
        <a:noFill xmlns:a="http://schemas.openxmlformats.org/drawingml/2006/main"/>
        <a:ln xmlns:a="http://schemas.openxmlformats.org/drawingml/2006/main">
          <a:solidFill>
            <a:srgbClr val="00206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a:lstStyle xmlns:a="http://schemas.openxmlformats.org/drawingml/2006/main">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04737</cdr:x>
      <cdr:y>0.60415</cdr:y>
    </cdr:from>
    <cdr:to>
      <cdr:x>0.98421</cdr:x>
      <cdr:y>0.60415</cdr:y>
    </cdr:to>
    <cdr:cxnSp macro="">
      <cdr:nvCxnSpPr>
        <cdr:cNvPr id="5" name="Straight Connector 4"/>
        <cdr:cNvCxnSpPr/>
      </cdr:nvCxnSpPr>
      <cdr:spPr>
        <a:xfrm xmlns:a="http://schemas.openxmlformats.org/drawingml/2006/main">
          <a:off x="342900" y="2503226"/>
          <a:ext cx="6781800"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4737</cdr:x>
      <cdr:y>0.75128</cdr:y>
    </cdr:from>
    <cdr:to>
      <cdr:x>0.98421</cdr:x>
      <cdr:y>0.75128</cdr:y>
    </cdr:to>
    <cdr:cxnSp macro="">
      <cdr:nvCxnSpPr>
        <cdr:cNvPr id="7" name="Straight Connector 6"/>
        <cdr:cNvCxnSpPr/>
      </cdr:nvCxnSpPr>
      <cdr:spPr>
        <a:xfrm xmlns:a="http://schemas.openxmlformats.org/drawingml/2006/main">
          <a:off x="342900" y="3112826"/>
          <a:ext cx="6781800"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3.xml><?xml version="1.0" encoding="utf-8"?>
<c:userShapes xmlns:c="http://schemas.openxmlformats.org/drawingml/2006/chart">
  <cdr:relSizeAnchor xmlns:cdr="http://schemas.openxmlformats.org/drawingml/2006/chartDrawing">
    <cdr:from>
      <cdr:x>0.58476</cdr:x>
      <cdr:y>0.05854</cdr:y>
    </cdr:from>
    <cdr:to>
      <cdr:x>1</cdr:x>
      <cdr:y>0.21463</cdr:y>
    </cdr:to>
    <cdr:sp macro="" textlink="">
      <cdr:nvSpPr>
        <cdr:cNvPr id="2" name="TextBox 1"/>
        <cdr:cNvSpPr txBox="1"/>
      </cdr:nvSpPr>
      <cdr:spPr>
        <a:xfrm xmlns:a="http://schemas.openxmlformats.org/drawingml/2006/main">
          <a:off x="3581400" y="228600"/>
          <a:ext cx="2543175" cy="609600"/>
        </a:xfrm>
        <a:prstGeom xmlns:a="http://schemas.openxmlformats.org/drawingml/2006/main" prst="rect">
          <a:avLst/>
        </a:prstGeom>
        <a:solidFill xmlns:a="http://schemas.openxmlformats.org/drawingml/2006/main">
          <a:schemeClr val="accent2">
            <a:lumMod val="20000"/>
            <a:lumOff val="80000"/>
          </a:schemeClr>
        </a:solidFill>
      </cdr:spPr>
      <cdr:txBody>
        <a:bodyPr xmlns:a="http://schemas.openxmlformats.org/drawingml/2006/main" vertOverflow="clip" wrap="square" rtlCol="0"/>
        <a:lstStyle xmlns:a="http://schemas.openxmlformats.org/drawingml/2006/main"/>
        <a:p xmlns:a="http://schemas.openxmlformats.org/drawingml/2006/main">
          <a:r>
            <a:rPr lang="en-US" sz="1600" dirty="0" smtClean="0">
              <a:solidFill>
                <a:srgbClr val="002060"/>
              </a:solidFill>
            </a:rPr>
            <a:t>COGS is below budgeted cost  &gt; EUR 0.6900 per AUD</a:t>
          </a:r>
          <a:endParaRPr lang="en-US" sz="1600" dirty="0">
            <a:solidFill>
              <a:srgbClr val="002060"/>
            </a:solidFill>
          </a:endParaRPr>
        </a:p>
      </cdr:txBody>
    </cdr:sp>
  </cdr:relSizeAnchor>
  <cdr:relSizeAnchor xmlns:cdr="http://schemas.openxmlformats.org/drawingml/2006/chartDrawing">
    <cdr:from>
      <cdr:x>0.13919</cdr:x>
      <cdr:y>0.8439</cdr:y>
    </cdr:from>
    <cdr:to>
      <cdr:x>0.55443</cdr:x>
      <cdr:y>1</cdr:y>
    </cdr:to>
    <cdr:sp macro="" textlink="">
      <cdr:nvSpPr>
        <cdr:cNvPr id="3" name="TextBox 1"/>
        <cdr:cNvSpPr txBox="1"/>
      </cdr:nvSpPr>
      <cdr:spPr>
        <a:xfrm xmlns:a="http://schemas.openxmlformats.org/drawingml/2006/main">
          <a:off x="852488" y="3295650"/>
          <a:ext cx="2543175" cy="609600"/>
        </a:xfrm>
        <a:prstGeom xmlns:a="http://schemas.openxmlformats.org/drawingml/2006/main" prst="rect">
          <a:avLst/>
        </a:prstGeom>
        <a:solidFill xmlns:a="http://schemas.openxmlformats.org/drawingml/2006/main">
          <a:schemeClr val="accent2">
            <a:lumMod val="20000"/>
            <a:lumOff val="80000"/>
          </a:schemeClr>
        </a:solidFill>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600" dirty="0" smtClean="0">
              <a:solidFill>
                <a:srgbClr val="002060"/>
              </a:solidFill>
            </a:rPr>
            <a:t>COGS is above budgeted cost  &lt; EUR 0.6900 per AUD</a:t>
          </a:r>
          <a:endParaRPr lang="en-US" sz="1600" dirty="0">
            <a:solidFill>
              <a:srgbClr val="002060"/>
            </a:solidFill>
          </a:endParaRPr>
        </a:p>
      </cdr:txBody>
    </cdr:sp>
  </cdr:relSizeAnchor>
</c:userShapes>
</file>

<file path=ppt/drawings/drawing4.xml><?xml version="1.0" encoding="utf-8"?>
<c:userShapes xmlns:c="http://schemas.openxmlformats.org/drawingml/2006/chart">
  <cdr:relSizeAnchor xmlns:cdr="http://schemas.openxmlformats.org/drawingml/2006/chartDrawing">
    <cdr:from>
      <cdr:x>0.85627</cdr:x>
      <cdr:y>0.31139</cdr:y>
    </cdr:from>
    <cdr:to>
      <cdr:x>0.85627</cdr:x>
      <cdr:y>0.51064</cdr:y>
    </cdr:to>
    <cdr:cxnSp macro="">
      <cdr:nvCxnSpPr>
        <cdr:cNvPr id="3" name="Straight Arrow Connector 2"/>
        <cdr:cNvCxnSpPr/>
      </cdr:nvCxnSpPr>
      <cdr:spPr>
        <a:xfrm xmlns:a="http://schemas.openxmlformats.org/drawingml/2006/main" flipV="1">
          <a:off x="5334000" y="1115199"/>
          <a:ext cx="0" cy="713601"/>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5.xml><?xml version="1.0" encoding="utf-8"?>
<c:userShapes xmlns:c="http://schemas.openxmlformats.org/drawingml/2006/chart">
  <cdr:relSizeAnchor xmlns:cdr="http://schemas.openxmlformats.org/drawingml/2006/chartDrawing">
    <cdr:from>
      <cdr:x>0.81179</cdr:x>
      <cdr:y>0.31915</cdr:y>
    </cdr:from>
    <cdr:to>
      <cdr:x>0.81179</cdr:x>
      <cdr:y>0.5184</cdr:y>
    </cdr:to>
    <cdr:cxnSp macro="">
      <cdr:nvCxnSpPr>
        <cdr:cNvPr id="3" name="Straight Arrow Connector 2"/>
        <cdr:cNvCxnSpPr/>
      </cdr:nvCxnSpPr>
      <cdr:spPr>
        <a:xfrm xmlns:a="http://schemas.openxmlformats.org/drawingml/2006/main" flipV="1">
          <a:off x="5056943" y="1143000"/>
          <a:ext cx="0" cy="713594"/>
        </a:xfrm>
        <a:prstGeom xmlns:a="http://schemas.openxmlformats.org/drawingml/2006/main" prst="straightConnector1">
          <a:avLst/>
        </a:prstGeom>
        <a:ln xmlns:a="http://schemas.openxmlformats.org/drawingml/2006/main">
          <a:solidFill>
            <a:srgbClr val="00B05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6.xml><?xml version="1.0" encoding="utf-8"?>
<c:userShapes xmlns:c="http://schemas.openxmlformats.org/drawingml/2006/chart">
  <cdr:relSizeAnchor xmlns:cdr="http://schemas.openxmlformats.org/drawingml/2006/chartDrawing">
    <cdr:from>
      <cdr:x>0.13117</cdr:x>
      <cdr:y>0.22585</cdr:y>
    </cdr:from>
    <cdr:to>
      <cdr:x>0.45839</cdr:x>
      <cdr:y>0.27754</cdr:y>
    </cdr:to>
    <cdr:sp macro="" textlink="">
      <cdr:nvSpPr>
        <cdr:cNvPr id="2" name="Left Brace 1"/>
        <cdr:cNvSpPr/>
      </cdr:nvSpPr>
      <cdr:spPr>
        <a:xfrm xmlns:a="http://schemas.openxmlformats.org/drawingml/2006/main" rot="16200000">
          <a:off x="1905793" y="-277812"/>
          <a:ext cx="169864" cy="2209800"/>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65021</cdr:x>
      <cdr:y>0.6058</cdr:y>
    </cdr:from>
    <cdr:to>
      <cdr:x>0.96615</cdr:x>
      <cdr:y>0.66908</cdr:y>
    </cdr:to>
    <cdr:sp macro="" textlink="">
      <cdr:nvSpPr>
        <cdr:cNvPr id="3" name="Left Brace 2"/>
        <cdr:cNvSpPr/>
      </cdr:nvSpPr>
      <cdr:spPr>
        <a:xfrm xmlns:a="http://schemas.openxmlformats.org/drawingml/2006/main" rot="16200000">
          <a:off x="5353844" y="1027906"/>
          <a:ext cx="207964" cy="2133602"/>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dr:relSizeAnchor xmlns:cdr="http://schemas.openxmlformats.org/drawingml/2006/chartDrawing">
    <cdr:from>
      <cdr:x>0.48096</cdr:x>
      <cdr:y>0.6058</cdr:y>
    </cdr:from>
    <cdr:to>
      <cdr:x>0.61872</cdr:x>
      <cdr:y>0.66377</cdr:y>
    </cdr:to>
    <cdr:sp macro="" textlink="">
      <cdr:nvSpPr>
        <cdr:cNvPr id="4" name="Left Brace 3"/>
        <cdr:cNvSpPr/>
      </cdr:nvSpPr>
      <cdr:spPr>
        <a:xfrm xmlns:a="http://schemas.openxmlformats.org/drawingml/2006/main" rot="16200000">
          <a:off x="3617934" y="1620816"/>
          <a:ext cx="190500" cy="930318"/>
        </a:xfrm>
        <a:prstGeom xmlns:a="http://schemas.openxmlformats.org/drawingml/2006/main" prst="leftBrace">
          <a:avLst/>
        </a:prstGeom>
        <a:ln xmlns:a="http://schemas.openxmlformats.org/drawingml/2006/main">
          <a:solidFill>
            <a:srgbClr val="C0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endParaRPr lang="en-US"/>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5738" y="0"/>
            <a:ext cx="4029075"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2933700" y="514350"/>
            <a:ext cx="3429000" cy="25717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30275" y="3257550"/>
            <a:ext cx="743585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5265738" y="6513513"/>
            <a:ext cx="4029075"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43</a:t>
            </a:fld>
            <a:endParaRPr lang="en-US"/>
          </a:p>
        </p:txBody>
      </p:sp>
    </p:spTree>
    <p:extLst>
      <p:ext uri="{BB962C8B-B14F-4D97-AF65-F5344CB8AC3E}">
        <p14:creationId xmlns:p14="http://schemas.microsoft.com/office/powerpoint/2010/main" val="30434705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44</a:t>
            </a:fld>
            <a:endParaRPr lang="en-US"/>
          </a:p>
        </p:txBody>
      </p:sp>
    </p:spTree>
    <p:extLst>
      <p:ext uri="{BB962C8B-B14F-4D97-AF65-F5344CB8AC3E}">
        <p14:creationId xmlns:p14="http://schemas.microsoft.com/office/powerpoint/2010/main" val="1016359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31863"/>
            <a:fld id="{46A1E772-4324-406E-9DAD-13EDA4A55DA3}" type="slidenum">
              <a:rPr lang="en-US" smtClean="0"/>
              <a:pPr defTabSz="931863"/>
              <a:t>2</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89928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pPr defTabSz="931863"/>
            <a:fld id="{510FAEC6-245D-4758-BCE3-F066D0B173E4}" type="slidenum">
              <a:rPr lang="en-US" smtClean="0"/>
              <a:pPr defTabSz="931863"/>
              <a:t>3</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463144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931863"/>
            <a:fld id="{3163DC25-1A2F-4AF7-BBF0-12F452EE465B}" type="slidenum">
              <a:rPr lang="en-US" smtClean="0"/>
              <a:pPr defTabSz="931863"/>
              <a:t>4</a:t>
            </a:fld>
            <a:endParaRPr 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r>
              <a:rPr lang="en-US" smtClean="0"/>
              <a:t>If we know the denomination, timing and amount of a cash flow, and there is little uncertainty about its realization (that is tied to a well defined contract such as a sales contract, interest and principal payment etc) we refer these cash flows as contractual cash flows. The extent of contractual cash flows depends on the nature of the business and firm’s operational strategy. While companies like Boeing, Raytheon or BAE Systems have sales and purchase contracts stretching to as far as 5-6 years, for other companies contractual cash flows may not stretch more than 3 to 6 months. </a:t>
            </a:r>
          </a:p>
        </p:txBody>
      </p:sp>
    </p:spTree>
    <p:extLst>
      <p:ext uri="{BB962C8B-B14F-4D97-AF65-F5344CB8AC3E}">
        <p14:creationId xmlns:p14="http://schemas.microsoft.com/office/powerpoint/2010/main" val="888219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pPr defTabSz="931863"/>
            <a:fld id="{82A44E98-ADA5-4A04-B2AC-85329FF5E7B6}" type="slidenum">
              <a:rPr lang="en-US" smtClean="0"/>
              <a:pPr defTabSz="931863"/>
              <a:t>5</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r>
              <a:rPr lang="en-US" smtClean="0"/>
              <a:t>Note that in this case exposure is the foreign currency denominated liability or payable. </a:t>
            </a:r>
          </a:p>
        </p:txBody>
      </p:sp>
    </p:spTree>
    <p:extLst>
      <p:ext uri="{BB962C8B-B14F-4D97-AF65-F5344CB8AC3E}">
        <p14:creationId xmlns:p14="http://schemas.microsoft.com/office/powerpoint/2010/main" val="4120580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pPr defTabSz="931863"/>
            <a:fld id="{CA2BF9A8-7FEC-45EC-8E37-D9E598B9C6AD}" type="slidenum">
              <a:rPr lang="en-US" smtClean="0"/>
              <a:pPr defTabSz="931863"/>
              <a:t>6</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795432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40</a:t>
            </a:fld>
            <a:endParaRPr lang="en-US"/>
          </a:p>
        </p:txBody>
      </p:sp>
    </p:spTree>
    <p:extLst>
      <p:ext uri="{BB962C8B-B14F-4D97-AF65-F5344CB8AC3E}">
        <p14:creationId xmlns:p14="http://schemas.microsoft.com/office/powerpoint/2010/main" val="1721356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41</a:t>
            </a:fld>
            <a:endParaRPr lang="en-US"/>
          </a:p>
        </p:txBody>
      </p:sp>
    </p:spTree>
    <p:extLst>
      <p:ext uri="{BB962C8B-B14F-4D97-AF65-F5344CB8AC3E}">
        <p14:creationId xmlns:p14="http://schemas.microsoft.com/office/powerpoint/2010/main" val="1053607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42</a:t>
            </a:fld>
            <a:endParaRPr lang="en-US"/>
          </a:p>
        </p:txBody>
      </p:sp>
    </p:spTree>
    <p:extLst>
      <p:ext uri="{BB962C8B-B14F-4D97-AF65-F5344CB8AC3E}">
        <p14:creationId xmlns:p14="http://schemas.microsoft.com/office/powerpoint/2010/main" val="22654217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1676400" y="1600200"/>
            <a:ext cx="6858000" cy="5105400"/>
          </a:xfrm>
        </p:spPr>
        <p:txBody>
          <a:bodyPr/>
          <a:lstStyle>
            <a:lvl1pPr>
              <a:defRPr>
                <a:latin typeface="Calibri" panose="020F0502020204030204" pitchFamily="34" charset="0"/>
                <a:cs typeface="Calibri" panose="020F0502020204030204" pitchFamily="34" charset="0"/>
              </a:defRPr>
            </a:lvl1pPr>
            <a:lvl2pPr>
              <a:defRPr>
                <a:latin typeface="Calibri" panose="020F0502020204030204" pitchFamily="34" charset="0"/>
                <a:cs typeface="Calibri" panose="020F0502020204030204" pitchFamily="34" charset="0"/>
              </a:defRPr>
            </a:lvl2pPr>
            <a:lvl3pPr>
              <a:defRPr>
                <a:latin typeface="Calibri" panose="020F0502020204030204" pitchFamily="34" charset="0"/>
                <a:cs typeface="Calibri" panose="020F0502020204030204" pitchFamily="34" charset="0"/>
              </a:defRPr>
            </a:lvl3pPr>
            <a:lvl4pPr>
              <a:defRPr>
                <a:latin typeface="Calibri" panose="020F0502020204030204" pitchFamily="34" charset="0"/>
                <a:cs typeface="Calibri" panose="020F0502020204030204" pitchFamily="34" charset="0"/>
              </a:defRPr>
            </a:lvl4pPr>
            <a:lvl5pPr>
              <a:defRPr>
                <a:latin typeface="Calibri" panose="020F0502020204030204" pitchFamily="34" charset="0"/>
                <a:cs typeface="Calibri" panose="020F0502020204030204" pitchFamily="34" charset="0"/>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grpSp>
        <p:nvGrpSpPr>
          <p:cNvPr id="5" name="Group 4"/>
          <p:cNvGrpSpPr/>
          <p:nvPr userDrawn="1"/>
        </p:nvGrpSpPr>
        <p:grpSpPr>
          <a:xfrm>
            <a:off x="0" y="1430079"/>
            <a:ext cx="1272650" cy="5440362"/>
            <a:chOff x="0" y="1445630"/>
            <a:chExt cx="1272650" cy="5440362"/>
          </a:xfrm>
        </p:grpSpPr>
        <p:pic>
          <p:nvPicPr>
            <p:cNvPr id="6"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anose="020F0502020204030204" pitchFamily="34" charset="0"/>
                <a:cs typeface="Calibri" panose="020F0502020204030204" pitchFamily="34" charset="0"/>
              </a:defRPr>
            </a:lvl1pPr>
          </a:lstStyle>
          <a:p>
            <a:r>
              <a:rPr lang="en-US" smtClean="0"/>
              <a:t>Click to edit Master title style</a:t>
            </a:r>
            <a:endParaRPr lang="en-US" dirty="0"/>
          </a:p>
        </p:txBody>
      </p:sp>
      <p:grpSp>
        <p:nvGrpSpPr>
          <p:cNvPr id="3" name="Group 2"/>
          <p:cNvGrpSpPr/>
          <p:nvPr userDrawn="1"/>
        </p:nvGrpSpPr>
        <p:grpSpPr>
          <a:xfrm>
            <a:off x="0" y="1430079"/>
            <a:ext cx="1272650" cy="5440362"/>
            <a:chOff x="0" y="1445630"/>
            <a:chExt cx="1272650" cy="5440362"/>
          </a:xfrm>
        </p:grpSpPr>
        <p:pic>
          <p:nvPicPr>
            <p:cNvPr id="4" name="Content Placeholder 3"/>
            <p:cNvPicPr>
              <a:picLocks noChangeAspect="1"/>
            </p:cNvPicPr>
            <p:nvPr/>
          </p:nvPicPr>
          <p:blipFill>
            <a:blip r:embed="rId2"/>
            <a:stretch>
              <a:fillRect/>
            </a:stretch>
          </p:blipFill>
          <p:spPr bwMode="auto">
            <a:xfrm>
              <a:off x="0" y="1445630"/>
              <a:ext cx="1272650" cy="272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a:stretch>
              <a:fillRect/>
            </a:stretch>
          </p:blipFill>
          <p:spPr>
            <a:xfrm>
              <a:off x="0" y="3163274"/>
              <a:ext cx="1272650" cy="3722718"/>
            </a:xfrm>
            <a:prstGeom prst="rect">
              <a:avLst/>
            </a:prstGeom>
          </p:spPr>
        </p:pic>
      </p:grpSp>
    </p:spTree>
    <p:extLst>
      <p:ext uri="{BB962C8B-B14F-4D97-AF65-F5344CB8AC3E}">
        <p14:creationId xmlns:p14="http://schemas.microsoft.com/office/powerpoint/2010/main" val="3247272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US" altLang="en-US" smtClean="0"/>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5" r:id="rId3"/>
    <p:sldLayoutId id="2147483832" r:id="rId4"/>
    <p:sldLayoutId id="2147483836" r:id="rId5"/>
    <p:sldLayoutId id="2147483833" r:id="rId6"/>
    <p:sldLayoutId id="2147483834"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chart" Target="../charts/chart1.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sz="3200" dirty="0" smtClean="0">
                <a:solidFill>
                  <a:srgbClr val="CC0000"/>
                </a:solidFill>
              </a:rPr>
              <a:t>Currency Risk Management</a:t>
            </a:r>
            <a:br>
              <a:rPr lang="en-US" altLang="en-US" sz="3200" dirty="0" smtClean="0">
                <a:solidFill>
                  <a:srgbClr val="CC0000"/>
                </a:solidFill>
              </a:rPr>
            </a:br>
            <a:r>
              <a:rPr lang="en-US" altLang="en-US" sz="1800" dirty="0" smtClean="0">
                <a:solidFill>
                  <a:srgbClr val="002060"/>
                </a:solidFill>
              </a:rPr>
              <a:t>Transaction &amp; Economic Exposure </a:t>
            </a:r>
            <a:endParaRPr lang="en-US" altLang="en-US" sz="1800" dirty="0" smtClean="0">
              <a:solidFill>
                <a:srgbClr val="CC0000"/>
              </a:solidFill>
            </a:endParaRPr>
          </a:p>
        </p:txBody>
      </p:sp>
      <p:sp>
        <p:nvSpPr>
          <p:cNvPr id="3075" name="Rectangle 3"/>
          <p:cNvSpPr>
            <a:spLocks noGrp="1" noChangeArrowheads="1"/>
          </p:cNvSpPr>
          <p:nvPr>
            <p:ph type="subTitle" idx="1"/>
          </p:nvPr>
        </p:nvSpPr>
        <p:spPr/>
        <p:txBody>
          <a:bodyPr/>
          <a:lstStyle/>
          <a:p>
            <a:pPr eaLnBrk="1" hangingPunct="1"/>
            <a:r>
              <a:rPr lang="en-US" altLang="en-US" b="1" dirty="0" smtClean="0"/>
              <a:t>Dr. Bulent Aybar</a:t>
            </a:r>
          </a:p>
          <a:p>
            <a:pPr eaLnBrk="1" hangingPunct="1"/>
            <a:r>
              <a:rPr lang="en-US" altLang="en-US" sz="1800" dirty="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Mayer Imports/Context</a:t>
            </a:r>
            <a:endParaRPr lang="en-US" dirty="0"/>
          </a:p>
        </p:txBody>
      </p:sp>
      <p:sp>
        <p:nvSpPr>
          <p:cNvPr id="3" name="Content Placeholder 2"/>
          <p:cNvSpPr>
            <a:spLocks noGrp="1"/>
          </p:cNvSpPr>
          <p:nvPr>
            <p:ph idx="1"/>
          </p:nvPr>
        </p:nvSpPr>
        <p:spPr/>
        <p:txBody>
          <a:bodyPr/>
          <a:lstStyle/>
          <a:p>
            <a:r>
              <a:rPr lang="en-US" sz="2000" dirty="0"/>
              <a:t>Against the backdrop of an uncertain global market after 2008 and an increasingly volatile Australian </a:t>
            </a:r>
            <a:r>
              <a:rPr lang="en-US" sz="2000" dirty="0" smtClean="0"/>
              <a:t>dollar (AUD</a:t>
            </a:r>
            <a:r>
              <a:rPr lang="en-US" sz="2000" dirty="0"/>
              <a:t>), </a:t>
            </a:r>
            <a:r>
              <a:rPr lang="en-US" sz="2000" dirty="0" smtClean="0"/>
              <a:t>Stephen Goode, CFO  of </a:t>
            </a:r>
            <a:r>
              <a:rPr lang="en-US" sz="2000" dirty="0"/>
              <a:t>F. Mayer Imports </a:t>
            </a:r>
            <a:r>
              <a:rPr lang="en-US" sz="2000" dirty="0" smtClean="0"/>
              <a:t>has </a:t>
            </a:r>
            <a:r>
              <a:rPr lang="en-US" sz="2000" dirty="0"/>
              <a:t>to decide whether he should hedge his €70 </a:t>
            </a:r>
            <a:r>
              <a:rPr lang="en-US" sz="2000" dirty="0" smtClean="0"/>
              <a:t>million annual procurement commitment.</a:t>
            </a:r>
            <a:endParaRPr lang="en-US" sz="2000" dirty="0"/>
          </a:p>
          <a:p>
            <a:r>
              <a:rPr lang="en-US" sz="2000" dirty="0" smtClean="0"/>
              <a:t>If he decides to do so, which </a:t>
            </a:r>
            <a:r>
              <a:rPr lang="en-US" sz="2000" dirty="0"/>
              <a:t>hedging strategy </a:t>
            </a:r>
            <a:r>
              <a:rPr lang="en-US" sz="2000" dirty="0" smtClean="0"/>
              <a:t>should he use </a:t>
            </a:r>
            <a:r>
              <a:rPr lang="en-US" sz="2000" dirty="0"/>
              <a:t>to achieve the best outcome.</a:t>
            </a:r>
          </a:p>
          <a:p>
            <a:r>
              <a:rPr lang="en-US" sz="2000" dirty="0"/>
              <a:t>Goode’s relationship banker, on Goode’s request, sent a proposal of various </a:t>
            </a:r>
            <a:r>
              <a:rPr lang="en-US" sz="2000" dirty="0" smtClean="0"/>
              <a:t>hedging alternatives on September 16</a:t>
            </a:r>
            <a:r>
              <a:rPr lang="en-US" sz="2000" baseline="30000" dirty="0" smtClean="0"/>
              <a:t>th</a:t>
            </a:r>
            <a:r>
              <a:rPr lang="en-US" sz="2000" dirty="0" smtClean="0"/>
              <a:t> 2014. </a:t>
            </a:r>
          </a:p>
          <a:p>
            <a:endParaRPr lang="en-US" sz="2000" dirty="0"/>
          </a:p>
        </p:txBody>
      </p:sp>
    </p:spTree>
    <p:extLst>
      <p:ext uri="{BB962C8B-B14F-4D97-AF65-F5344CB8AC3E}">
        <p14:creationId xmlns:p14="http://schemas.microsoft.com/office/powerpoint/2010/main" val="28582271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D/EUR Daily Exchange </a:t>
            </a:r>
            <a:r>
              <a:rPr lang="en-US" dirty="0" smtClean="0"/>
              <a:t>Rate </a:t>
            </a:r>
            <a:endParaRPr lang="en-US" dirty="0"/>
          </a:p>
        </p:txBody>
      </p:sp>
      <p:grpSp>
        <p:nvGrpSpPr>
          <p:cNvPr id="7" name="Group 6"/>
          <p:cNvGrpSpPr/>
          <p:nvPr/>
        </p:nvGrpSpPr>
        <p:grpSpPr>
          <a:xfrm>
            <a:off x="1524000" y="1828800"/>
            <a:ext cx="7620000" cy="4448175"/>
            <a:chOff x="762000" y="1828800"/>
            <a:chExt cx="7620000" cy="4448175"/>
          </a:xfrm>
        </p:grpSpPr>
        <p:graphicFrame>
          <p:nvGraphicFramePr>
            <p:cNvPr id="3" name="Chart 2"/>
            <p:cNvGraphicFramePr>
              <a:graphicFrameLocks/>
            </p:cNvGraphicFramePr>
            <p:nvPr>
              <p:extLst>
                <p:ext uri="{D42A27DB-BD31-4B8C-83A1-F6EECF244321}">
                  <p14:modId xmlns:p14="http://schemas.microsoft.com/office/powerpoint/2010/main" val="1759108656"/>
                </p:ext>
              </p:extLst>
            </p:nvPr>
          </p:nvGraphicFramePr>
          <p:xfrm>
            <a:off x="762000" y="1828800"/>
            <a:ext cx="7505700" cy="4448175"/>
          </p:xfrm>
          <a:graphic>
            <a:graphicData uri="http://schemas.openxmlformats.org/drawingml/2006/chart">
              <c:chart xmlns:c="http://schemas.openxmlformats.org/drawingml/2006/chart" xmlns:r="http://schemas.openxmlformats.org/officeDocument/2006/relationships" r:id="rId2"/>
            </a:graphicData>
          </a:graphic>
        </p:graphicFrame>
        <p:sp>
          <p:nvSpPr>
            <p:cNvPr id="4" name="Oval 3"/>
            <p:cNvSpPr/>
            <p:nvPr/>
          </p:nvSpPr>
          <p:spPr>
            <a:xfrm>
              <a:off x="6019800" y="2286000"/>
              <a:ext cx="2362200" cy="2971800"/>
            </a:xfrm>
            <a:prstGeom prst="ellipse">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extBox 4"/>
          <p:cNvSpPr txBox="1"/>
          <p:nvPr/>
        </p:nvSpPr>
        <p:spPr>
          <a:xfrm>
            <a:off x="7372350" y="2667000"/>
            <a:ext cx="1295400" cy="307777"/>
          </a:xfrm>
          <a:prstGeom prst="rect">
            <a:avLst/>
          </a:prstGeom>
          <a:noFill/>
        </p:spPr>
        <p:txBody>
          <a:bodyPr wrap="square" rtlCol="0">
            <a:spAutoFit/>
          </a:bodyPr>
          <a:lstStyle/>
          <a:p>
            <a:r>
              <a:rPr lang="en-US" sz="1400" b="1" dirty="0" smtClean="0">
                <a:solidFill>
                  <a:srgbClr val="002060"/>
                </a:solidFill>
              </a:rPr>
              <a:t>Case Period</a:t>
            </a:r>
            <a:endParaRPr lang="en-US" sz="1400" b="1" dirty="0">
              <a:solidFill>
                <a:srgbClr val="002060"/>
              </a:solidFill>
            </a:endParaRPr>
          </a:p>
        </p:txBody>
      </p:sp>
      <p:sp>
        <p:nvSpPr>
          <p:cNvPr id="6" name="TextBox 5"/>
          <p:cNvSpPr txBox="1"/>
          <p:nvPr/>
        </p:nvSpPr>
        <p:spPr>
          <a:xfrm>
            <a:off x="3657600" y="4495800"/>
            <a:ext cx="2647950" cy="369332"/>
          </a:xfrm>
          <a:prstGeom prst="rect">
            <a:avLst/>
          </a:prstGeom>
          <a:noFill/>
        </p:spPr>
        <p:txBody>
          <a:bodyPr wrap="square" rtlCol="0">
            <a:spAutoFit/>
          </a:bodyPr>
          <a:lstStyle/>
          <a:p>
            <a:pPr algn="ctr"/>
            <a:r>
              <a:rPr lang="en-US" dirty="0" smtClean="0">
                <a:solidFill>
                  <a:srgbClr val="002060"/>
                </a:solidFill>
                <a:latin typeface="+mn-lt"/>
              </a:rPr>
              <a:t>Strong AUD against EUR</a:t>
            </a:r>
            <a:endParaRPr lang="en-US" dirty="0">
              <a:solidFill>
                <a:srgbClr val="002060"/>
              </a:solidFill>
              <a:latin typeface="+mn-lt"/>
            </a:endParaRPr>
          </a:p>
        </p:txBody>
      </p:sp>
    </p:spTree>
    <p:extLst>
      <p:ext uri="{BB962C8B-B14F-4D97-AF65-F5344CB8AC3E}">
        <p14:creationId xmlns:p14="http://schemas.microsoft.com/office/powerpoint/2010/main" val="4250090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UD/EUR Daily Exchange Rate</a:t>
            </a:r>
            <a:endParaRPr lang="en-US" dirty="0"/>
          </a:p>
        </p:txBody>
      </p:sp>
      <p:sp>
        <p:nvSpPr>
          <p:cNvPr id="6" name="TextBox 5"/>
          <p:cNvSpPr txBox="1"/>
          <p:nvPr/>
        </p:nvSpPr>
        <p:spPr>
          <a:xfrm>
            <a:off x="1828800" y="5683829"/>
            <a:ext cx="6477000" cy="1200329"/>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During the financial year (FY) 2014/15, the AUD/EUR dropped from a high of 0.7027 in October 2013 to a low of 0.6369 in January 2014 .</a:t>
            </a:r>
          </a:p>
          <a:p>
            <a:endParaRPr lang="en-US" dirty="0">
              <a:latin typeface="Calibri" panose="020F0502020204030204" pitchFamily="34" charset="0"/>
              <a:cs typeface="Calibri" panose="020F0502020204030204" pitchFamily="34" charset="0"/>
            </a:endParaRPr>
          </a:p>
        </p:txBody>
      </p:sp>
      <p:graphicFrame>
        <p:nvGraphicFramePr>
          <p:cNvPr id="7" name="Chart 6"/>
          <p:cNvGraphicFramePr>
            <a:graphicFrameLocks/>
          </p:cNvGraphicFramePr>
          <p:nvPr>
            <p:extLst>
              <p:ext uri="{D42A27DB-BD31-4B8C-83A1-F6EECF244321}">
                <p14:modId xmlns:p14="http://schemas.microsoft.com/office/powerpoint/2010/main" val="142136909"/>
              </p:ext>
            </p:extLst>
          </p:nvPr>
        </p:nvGraphicFramePr>
        <p:xfrm>
          <a:off x="1600200" y="1570831"/>
          <a:ext cx="7239000" cy="4143376"/>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3733800" y="2362200"/>
            <a:ext cx="4800600" cy="954107"/>
          </a:xfrm>
          <a:prstGeom prst="rect">
            <a:avLst/>
          </a:prstGeom>
          <a:solidFill>
            <a:schemeClr val="accent6">
              <a:lumMod val="20000"/>
              <a:lumOff val="80000"/>
            </a:schemeClr>
          </a:solidFill>
        </p:spPr>
        <p:txBody>
          <a:bodyPr wrap="square" rtlCol="0">
            <a:spAutoFit/>
          </a:bodyPr>
          <a:lstStyle/>
          <a:p>
            <a:r>
              <a:rPr lang="en-US" sz="1400" dirty="0"/>
              <a:t>With the AUD/EUR recently rebounding and edging back toward his budget rate, Goode has a narrow window of opportunity to potentially protect this budget rate (0.6900) for the rest of that and the following financial year.</a:t>
            </a:r>
          </a:p>
        </p:txBody>
      </p:sp>
    </p:spTree>
    <p:extLst>
      <p:ext uri="{BB962C8B-B14F-4D97-AF65-F5344CB8AC3E}">
        <p14:creationId xmlns:p14="http://schemas.microsoft.com/office/powerpoint/2010/main" val="18173295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What do we infer from the Charts? </a:t>
            </a:r>
            <a:endParaRPr lang="en-US" dirty="0"/>
          </a:p>
        </p:txBody>
      </p:sp>
      <p:sp>
        <p:nvSpPr>
          <p:cNvPr id="4" name="Content Placeholder 3"/>
          <p:cNvSpPr>
            <a:spLocks noGrp="1"/>
          </p:cNvSpPr>
          <p:nvPr>
            <p:ph idx="1"/>
          </p:nvPr>
        </p:nvSpPr>
        <p:spPr/>
        <p:txBody>
          <a:bodyPr/>
          <a:lstStyle/>
          <a:p>
            <a:r>
              <a:rPr lang="en-US" dirty="0" smtClean="0"/>
              <a:t>Previous two charts unambiguously </a:t>
            </a:r>
            <a:r>
              <a:rPr lang="en-US" dirty="0" smtClean="0"/>
              <a:t>show </a:t>
            </a:r>
            <a:r>
              <a:rPr lang="en-US" dirty="0" smtClean="0"/>
              <a:t>that AUD enjoyed a period of strength stretching from the end of 2008 up until mid 2012. </a:t>
            </a:r>
          </a:p>
          <a:p>
            <a:r>
              <a:rPr lang="en-US" dirty="0" smtClean="0"/>
              <a:t>However, Euro </a:t>
            </a:r>
            <a:r>
              <a:rPr lang="en-US" dirty="0" smtClean="0"/>
              <a:t>started to show signs of strength towards the end of </a:t>
            </a:r>
            <a:r>
              <a:rPr lang="en-US" dirty="0" smtClean="0"/>
              <a:t>2012, </a:t>
            </a:r>
            <a:r>
              <a:rPr lang="en-US" dirty="0" smtClean="0"/>
              <a:t>and the trend became more clear in the months ahead in 2013. </a:t>
            </a:r>
          </a:p>
          <a:p>
            <a:r>
              <a:rPr lang="en-US" dirty="0" smtClean="0"/>
              <a:t>F. Mayer, benefited from unhedged positions during the 2009-2013 period, but strengthening of EUR made it clear that not hedging the EUR payables would be increasingly costly!</a:t>
            </a:r>
            <a:endParaRPr lang="en-US" dirty="0"/>
          </a:p>
        </p:txBody>
      </p:sp>
    </p:spTree>
    <p:extLst>
      <p:ext uri="{BB962C8B-B14F-4D97-AF65-F5344CB8AC3E}">
        <p14:creationId xmlns:p14="http://schemas.microsoft.com/office/powerpoint/2010/main" val="5202860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Points 1 &amp; 2</a:t>
            </a:r>
            <a:endParaRPr lang="en-US" dirty="0"/>
          </a:p>
        </p:txBody>
      </p:sp>
      <p:sp>
        <p:nvSpPr>
          <p:cNvPr id="3" name="Content Placeholder 2"/>
          <p:cNvSpPr>
            <a:spLocks noGrp="1"/>
          </p:cNvSpPr>
          <p:nvPr>
            <p:ph idx="1"/>
          </p:nvPr>
        </p:nvSpPr>
        <p:spPr/>
        <p:txBody>
          <a:bodyPr/>
          <a:lstStyle/>
          <a:p>
            <a:r>
              <a:rPr lang="en-US" dirty="0" smtClean="0"/>
              <a:t>An important point to emphasize is that </a:t>
            </a:r>
            <a:r>
              <a:rPr lang="en-US" dirty="0"/>
              <a:t>the EUR/AUD is a cross rate. </a:t>
            </a:r>
            <a:r>
              <a:rPr lang="en-US" dirty="0" smtClean="0"/>
              <a:t>In other words, AUD/USD and USD/EUR rates determine the AUD/EUR rate! </a:t>
            </a:r>
          </a:p>
          <a:p>
            <a:r>
              <a:rPr lang="en-US" dirty="0" smtClean="0"/>
              <a:t>As </a:t>
            </a:r>
            <a:r>
              <a:rPr lang="en-US" dirty="0"/>
              <a:t>such, the exchange rate is also highly dependent on the strength </a:t>
            </a:r>
            <a:r>
              <a:rPr lang="en-US" dirty="0" smtClean="0"/>
              <a:t>of the </a:t>
            </a:r>
            <a:r>
              <a:rPr lang="en-US" dirty="0"/>
              <a:t>U.S. dollar against both currencies. </a:t>
            </a:r>
            <a:endParaRPr lang="en-US" dirty="0" smtClean="0"/>
          </a:p>
          <a:p>
            <a:r>
              <a:rPr lang="en-US" dirty="0" smtClean="0"/>
              <a:t>Regardless of the future course of the currency, hedging is likely to secure </a:t>
            </a:r>
            <a:r>
              <a:rPr lang="en-US" dirty="0"/>
              <a:t>the gross margins of </a:t>
            </a:r>
            <a:r>
              <a:rPr lang="en-US" dirty="0" smtClean="0"/>
              <a:t>the company;  </a:t>
            </a:r>
          </a:p>
          <a:p>
            <a:r>
              <a:rPr lang="en-US" dirty="0" smtClean="0"/>
              <a:t>If the company does not hedge, it will be exposed </a:t>
            </a:r>
            <a:r>
              <a:rPr lang="en-US" dirty="0"/>
              <a:t>to potential risks of shrinking margins and </a:t>
            </a:r>
            <a:r>
              <a:rPr lang="en-US" dirty="0" smtClean="0"/>
              <a:t>the loss </a:t>
            </a:r>
            <a:r>
              <a:rPr lang="en-US" dirty="0"/>
              <a:t>of market competitiveness.</a:t>
            </a:r>
          </a:p>
        </p:txBody>
      </p:sp>
    </p:spTree>
    <p:extLst>
      <p:ext uri="{BB962C8B-B14F-4D97-AF65-F5344CB8AC3E}">
        <p14:creationId xmlns:p14="http://schemas.microsoft.com/office/powerpoint/2010/main" val="2391462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of the Eurozone in September 2014 Vantage Point</a:t>
            </a:r>
            <a:endParaRPr lang="en-US" dirty="0"/>
          </a:p>
        </p:txBody>
      </p:sp>
      <p:sp>
        <p:nvSpPr>
          <p:cNvPr id="3" name="Content Placeholder 2"/>
          <p:cNvSpPr>
            <a:spLocks noGrp="1"/>
          </p:cNvSpPr>
          <p:nvPr>
            <p:ph idx="1"/>
          </p:nvPr>
        </p:nvSpPr>
        <p:spPr/>
        <p:txBody>
          <a:bodyPr/>
          <a:lstStyle/>
          <a:p>
            <a:r>
              <a:rPr lang="en-US" sz="2000" dirty="0"/>
              <a:t>Although the sovereign debt crisis was </a:t>
            </a:r>
            <a:r>
              <a:rPr lang="en-US" sz="2000" dirty="0" smtClean="0"/>
              <a:t>mitigated by </a:t>
            </a:r>
            <a:r>
              <a:rPr lang="en-US" sz="2000" dirty="0"/>
              <a:t>2014, </a:t>
            </a:r>
            <a:r>
              <a:rPr lang="en-US" sz="2000" dirty="0" smtClean="0"/>
              <a:t>Eurozone economy </a:t>
            </a:r>
            <a:r>
              <a:rPr lang="en-US" sz="2000" dirty="0"/>
              <a:t>was going towards </a:t>
            </a:r>
            <a:r>
              <a:rPr lang="en-US" sz="2000" dirty="0" smtClean="0"/>
              <a:t>deflation</a:t>
            </a:r>
            <a:r>
              <a:rPr lang="en-US" sz="2000" dirty="0"/>
              <a:t>. </a:t>
            </a:r>
            <a:endParaRPr lang="en-US" sz="2000" dirty="0" smtClean="0"/>
          </a:p>
          <a:p>
            <a:r>
              <a:rPr lang="en-US" sz="2000" dirty="0" smtClean="0"/>
              <a:t>Responding </a:t>
            </a:r>
            <a:r>
              <a:rPr lang="en-US" sz="2000" dirty="0"/>
              <a:t>to this threat, the ECB announced </a:t>
            </a:r>
            <a:r>
              <a:rPr lang="en-US" sz="2000" dirty="0" smtClean="0"/>
              <a:t>the </a:t>
            </a:r>
            <a:r>
              <a:rPr lang="en-US" sz="2000" dirty="0"/>
              <a:t>launch of two bond buying </a:t>
            </a:r>
            <a:r>
              <a:rPr lang="en-US" sz="2000" dirty="0" smtClean="0"/>
              <a:t>programs in September 2014. </a:t>
            </a:r>
          </a:p>
          <a:p>
            <a:r>
              <a:rPr lang="en-US" sz="2000" dirty="0" smtClean="0"/>
              <a:t>During this period, the </a:t>
            </a:r>
            <a:r>
              <a:rPr lang="en-US" sz="2000" dirty="0" smtClean="0"/>
              <a:t>geopolitical risks increased with Russia’s annexation of Crimea. </a:t>
            </a:r>
          </a:p>
          <a:p>
            <a:r>
              <a:rPr lang="en-US" sz="2000" dirty="0" smtClean="0"/>
              <a:t>The U.S. on the other hand already signaled that it would end its QE program and US interest rates were expected to increase. </a:t>
            </a:r>
          </a:p>
          <a:p>
            <a:r>
              <a:rPr lang="en-US" sz="2000" dirty="0" smtClean="0"/>
              <a:t>With </a:t>
            </a:r>
            <a:r>
              <a:rPr lang="en-US" sz="2000" dirty="0"/>
              <a:t>all </a:t>
            </a:r>
            <a:r>
              <a:rPr lang="en-US" sz="2000" dirty="0" smtClean="0"/>
              <a:t>these </a:t>
            </a:r>
            <a:r>
              <a:rPr lang="en-US" sz="2000" dirty="0"/>
              <a:t>factors at play, the U.S. dollar </a:t>
            </a:r>
            <a:r>
              <a:rPr lang="en-US" sz="2000" dirty="0" smtClean="0"/>
              <a:t>was </a:t>
            </a:r>
            <a:r>
              <a:rPr lang="en-US" sz="2000" dirty="0"/>
              <a:t>expected to appreciate against the euro and yen in </a:t>
            </a:r>
            <a:r>
              <a:rPr lang="en-US" sz="2000" dirty="0" smtClean="0"/>
              <a:t>2015. </a:t>
            </a:r>
            <a:endParaRPr lang="en-US" sz="2000" dirty="0"/>
          </a:p>
        </p:txBody>
      </p:sp>
    </p:spTree>
    <p:extLst>
      <p:ext uri="{BB962C8B-B14F-4D97-AF65-F5344CB8AC3E}">
        <p14:creationId xmlns:p14="http://schemas.microsoft.com/office/powerpoint/2010/main" val="463343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Central Bankers </a:t>
            </a:r>
            <a:r>
              <a:rPr lang="en-US" dirty="0" err="1"/>
              <a:t>t</a:t>
            </a:r>
            <a:r>
              <a:rPr lang="en-US" dirty="0" err="1" smtClean="0"/>
              <a:t>alk,you</a:t>
            </a:r>
            <a:r>
              <a:rPr lang="en-US" dirty="0" smtClean="0"/>
              <a:t> should listen</a:t>
            </a:r>
            <a:endParaRPr lang="en-US" dirty="0"/>
          </a:p>
        </p:txBody>
      </p:sp>
      <p:sp>
        <p:nvSpPr>
          <p:cNvPr id="3" name="Content Placeholder 2"/>
          <p:cNvSpPr>
            <a:spLocks noGrp="1"/>
          </p:cNvSpPr>
          <p:nvPr>
            <p:ph idx="1"/>
          </p:nvPr>
        </p:nvSpPr>
        <p:spPr/>
        <p:txBody>
          <a:bodyPr/>
          <a:lstStyle/>
          <a:p>
            <a:r>
              <a:rPr lang="en-US" dirty="0" smtClean="0"/>
              <a:t>The </a:t>
            </a:r>
            <a:r>
              <a:rPr lang="en-US" dirty="0"/>
              <a:t>AUD had been strong for the past few years (especially against the USD), but lower commodity prices and weak economic growth was expected to </a:t>
            </a:r>
            <a:r>
              <a:rPr lang="en-US" dirty="0" smtClean="0"/>
              <a:t>depress the value of the AUD against USD. </a:t>
            </a:r>
          </a:p>
          <a:p>
            <a:r>
              <a:rPr lang="en-US" dirty="0" smtClean="0"/>
              <a:t> </a:t>
            </a:r>
            <a:r>
              <a:rPr lang="en-US" dirty="0"/>
              <a:t>T</a:t>
            </a:r>
            <a:r>
              <a:rPr lang="en-US" dirty="0" smtClean="0"/>
              <a:t>he </a:t>
            </a:r>
            <a:r>
              <a:rPr lang="en-US" dirty="0"/>
              <a:t>Reserve Bank of Australia thought the exchange rate was </a:t>
            </a:r>
            <a:r>
              <a:rPr lang="en-US" dirty="0" smtClean="0"/>
              <a:t>more valuable than its “</a:t>
            </a:r>
            <a:r>
              <a:rPr lang="en-US" b="1" dirty="0" smtClean="0"/>
              <a:t>fundamental </a:t>
            </a:r>
            <a:r>
              <a:rPr lang="en-US" b="1" dirty="0"/>
              <a:t>value</a:t>
            </a:r>
            <a:r>
              <a:rPr lang="en-US" dirty="0"/>
              <a:t>” </a:t>
            </a:r>
            <a:r>
              <a:rPr lang="en-US" dirty="0" smtClean="0"/>
              <a:t>suggests, and </a:t>
            </a:r>
            <a:r>
              <a:rPr lang="en-US" dirty="0" smtClean="0"/>
              <a:t>it signaled that it would not mind the letting currency to weaken. </a:t>
            </a:r>
          </a:p>
          <a:p>
            <a:r>
              <a:rPr lang="en-US" dirty="0" smtClean="0"/>
              <a:t>The EUR/AUD  rate would eventually depend on relative weakening of these currencies against USD. </a:t>
            </a:r>
          </a:p>
          <a:p>
            <a:pPr marL="0" indent="0">
              <a:buNone/>
            </a:pPr>
            <a:endParaRPr lang="en-US" dirty="0"/>
          </a:p>
        </p:txBody>
      </p:sp>
    </p:spTree>
    <p:extLst>
      <p:ext uri="{BB962C8B-B14F-4D97-AF65-F5344CB8AC3E}">
        <p14:creationId xmlns:p14="http://schemas.microsoft.com/office/powerpoint/2010/main" val="32476735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a:t>
            </a:r>
            <a:endParaRPr lang="en-US" dirty="0"/>
          </a:p>
        </p:txBody>
      </p:sp>
      <p:sp>
        <p:nvSpPr>
          <p:cNvPr id="3" name="Content Placeholder 2"/>
          <p:cNvSpPr>
            <a:spLocks noGrp="1"/>
          </p:cNvSpPr>
          <p:nvPr>
            <p:ph idx="1"/>
          </p:nvPr>
        </p:nvSpPr>
        <p:spPr/>
        <p:txBody>
          <a:bodyPr/>
          <a:lstStyle/>
          <a:p>
            <a:r>
              <a:rPr lang="en-US" dirty="0" smtClean="0"/>
              <a:t>While the answer to the broader question of if the firm should hedge its EUR exposure is straightforward, how the firms should do it requires further analysis. </a:t>
            </a:r>
          </a:p>
        </p:txBody>
      </p:sp>
    </p:spTree>
    <p:extLst>
      <p:ext uri="{BB962C8B-B14F-4D97-AF65-F5344CB8AC3E}">
        <p14:creationId xmlns:p14="http://schemas.microsoft.com/office/powerpoint/2010/main" val="3240597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dget Rate </a:t>
            </a:r>
            <a:endParaRPr lang="en-US" dirty="0"/>
          </a:p>
        </p:txBody>
      </p:sp>
      <p:sp>
        <p:nvSpPr>
          <p:cNvPr id="3" name="Content Placeholder 2"/>
          <p:cNvSpPr>
            <a:spLocks noGrp="1"/>
          </p:cNvSpPr>
          <p:nvPr>
            <p:ph idx="1"/>
          </p:nvPr>
        </p:nvSpPr>
        <p:spPr>
          <a:xfrm>
            <a:off x="1600200" y="1709189"/>
            <a:ext cx="6858000" cy="5105400"/>
          </a:xfrm>
        </p:spPr>
        <p:txBody>
          <a:bodyPr/>
          <a:lstStyle/>
          <a:p>
            <a:r>
              <a:rPr lang="en-US" dirty="0" smtClean="0"/>
              <a:t>F</a:t>
            </a:r>
            <a:r>
              <a:rPr lang="en-US" dirty="0"/>
              <a:t>. Mayer had a budget rate of EUR0.6900 per AUD and set its wholesale prices based on this budget rate. </a:t>
            </a:r>
          </a:p>
          <a:p>
            <a:endParaRPr lang="en-US" dirty="0" smtClean="0"/>
          </a:p>
          <a:p>
            <a:endParaRPr lang="en-US" dirty="0"/>
          </a:p>
          <a:p>
            <a:r>
              <a:rPr lang="en-US" dirty="0" smtClean="0"/>
              <a:t>If </a:t>
            </a:r>
            <a:r>
              <a:rPr lang="en-US" dirty="0"/>
              <a:t>the realized average exchange rate during the year is above </a:t>
            </a:r>
            <a:r>
              <a:rPr lang="en-US" dirty="0" smtClean="0"/>
              <a:t>AUD/EUR </a:t>
            </a:r>
            <a:r>
              <a:rPr lang="en-US" dirty="0"/>
              <a:t>0.6900, F. Mayer’s margins will be stronger than planned. </a:t>
            </a:r>
            <a:endParaRPr lang="en-US" dirty="0" smtClean="0"/>
          </a:p>
          <a:p>
            <a:r>
              <a:rPr lang="en-US" dirty="0" smtClean="0"/>
              <a:t>In </a:t>
            </a:r>
            <a:r>
              <a:rPr lang="en-US" dirty="0"/>
              <a:t>contrast if the average exchange rate realized during the year is below EUR0.6900, the companies margins will suffer. </a:t>
            </a:r>
          </a:p>
          <a:p>
            <a:endParaRPr lang="en-US" dirty="0"/>
          </a:p>
        </p:txBody>
      </p:sp>
      <p:cxnSp>
        <p:nvCxnSpPr>
          <p:cNvPr id="5" name="Straight Connector 4"/>
          <p:cNvCxnSpPr/>
          <p:nvPr/>
        </p:nvCxnSpPr>
        <p:spPr>
          <a:xfrm>
            <a:off x="2362200" y="3276600"/>
            <a:ext cx="54102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029200" y="3049703"/>
            <a:ext cx="0" cy="236571"/>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239902" y="2641935"/>
            <a:ext cx="1559257" cy="369332"/>
          </a:xfrm>
          <a:prstGeom prst="rect">
            <a:avLst/>
          </a:prstGeom>
          <a:noFill/>
        </p:spPr>
        <p:txBody>
          <a:bodyPr wrap="square" rtlCol="0">
            <a:spAutoFit/>
          </a:bodyPr>
          <a:lstStyle/>
          <a:p>
            <a:r>
              <a:rPr lang="en-US" b="1" dirty="0" smtClean="0"/>
              <a:t>Budget Rate </a:t>
            </a:r>
            <a:endParaRPr lang="en-US" b="1" dirty="0"/>
          </a:p>
        </p:txBody>
      </p:sp>
      <p:sp>
        <p:nvSpPr>
          <p:cNvPr id="13" name="TextBox 12"/>
          <p:cNvSpPr txBox="1"/>
          <p:nvPr/>
        </p:nvSpPr>
        <p:spPr>
          <a:xfrm>
            <a:off x="4275160" y="3382659"/>
            <a:ext cx="1524000" cy="369332"/>
          </a:xfrm>
          <a:prstGeom prst="rect">
            <a:avLst/>
          </a:prstGeom>
          <a:noFill/>
        </p:spPr>
        <p:txBody>
          <a:bodyPr wrap="square" rtlCol="0">
            <a:spAutoFit/>
          </a:bodyPr>
          <a:lstStyle/>
          <a:p>
            <a:r>
              <a:rPr lang="en-US" dirty="0" smtClean="0"/>
              <a:t>    </a:t>
            </a:r>
            <a:r>
              <a:rPr lang="en-US" b="1" dirty="0" smtClean="0"/>
              <a:t>€0.6900</a:t>
            </a:r>
            <a:endParaRPr lang="en-US" b="1" dirty="0"/>
          </a:p>
        </p:txBody>
      </p:sp>
      <p:sp>
        <p:nvSpPr>
          <p:cNvPr id="14" name="TextBox 13"/>
          <p:cNvSpPr txBox="1"/>
          <p:nvPr/>
        </p:nvSpPr>
        <p:spPr>
          <a:xfrm>
            <a:off x="6019800" y="3357268"/>
            <a:ext cx="2133600" cy="646331"/>
          </a:xfrm>
          <a:prstGeom prst="rect">
            <a:avLst/>
          </a:prstGeom>
          <a:noFill/>
        </p:spPr>
        <p:txBody>
          <a:bodyPr wrap="square" rtlCol="0">
            <a:spAutoFit/>
          </a:bodyPr>
          <a:lstStyle/>
          <a:p>
            <a:r>
              <a:rPr lang="en-US" b="1" dirty="0" smtClean="0">
                <a:solidFill>
                  <a:srgbClr val="002060"/>
                </a:solidFill>
              </a:rPr>
              <a:t>Stronger Margins</a:t>
            </a:r>
          </a:p>
          <a:p>
            <a:r>
              <a:rPr lang="en-US" b="1" dirty="0" smtClean="0">
                <a:solidFill>
                  <a:srgbClr val="00B0F0"/>
                </a:solidFill>
              </a:rPr>
              <a:t>(</a:t>
            </a:r>
            <a:r>
              <a:rPr lang="en-US" b="1" dirty="0">
                <a:solidFill>
                  <a:srgbClr val="00B0F0"/>
                </a:solidFill>
              </a:rPr>
              <a:t>€ </a:t>
            </a:r>
            <a:r>
              <a:rPr lang="en-US" b="1" dirty="0" smtClean="0">
                <a:solidFill>
                  <a:srgbClr val="00B0F0"/>
                </a:solidFill>
              </a:rPr>
              <a:t>depreciates)</a:t>
            </a:r>
            <a:endParaRPr lang="en-US" b="1" dirty="0">
              <a:solidFill>
                <a:srgbClr val="00B0F0"/>
              </a:solidFill>
            </a:endParaRPr>
          </a:p>
        </p:txBody>
      </p:sp>
      <p:sp>
        <p:nvSpPr>
          <p:cNvPr id="15" name="TextBox 14"/>
          <p:cNvSpPr txBox="1"/>
          <p:nvPr/>
        </p:nvSpPr>
        <p:spPr>
          <a:xfrm>
            <a:off x="2243918" y="3382659"/>
            <a:ext cx="1981200" cy="646331"/>
          </a:xfrm>
          <a:prstGeom prst="rect">
            <a:avLst/>
          </a:prstGeom>
          <a:noFill/>
        </p:spPr>
        <p:txBody>
          <a:bodyPr wrap="square" rtlCol="0">
            <a:spAutoFit/>
          </a:bodyPr>
          <a:lstStyle/>
          <a:p>
            <a:r>
              <a:rPr lang="en-US" b="1" dirty="0" smtClean="0">
                <a:solidFill>
                  <a:srgbClr val="C00000"/>
                </a:solidFill>
              </a:rPr>
              <a:t>Weaker Margins</a:t>
            </a:r>
          </a:p>
          <a:p>
            <a:r>
              <a:rPr lang="en-US" b="1" dirty="0" smtClean="0">
                <a:solidFill>
                  <a:srgbClr val="00B050"/>
                </a:solidFill>
              </a:rPr>
              <a:t>(€ appreciates)</a:t>
            </a:r>
            <a:endParaRPr lang="en-US" b="1" dirty="0">
              <a:solidFill>
                <a:srgbClr val="00B050"/>
              </a:solidFill>
            </a:endParaRPr>
          </a:p>
        </p:txBody>
      </p:sp>
      <p:sp>
        <p:nvSpPr>
          <p:cNvPr id="16" name="Rounded Rectangle 15"/>
          <p:cNvSpPr/>
          <p:nvPr/>
        </p:nvSpPr>
        <p:spPr>
          <a:xfrm>
            <a:off x="4225118" y="2514600"/>
            <a:ext cx="1574041" cy="1447800"/>
          </a:xfrm>
          <a:prstGeom prst="round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triped Right Arrow 16"/>
          <p:cNvSpPr/>
          <p:nvPr/>
        </p:nvSpPr>
        <p:spPr>
          <a:xfrm>
            <a:off x="6324600" y="2641935"/>
            <a:ext cx="762000" cy="558465"/>
          </a:xfrm>
          <a:prstGeom prst="striped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Striped Right Arrow 17"/>
          <p:cNvSpPr/>
          <p:nvPr/>
        </p:nvSpPr>
        <p:spPr>
          <a:xfrm rot="10800000">
            <a:off x="2919479" y="2665106"/>
            <a:ext cx="762000" cy="558465"/>
          </a:xfrm>
          <a:prstGeom prst="strip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355501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st of Goods Sold: Budget, Depreciation, Appreciation</a:t>
            </a:r>
            <a:endParaRPr lang="en-US" dirty="0"/>
          </a:p>
        </p:txBody>
      </p:sp>
      <p:sp>
        <p:nvSpPr>
          <p:cNvPr id="6" name="Rectangle 5"/>
          <p:cNvSpPr/>
          <p:nvPr/>
        </p:nvSpPr>
        <p:spPr>
          <a:xfrm>
            <a:off x="2667000" y="4881952"/>
            <a:ext cx="6096000" cy="1969770"/>
          </a:xfrm>
          <a:prstGeom prst="rect">
            <a:avLst/>
          </a:prstGeom>
        </p:spPr>
        <p:txBody>
          <a:bodyPr wrap="square">
            <a:spAutoFit/>
          </a:bodyPr>
          <a:lstStyle/>
          <a:p>
            <a:r>
              <a:rPr lang="en-US" dirty="0">
                <a:latin typeface="Calibri" panose="020F0502020204030204" pitchFamily="34" charset="0"/>
                <a:cs typeface="Calibri" panose="020F0502020204030204" pitchFamily="34" charset="0"/>
              </a:rPr>
              <a:t>@</a:t>
            </a:r>
            <a:r>
              <a:rPr lang="en-US" dirty="0" smtClean="0">
                <a:latin typeface="Calibri" panose="020F0502020204030204" pitchFamily="34" charset="0"/>
                <a:cs typeface="Calibri" panose="020F0502020204030204" pitchFamily="34" charset="0"/>
              </a:rPr>
              <a:t>AUD/EUR </a:t>
            </a:r>
            <a:r>
              <a:rPr lang="en-US" dirty="0">
                <a:latin typeface="Calibri" panose="020F0502020204030204" pitchFamily="34" charset="0"/>
                <a:cs typeface="Calibri" panose="020F0502020204030204" pitchFamily="34" charset="0"/>
              </a:rPr>
              <a:t>0.6900 the cost is:</a:t>
            </a:r>
          </a:p>
          <a:p>
            <a:pPr lvl="1"/>
            <a:r>
              <a:rPr lang="en-US" sz="1600" b="1" dirty="0">
                <a:solidFill>
                  <a:srgbClr val="002060"/>
                </a:solidFill>
                <a:latin typeface="Calibri" panose="020F0502020204030204" pitchFamily="34" charset="0"/>
                <a:cs typeface="Calibri" panose="020F0502020204030204" pitchFamily="34" charset="0"/>
              </a:rPr>
              <a:t>70,000,000/0.6900=A$101,449,215</a:t>
            </a:r>
          </a:p>
          <a:p>
            <a:r>
              <a:rPr lang="en-US" dirty="0">
                <a:latin typeface="Calibri" panose="020F0502020204030204" pitchFamily="34" charset="0"/>
                <a:cs typeface="Calibri" panose="020F0502020204030204" pitchFamily="34" charset="0"/>
              </a:rPr>
              <a:t>@</a:t>
            </a:r>
            <a:r>
              <a:rPr lang="en-US" dirty="0" smtClean="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UD/EUR 0.7200 the cost is:</a:t>
            </a:r>
          </a:p>
          <a:p>
            <a:pPr lvl="1"/>
            <a:r>
              <a:rPr lang="en-US" sz="1600" b="1" dirty="0">
                <a:solidFill>
                  <a:srgbClr val="002060"/>
                </a:solidFill>
                <a:latin typeface="Calibri" panose="020F0502020204030204" pitchFamily="34" charset="0"/>
                <a:cs typeface="Calibri" panose="020F0502020204030204" pitchFamily="34" charset="0"/>
              </a:rPr>
              <a:t>70,000,000/0.7200=A$97,222,222</a:t>
            </a:r>
          </a:p>
          <a:p>
            <a:r>
              <a:rPr lang="en-US" dirty="0">
                <a:latin typeface="Calibri" panose="020F0502020204030204" pitchFamily="34" charset="0"/>
                <a:cs typeface="Calibri" panose="020F0502020204030204" pitchFamily="34" charset="0"/>
              </a:rPr>
              <a:t>@</a:t>
            </a:r>
            <a:r>
              <a:rPr lang="en-US" dirty="0" smtClean="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AUD/EUR 0.6000 the cost is:</a:t>
            </a:r>
          </a:p>
          <a:p>
            <a:pPr lvl="1"/>
            <a:r>
              <a:rPr lang="en-US" sz="1600" b="1" dirty="0">
                <a:solidFill>
                  <a:srgbClr val="002060"/>
                </a:solidFill>
                <a:latin typeface="Calibri" panose="020F0502020204030204" pitchFamily="34" charset="0"/>
                <a:cs typeface="Calibri" panose="020F0502020204030204" pitchFamily="34" charset="0"/>
              </a:rPr>
              <a:t>70,000,000/0.7200=A$116,666,667</a:t>
            </a:r>
          </a:p>
          <a:p>
            <a:endParaRPr lang="en-US" sz="2000" dirty="0">
              <a:latin typeface="Calibri" panose="020F0502020204030204" pitchFamily="34" charset="0"/>
              <a:cs typeface="Calibri" panose="020F0502020204030204" pitchFamily="34" charset="0"/>
            </a:endParaRPr>
          </a:p>
        </p:txBody>
      </p:sp>
      <p:grpSp>
        <p:nvGrpSpPr>
          <p:cNvPr id="11" name="Group 10"/>
          <p:cNvGrpSpPr/>
          <p:nvPr/>
        </p:nvGrpSpPr>
        <p:grpSpPr>
          <a:xfrm>
            <a:off x="2057400" y="1442659"/>
            <a:ext cx="5613982" cy="3505200"/>
            <a:chOff x="2057400" y="1442659"/>
            <a:chExt cx="5613982" cy="3505200"/>
          </a:xfrm>
        </p:grpSpPr>
        <p:graphicFrame>
          <p:nvGraphicFramePr>
            <p:cNvPr id="5" name="Chart 4"/>
            <p:cNvGraphicFramePr>
              <a:graphicFrameLocks/>
            </p:cNvGraphicFramePr>
            <p:nvPr>
              <p:extLst>
                <p:ext uri="{D42A27DB-BD31-4B8C-83A1-F6EECF244321}">
                  <p14:modId xmlns:p14="http://schemas.microsoft.com/office/powerpoint/2010/main" val="1883104859"/>
                </p:ext>
              </p:extLst>
            </p:nvPr>
          </p:nvGraphicFramePr>
          <p:xfrm>
            <a:off x="2057400" y="1442659"/>
            <a:ext cx="5516880" cy="3505200"/>
          </p:xfrm>
          <a:graphic>
            <a:graphicData uri="http://schemas.openxmlformats.org/drawingml/2006/chart">
              <c:chart xmlns:c="http://schemas.openxmlformats.org/drawingml/2006/chart" xmlns:r="http://schemas.openxmlformats.org/officeDocument/2006/relationships" r:id="rId2"/>
            </a:graphicData>
          </a:graphic>
        </p:graphicFrame>
        <p:grpSp>
          <p:nvGrpSpPr>
            <p:cNvPr id="10" name="Group 9"/>
            <p:cNvGrpSpPr/>
            <p:nvPr/>
          </p:nvGrpSpPr>
          <p:grpSpPr>
            <a:xfrm>
              <a:off x="3352800" y="1676400"/>
              <a:ext cx="4318582" cy="1673869"/>
              <a:chOff x="3352800" y="1676400"/>
              <a:chExt cx="4318582" cy="1673869"/>
            </a:xfrm>
          </p:grpSpPr>
          <p:sp>
            <p:nvSpPr>
              <p:cNvPr id="7" name="TextBox 6"/>
              <p:cNvSpPr txBox="1"/>
              <p:nvPr/>
            </p:nvSpPr>
            <p:spPr>
              <a:xfrm>
                <a:off x="3352800" y="2362200"/>
                <a:ext cx="979755" cy="369332"/>
              </a:xfrm>
              <a:prstGeom prst="rect">
                <a:avLst/>
              </a:prstGeom>
              <a:noFill/>
            </p:spPr>
            <p:txBody>
              <a:bodyPr wrap="none" rtlCol="0">
                <a:spAutoFit/>
              </a:bodyPr>
              <a:lstStyle/>
              <a:p>
                <a:r>
                  <a:rPr lang="en-US" b="1" dirty="0" smtClean="0">
                    <a:solidFill>
                      <a:srgbClr val="002060"/>
                    </a:solidFill>
                  </a:rPr>
                  <a:t>Budget</a:t>
                </a:r>
                <a:endParaRPr lang="en-US" b="1" dirty="0">
                  <a:solidFill>
                    <a:srgbClr val="002060"/>
                  </a:solidFill>
                </a:endParaRPr>
              </a:p>
            </p:txBody>
          </p:sp>
          <p:sp>
            <p:nvSpPr>
              <p:cNvPr id="8" name="TextBox 7"/>
              <p:cNvSpPr txBox="1"/>
              <p:nvPr/>
            </p:nvSpPr>
            <p:spPr>
              <a:xfrm>
                <a:off x="6191490" y="1676400"/>
                <a:ext cx="1479892" cy="369332"/>
              </a:xfrm>
              <a:prstGeom prst="rect">
                <a:avLst/>
              </a:prstGeom>
              <a:noFill/>
            </p:spPr>
            <p:txBody>
              <a:bodyPr wrap="none" rtlCol="0">
                <a:spAutoFit/>
              </a:bodyPr>
              <a:lstStyle/>
              <a:p>
                <a:r>
                  <a:rPr lang="en-US" b="1" dirty="0" smtClean="0">
                    <a:solidFill>
                      <a:srgbClr val="002060"/>
                    </a:solidFill>
                  </a:rPr>
                  <a:t>Strong EUR</a:t>
                </a:r>
                <a:endParaRPr lang="en-US" b="1" dirty="0">
                  <a:solidFill>
                    <a:srgbClr val="002060"/>
                  </a:solidFill>
                </a:endParaRPr>
              </a:p>
            </p:txBody>
          </p:sp>
          <p:sp>
            <p:nvSpPr>
              <p:cNvPr id="9" name="TextBox 8"/>
              <p:cNvSpPr txBox="1"/>
              <p:nvPr/>
            </p:nvSpPr>
            <p:spPr>
              <a:xfrm>
                <a:off x="4572000" y="2980937"/>
                <a:ext cx="1321837" cy="369332"/>
              </a:xfrm>
              <a:prstGeom prst="rect">
                <a:avLst/>
              </a:prstGeom>
              <a:noFill/>
            </p:spPr>
            <p:txBody>
              <a:bodyPr wrap="none" rtlCol="0">
                <a:spAutoFit/>
              </a:bodyPr>
              <a:lstStyle/>
              <a:p>
                <a:r>
                  <a:rPr lang="en-US" b="1" dirty="0" smtClean="0">
                    <a:solidFill>
                      <a:srgbClr val="002060"/>
                    </a:solidFill>
                  </a:rPr>
                  <a:t>Weak EUR</a:t>
                </a:r>
                <a:endParaRPr lang="en-US" b="1" dirty="0">
                  <a:solidFill>
                    <a:srgbClr val="002060"/>
                  </a:solidFill>
                </a:endParaRPr>
              </a:p>
            </p:txBody>
          </p:sp>
        </p:grpSp>
      </p:grpSp>
      <p:sp>
        <p:nvSpPr>
          <p:cNvPr id="12" name="Rounded Rectangle 11"/>
          <p:cNvSpPr/>
          <p:nvPr/>
        </p:nvSpPr>
        <p:spPr>
          <a:xfrm>
            <a:off x="2209800" y="4881952"/>
            <a:ext cx="4800600" cy="1823648"/>
          </a:xfrm>
          <a:prstGeom prst="round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2626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smtClean="0"/>
              <a:t>What is FX Exposure Risk?</a:t>
            </a:r>
          </a:p>
        </p:txBody>
      </p:sp>
      <p:sp>
        <p:nvSpPr>
          <p:cNvPr id="13315" name="Rectangle 3"/>
          <p:cNvSpPr>
            <a:spLocks noGrp="1" noChangeArrowheads="1"/>
          </p:cNvSpPr>
          <p:nvPr>
            <p:ph type="body" idx="1"/>
          </p:nvPr>
        </p:nvSpPr>
        <p:spPr/>
        <p:txBody>
          <a:bodyPr/>
          <a:lstStyle/>
          <a:p>
            <a:pPr eaLnBrk="1" hangingPunct="1"/>
            <a:r>
              <a:rPr lang="en-US" smtClean="0"/>
              <a:t>It is a measure of the potential change in the firm’s cash flows,  market value, balance sheet and income statement because of a change in exchange rates.</a:t>
            </a:r>
          </a:p>
        </p:txBody>
      </p:sp>
    </p:spTree>
    <p:extLst>
      <p:ext uri="{BB962C8B-B14F-4D97-AF65-F5344CB8AC3E}">
        <p14:creationId xmlns:p14="http://schemas.microsoft.com/office/powerpoint/2010/main" val="36551723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hange Rate Impact on Gross Margin</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20859398"/>
              </p:ext>
            </p:extLst>
          </p:nvPr>
        </p:nvGraphicFramePr>
        <p:xfrm>
          <a:off x="1634414" y="1655927"/>
          <a:ext cx="3416300" cy="3720983"/>
        </p:xfrm>
        <a:graphic>
          <a:graphicData uri="http://schemas.openxmlformats.org/drawingml/2006/table">
            <a:tbl>
              <a:tblPr/>
              <a:tblGrid>
                <a:gridCol w="1946986">
                  <a:extLst>
                    <a:ext uri="{9D8B030D-6E8A-4147-A177-3AD203B41FA5}">
                      <a16:colId xmlns:a16="http://schemas.microsoft.com/office/drawing/2014/main" val="20000"/>
                    </a:ext>
                  </a:extLst>
                </a:gridCol>
                <a:gridCol w="1469314">
                  <a:extLst>
                    <a:ext uri="{9D8B030D-6E8A-4147-A177-3AD203B41FA5}">
                      <a16:colId xmlns:a16="http://schemas.microsoft.com/office/drawing/2014/main" val="20001"/>
                    </a:ext>
                  </a:extLst>
                </a:gridCol>
              </a:tblGrid>
              <a:tr h="459623">
                <a:tc>
                  <a:txBody>
                    <a:bodyPr/>
                    <a:lstStyle/>
                    <a:p>
                      <a:pPr algn="l" fontAlgn="b"/>
                      <a:r>
                        <a:rPr lang="en-US" sz="1200" b="0" i="0" u="none" strike="noStrike" dirty="0">
                          <a:effectLst/>
                          <a:latin typeface="Calibri" panose="020F0502020204030204" pitchFamily="34" charset="0"/>
                          <a:cs typeface="Calibri" panose="020F0502020204030204" pitchFamily="34" charset="0"/>
                        </a:rPr>
                        <a:t>Import Cost of Merchandise (EUR)</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70,000,000 </a:t>
                      </a:r>
                    </a:p>
                  </a:txBody>
                  <a:tcPr marL="9525" marR="9525" marT="9525" marB="0" anchor="b">
                    <a:lnL>
                      <a:noFill/>
                    </a:lnL>
                    <a:lnR>
                      <a:noFill/>
                    </a:lnR>
                    <a:lnT>
                      <a:noFill/>
                    </a:lnT>
                    <a:lnB>
                      <a:noFill/>
                    </a:lnB>
                  </a:tcPr>
                </a:tc>
                <a:extLst>
                  <a:ext uri="{0D108BD9-81ED-4DB2-BD59-A6C34878D82A}">
                    <a16:rowId xmlns:a16="http://schemas.microsoft.com/office/drawing/2014/main" val="10000"/>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Budget Rate (AUD/EUR)</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0.6900</a:t>
                      </a:r>
                    </a:p>
                  </a:txBody>
                  <a:tcPr marL="9525" marR="9525" marT="9525" marB="0" anchor="b">
                    <a:lnL>
                      <a:noFill/>
                    </a:lnL>
                    <a:lnR>
                      <a:noFill/>
                    </a:lnR>
                    <a:lnT>
                      <a:noFill/>
                    </a:lnT>
                    <a:lnB>
                      <a:noFill/>
                    </a:lnB>
                  </a:tcPr>
                </a:tc>
                <a:extLst>
                  <a:ext uri="{0D108BD9-81ED-4DB2-BD59-A6C34878D82A}">
                    <a16:rowId xmlns:a16="http://schemas.microsoft.com/office/drawing/2014/main" val="10001"/>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AUD Cost of Goods Sold </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101,449,275 </a:t>
                      </a:r>
                    </a:p>
                  </a:txBody>
                  <a:tcPr marL="9525" marR="9525" marT="9525" marB="0" anchor="b">
                    <a:lnL>
                      <a:noFill/>
                    </a:lnL>
                    <a:lnR>
                      <a:noFill/>
                    </a:lnR>
                    <a:lnT>
                      <a:noFill/>
                    </a:lnT>
                    <a:lnB>
                      <a:noFill/>
                    </a:lnB>
                  </a:tcPr>
                </a:tc>
                <a:extLst>
                  <a:ext uri="{0D108BD9-81ED-4DB2-BD59-A6C34878D82A}">
                    <a16:rowId xmlns:a16="http://schemas.microsoft.com/office/drawing/2014/main" val="10002"/>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Gross Profit Margin</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25%</a:t>
                      </a:r>
                    </a:p>
                  </a:txBody>
                  <a:tcPr marL="9525" marR="9525" marT="9525" marB="0" anchor="b">
                    <a:lnL>
                      <a:noFill/>
                    </a:lnL>
                    <a:lnR>
                      <a:noFill/>
                    </a:lnR>
                    <a:lnT>
                      <a:noFill/>
                    </a:lnT>
                    <a:lnB>
                      <a:noFill/>
                    </a:lnB>
                  </a:tcPr>
                </a:tc>
                <a:extLst>
                  <a:ext uri="{0D108BD9-81ED-4DB2-BD59-A6C34878D82A}">
                    <a16:rowId xmlns:a16="http://schemas.microsoft.com/office/drawing/2014/main" val="10003"/>
                  </a:ext>
                </a:extLst>
              </a:tr>
              <a:tr h="161925">
                <a:tc>
                  <a:txBody>
                    <a:bodyPr/>
                    <a:lstStyle/>
                    <a:p>
                      <a:pPr algn="l" fontAlgn="b"/>
                      <a:r>
                        <a:rPr lang="en-US" sz="1200" b="1" i="0" u="none" strike="noStrike" dirty="0">
                          <a:solidFill>
                            <a:srgbClr val="002060"/>
                          </a:solidFill>
                          <a:effectLst/>
                          <a:latin typeface="Calibri" panose="020F0502020204030204" pitchFamily="34" charset="0"/>
                          <a:cs typeface="Calibri" panose="020F0502020204030204" pitchFamily="34" charset="0"/>
                        </a:rPr>
                        <a:t>Target Sales Revenue at the Budget</a:t>
                      </a:r>
                    </a:p>
                  </a:txBody>
                  <a:tcPr marL="9525" marR="9525" marT="9525" marB="0" anchor="b">
                    <a:lnL>
                      <a:noFill/>
                    </a:lnL>
                    <a:lnR>
                      <a:noFill/>
                    </a:lnR>
                    <a:lnT>
                      <a:noFill/>
                    </a:lnT>
                    <a:lnB>
                      <a:noFill/>
                    </a:lnB>
                  </a:tcPr>
                </a:tc>
                <a:tc>
                  <a:txBody>
                    <a:bodyPr/>
                    <a:lstStyle/>
                    <a:p>
                      <a:pPr algn="r" fontAlgn="b"/>
                      <a:r>
                        <a:rPr lang="en-US" sz="1200" b="1" i="0" u="none" strike="noStrike" dirty="0">
                          <a:solidFill>
                            <a:srgbClr val="002060"/>
                          </a:solidFill>
                          <a:effectLst/>
                          <a:latin typeface="Calibri" panose="020F0502020204030204" pitchFamily="34" charset="0"/>
                          <a:cs typeface="Calibri" panose="020F0502020204030204" pitchFamily="34" charset="0"/>
                        </a:rPr>
                        <a:t>                 135,265,700 </a:t>
                      </a:r>
                    </a:p>
                  </a:txBody>
                  <a:tcPr marL="9525" marR="9525" marT="9525" marB="0" anchor="b">
                    <a:lnL>
                      <a:noFill/>
                    </a:lnL>
                    <a:lnR>
                      <a:noFill/>
                    </a:lnR>
                    <a:lnT>
                      <a:noFill/>
                    </a:lnT>
                    <a:lnB>
                      <a:noFill/>
                    </a:lnB>
                  </a:tcPr>
                </a:tc>
                <a:extLst>
                  <a:ext uri="{0D108BD9-81ED-4DB2-BD59-A6C34878D82A}">
                    <a16:rowId xmlns:a16="http://schemas.microsoft.com/office/drawing/2014/main" val="10004"/>
                  </a:ext>
                </a:extLst>
              </a:tr>
              <a:tr h="161925">
                <a:tc>
                  <a:txBody>
                    <a:bodyPr/>
                    <a:lstStyle/>
                    <a:p>
                      <a:pPr algn="l" fontAlgn="b"/>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tc>
                  <a:txBody>
                    <a:bodyPr/>
                    <a:lstStyle/>
                    <a:p>
                      <a:pPr algn="r" fontAlgn="b"/>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05"/>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Sales Revenues </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135,265,700 </a:t>
                      </a:r>
                    </a:p>
                  </a:txBody>
                  <a:tcPr marL="9525" marR="9525" marT="9525" marB="0" anchor="b">
                    <a:lnL>
                      <a:noFill/>
                    </a:lnL>
                    <a:lnR>
                      <a:noFill/>
                    </a:lnR>
                    <a:lnT>
                      <a:noFill/>
                    </a:lnT>
                    <a:lnB>
                      <a:noFill/>
                    </a:lnB>
                  </a:tcPr>
                </a:tc>
                <a:extLst>
                  <a:ext uri="{0D108BD9-81ED-4DB2-BD59-A6C34878D82A}">
                    <a16:rowId xmlns:a16="http://schemas.microsoft.com/office/drawing/2014/main" val="10006"/>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COGS @ 0.6500</a:t>
                      </a:r>
                    </a:p>
                  </a:txBody>
                  <a:tcPr marL="9525" marR="9525" marT="9525" marB="0" anchor="b">
                    <a:lnL>
                      <a:noFill/>
                    </a:lnL>
                    <a:lnR>
                      <a:noFill/>
                    </a:lnR>
                    <a:lnT>
                      <a:noFill/>
                    </a:lnT>
                    <a:lnB>
                      <a:noFill/>
                    </a:lnB>
                  </a:tcPr>
                </a:tc>
                <a:tc>
                  <a:txBody>
                    <a:bodyPr/>
                    <a:lstStyle/>
                    <a:p>
                      <a:pPr algn="r" fontAlgn="b"/>
                      <a:r>
                        <a:rPr lang="en-US" sz="1200" b="0" i="0" u="none" strike="noStrike" dirty="0" smtClean="0">
                          <a:effectLst/>
                          <a:latin typeface="Calibri" panose="020F0502020204030204" pitchFamily="34" charset="0"/>
                          <a:cs typeface="Calibri" panose="020F0502020204030204" pitchFamily="34" charset="0"/>
                        </a:rPr>
                        <a:t>107,692,308</a:t>
                      </a:r>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07"/>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Gross Profit</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a:t>
                      </a:r>
                      <a:r>
                        <a:rPr lang="en-US" sz="1200" b="0" i="0" u="none" strike="noStrike" dirty="0" smtClean="0">
                          <a:effectLst/>
                          <a:latin typeface="Calibri" panose="020F0502020204030204" pitchFamily="34" charset="0"/>
                          <a:cs typeface="Calibri" panose="020F0502020204030204" pitchFamily="34" charset="0"/>
                        </a:rPr>
                        <a:t>27,573,392 </a:t>
                      </a:r>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08"/>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Gross Profit Margin</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20.38%</a:t>
                      </a:r>
                    </a:p>
                  </a:txBody>
                  <a:tcPr marL="9525" marR="9525" marT="9525" marB="0" anchor="b">
                    <a:lnL>
                      <a:noFill/>
                    </a:lnL>
                    <a:lnR>
                      <a:noFill/>
                    </a:lnR>
                    <a:lnT>
                      <a:noFill/>
                    </a:lnT>
                    <a:lnB>
                      <a:noFill/>
                    </a:lnB>
                  </a:tcPr>
                </a:tc>
                <a:extLst>
                  <a:ext uri="{0D108BD9-81ED-4DB2-BD59-A6C34878D82A}">
                    <a16:rowId xmlns:a16="http://schemas.microsoft.com/office/drawing/2014/main" val="10009"/>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Margin Erosion</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4.62%</a:t>
                      </a:r>
                    </a:p>
                  </a:txBody>
                  <a:tcPr marL="9525" marR="9525" marT="9525" marB="0" anchor="b">
                    <a:lnL>
                      <a:noFill/>
                    </a:lnL>
                    <a:lnR>
                      <a:noFill/>
                    </a:lnR>
                    <a:lnT>
                      <a:noFill/>
                    </a:lnT>
                    <a:lnB>
                      <a:noFill/>
                    </a:lnB>
                  </a:tcPr>
                </a:tc>
                <a:extLst>
                  <a:ext uri="{0D108BD9-81ED-4DB2-BD59-A6C34878D82A}">
                    <a16:rowId xmlns:a16="http://schemas.microsoft.com/office/drawing/2014/main" val="10010"/>
                  </a:ext>
                </a:extLst>
              </a:tr>
              <a:tr h="161925">
                <a:tc>
                  <a:txBody>
                    <a:bodyPr/>
                    <a:lstStyle/>
                    <a:p>
                      <a:pPr algn="l" fontAlgn="b"/>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tc>
                  <a:txBody>
                    <a:bodyPr/>
                    <a:lstStyle/>
                    <a:p>
                      <a:pPr algn="r" fontAlgn="b"/>
                      <a:endParaRPr lang="en-US" sz="1200" b="0" i="0" u="none" strike="noStrike" dirty="0">
                        <a:effectLst/>
                        <a:latin typeface="Calibri" panose="020F0502020204030204" pitchFamily="34" charset="0"/>
                        <a:cs typeface="Calibri" panose="020F0502020204030204" pitchFamily="34" charset="0"/>
                      </a:endParaRPr>
                    </a:p>
                  </a:txBody>
                  <a:tcPr marL="9525" marR="9525" marT="9525" marB="0" anchor="b">
                    <a:lnL>
                      <a:noFill/>
                    </a:lnL>
                    <a:lnR>
                      <a:noFill/>
                    </a:lnR>
                    <a:lnT>
                      <a:noFill/>
                    </a:lnT>
                    <a:lnB>
                      <a:noFill/>
                    </a:lnB>
                  </a:tcPr>
                </a:tc>
                <a:extLst>
                  <a:ext uri="{0D108BD9-81ED-4DB2-BD59-A6C34878D82A}">
                    <a16:rowId xmlns:a16="http://schemas.microsoft.com/office/drawing/2014/main" val="10011"/>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Sales Revenues </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135,265,700 </a:t>
                      </a:r>
                    </a:p>
                  </a:txBody>
                  <a:tcPr marL="9525" marR="9525" marT="9525" marB="0" anchor="b">
                    <a:lnL>
                      <a:noFill/>
                    </a:lnL>
                    <a:lnR>
                      <a:noFill/>
                    </a:lnR>
                    <a:lnT>
                      <a:noFill/>
                    </a:lnT>
                    <a:lnB>
                      <a:noFill/>
                    </a:lnB>
                  </a:tcPr>
                </a:tc>
                <a:extLst>
                  <a:ext uri="{0D108BD9-81ED-4DB2-BD59-A6C34878D82A}">
                    <a16:rowId xmlns:a16="http://schemas.microsoft.com/office/drawing/2014/main" val="10012"/>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COGS @ 0.7300</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95,890,411 </a:t>
                      </a:r>
                    </a:p>
                  </a:txBody>
                  <a:tcPr marL="9525" marR="9525" marT="9525" marB="0" anchor="b">
                    <a:lnL>
                      <a:noFill/>
                    </a:lnL>
                    <a:lnR>
                      <a:noFill/>
                    </a:lnR>
                    <a:lnT>
                      <a:noFill/>
                    </a:lnT>
                    <a:lnB>
                      <a:noFill/>
                    </a:lnB>
                  </a:tcPr>
                </a:tc>
                <a:extLst>
                  <a:ext uri="{0D108BD9-81ED-4DB2-BD59-A6C34878D82A}">
                    <a16:rowId xmlns:a16="http://schemas.microsoft.com/office/drawing/2014/main" val="10013"/>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Gross Profit</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                  39,375,290 </a:t>
                      </a:r>
                    </a:p>
                  </a:txBody>
                  <a:tcPr marL="9525" marR="9525" marT="9525" marB="0" anchor="b">
                    <a:lnL>
                      <a:noFill/>
                    </a:lnL>
                    <a:lnR>
                      <a:noFill/>
                    </a:lnR>
                    <a:lnT>
                      <a:noFill/>
                    </a:lnT>
                    <a:lnB>
                      <a:noFill/>
                    </a:lnB>
                  </a:tcPr>
                </a:tc>
                <a:extLst>
                  <a:ext uri="{0D108BD9-81ED-4DB2-BD59-A6C34878D82A}">
                    <a16:rowId xmlns:a16="http://schemas.microsoft.com/office/drawing/2014/main" val="10014"/>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Gross Profit Margin</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29.11%</a:t>
                      </a:r>
                    </a:p>
                  </a:txBody>
                  <a:tcPr marL="9525" marR="9525" marT="9525" marB="0" anchor="b">
                    <a:lnL>
                      <a:noFill/>
                    </a:lnL>
                    <a:lnR>
                      <a:noFill/>
                    </a:lnR>
                    <a:lnT>
                      <a:noFill/>
                    </a:lnT>
                    <a:lnB>
                      <a:noFill/>
                    </a:lnB>
                  </a:tcPr>
                </a:tc>
                <a:extLst>
                  <a:ext uri="{0D108BD9-81ED-4DB2-BD59-A6C34878D82A}">
                    <a16:rowId xmlns:a16="http://schemas.microsoft.com/office/drawing/2014/main" val="10015"/>
                  </a:ext>
                </a:extLst>
              </a:tr>
              <a:tr h="161925">
                <a:tc>
                  <a:txBody>
                    <a:bodyPr/>
                    <a:lstStyle/>
                    <a:p>
                      <a:pPr algn="l" fontAlgn="b"/>
                      <a:r>
                        <a:rPr lang="en-US" sz="1200" b="0" i="0" u="none" strike="noStrike" dirty="0">
                          <a:effectLst/>
                          <a:latin typeface="Calibri" panose="020F0502020204030204" pitchFamily="34" charset="0"/>
                          <a:cs typeface="Calibri" panose="020F0502020204030204" pitchFamily="34" charset="0"/>
                        </a:rPr>
                        <a:t>Margin Improvement</a:t>
                      </a:r>
                    </a:p>
                  </a:txBody>
                  <a:tcPr marL="9525" marR="9525" marT="9525" marB="0" anchor="b">
                    <a:lnL>
                      <a:noFill/>
                    </a:lnL>
                    <a:lnR>
                      <a:noFill/>
                    </a:lnR>
                    <a:lnT>
                      <a:noFill/>
                    </a:lnT>
                    <a:lnB>
                      <a:noFill/>
                    </a:lnB>
                  </a:tcPr>
                </a:tc>
                <a:tc>
                  <a:txBody>
                    <a:bodyPr/>
                    <a:lstStyle/>
                    <a:p>
                      <a:pPr algn="r" fontAlgn="b"/>
                      <a:r>
                        <a:rPr lang="en-US" sz="1200" b="0" i="0" u="none" strike="noStrike" dirty="0">
                          <a:effectLst/>
                          <a:latin typeface="Calibri" panose="020F0502020204030204" pitchFamily="34" charset="0"/>
                          <a:cs typeface="Calibri" panose="020F0502020204030204" pitchFamily="34" charset="0"/>
                        </a:rPr>
                        <a:t>4.11%</a:t>
                      </a:r>
                    </a:p>
                  </a:txBody>
                  <a:tcPr marL="9525" marR="9525" marT="9525" marB="0" anchor="b">
                    <a:lnL>
                      <a:noFill/>
                    </a:lnL>
                    <a:lnR>
                      <a:noFill/>
                    </a:lnR>
                    <a:lnT>
                      <a:noFill/>
                    </a:lnT>
                    <a:lnB>
                      <a:noFill/>
                    </a:lnB>
                  </a:tcPr>
                </a:tc>
                <a:extLst>
                  <a:ext uri="{0D108BD9-81ED-4DB2-BD59-A6C34878D82A}">
                    <a16:rowId xmlns:a16="http://schemas.microsoft.com/office/drawing/2014/main" val="10016"/>
                  </a:ext>
                </a:extLst>
              </a:tr>
            </a:tbl>
          </a:graphicData>
        </a:graphic>
      </p:graphicFrame>
      <p:sp>
        <p:nvSpPr>
          <p:cNvPr id="5" name="TextBox 4"/>
          <p:cNvSpPr txBox="1"/>
          <p:nvPr/>
        </p:nvSpPr>
        <p:spPr>
          <a:xfrm>
            <a:off x="5181600" y="1533099"/>
            <a:ext cx="3733800" cy="4801314"/>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Calibri" panose="020F0502020204030204" pitchFamily="34" charset="0"/>
                <a:cs typeface="Calibri" panose="020F0502020204030204" pitchFamily="34" charset="0"/>
              </a:rPr>
              <a:t>Under the budgeted exchange rate of EUR 0.6900 per AUD,  Goode estimated its annual cost of goods sold at AUD 101,449,275.</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
            </a:r>
            <a:br>
              <a:rPr lang="en-US" dirty="0">
                <a:latin typeface="Calibri" panose="020F0502020204030204" pitchFamily="34" charset="0"/>
                <a:cs typeface="Calibri" panose="020F0502020204030204" pitchFamily="34" charset="0"/>
              </a:rPr>
            </a:br>
            <a:r>
              <a:rPr lang="en-US" dirty="0" smtClean="0">
                <a:latin typeface="Calibri" panose="020F0502020204030204" pitchFamily="34" charset="0"/>
                <a:cs typeface="Calibri" panose="020F0502020204030204" pitchFamily="34" charset="0"/>
              </a:rPr>
              <a:t>Assuming a hypothetical GPM of 25%, the wholesale prices should generate AUD135,265,700.</a:t>
            </a:r>
          </a:p>
          <a:p>
            <a:pPr marL="285750" indent="-285750">
              <a:buFont typeface="Arial" panose="020B0604020202020204" pitchFamily="34" charset="0"/>
              <a:buChar char="•"/>
            </a:pPr>
            <a:endParaRPr lang="en-US"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smtClean="0">
                <a:latin typeface="Calibri" panose="020F0502020204030204" pitchFamily="34" charset="0"/>
                <a:cs typeface="Calibri" panose="020F0502020204030204" pitchFamily="34" charset="0"/>
              </a:rPr>
              <a:t>The realized GPM will depend on the average effective rate achieved by </a:t>
            </a:r>
            <a:r>
              <a:rPr lang="en-US" dirty="0" err="1" smtClean="0">
                <a:latin typeface="Calibri" panose="020F0502020204030204" pitchFamily="34" charset="0"/>
                <a:cs typeface="Calibri" panose="020F0502020204030204" pitchFamily="34" charset="0"/>
              </a:rPr>
              <a:t>F.Mayer</a:t>
            </a:r>
            <a:r>
              <a:rPr lang="en-US" dirty="0" smtClean="0">
                <a:latin typeface="Calibri" panose="020F0502020204030204" pitchFamily="34" charset="0"/>
                <a:cs typeface="Calibri" panose="020F0502020204030204" pitchFamily="34" charset="0"/>
              </a:rPr>
              <a:t> during the year.  </a:t>
            </a:r>
          </a:p>
          <a:p>
            <a:pPr marL="285750" indent="-285750">
              <a:buFont typeface="Arial" panose="020B0604020202020204" pitchFamily="34" charset="0"/>
              <a:buChar char="•"/>
            </a:pPr>
            <a:endParaRPr lang="en-US" dirty="0" smtClean="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dirty="0" smtClean="0">
                <a:latin typeface="Calibri" panose="020F0502020204030204" pitchFamily="34" charset="0"/>
                <a:cs typeface="Calibri" panose="020F0502020204030204" pitchFamily="34" charset="0"/>
              </a:rPr>
              <a:t>In the table on the left  two possible realized average rates are considered:  EUR0.6500 (strong Euro) and EUR0.7300 (weak Euro)</a:t>
            </a:r>
            <a:endParaRPr lang="en-US" dirty="0">
              <a:latin typeface="Calibri" panose="020F0502020204030204" pitchFamily="34" charset="0"/>
              <a:cs typeface="Calibri" panose="020F0502020204030204" pitchFamily="34" charset="0"/>
            </a:endParaRPr>
          </a:p>
        </p:txBody>
      </p:sp>
      <p:sp>
        <p:nvSpPr>
          <p:cNvPr id="3" name="TextBox 2"/>
          <p:cNvSpPr txBox="1"/>
          <p:nvPr/>
        </p:nvSpPr>
        <p:spPr>
          <a:xfrm rot="16200000">
            <a:off x="862555" y="3655581"/>
            <a:ext cx="1066802" cy="276999"/>
          </a:xfrm>
          <a:prstGeom prst="rect">
            <a:avLst/>
          </a:prstGeom>
          <a:solidFill>
            <a:schemeClr val="accent2">
              <a:lumMod val="20000"/>
              <a:lumOff val="80000"/>
            </a:schemeClr>
          </a:solidFill>
        </p:spPr>
        <p:txBody>
          <a:bodyPr wrap="square" rtlCol="0">
            <a:spAutoFit/>
          </a:bodyPr>
          <a:lstStyle/>
          <a:p>
            <a:pPr algn="ctr"/>
            <a:r>
              <a:rPr lang="en-US" sz="1200" dirty="0" smtClean="0">
                <a:solidFill>
                  <a:srgbClr val="002060"/>
                </a:solidFill>
              </a:rPr>
              <a:t>Strong EUR</a:t>
            </a:r>
            <a:endParaRPr lang="en-US" sz="1200" dirty="0">
              <a:solidFill>
                <a:srgbClr val="002060"/>
              </a:solidFill>
            </a:endParaRPr>
          </a:p>
        </p:txBody>
      </p:sp>
      <p:sp>
        <p:nvSpPr>
          <p:cNvPr id="6" name="TextBox 5"/>
          <p:cNvSpPr txBox="1"/>
          <p:nvPr/>
        </p:nvSpPr>
        <p:spPr>
          <a:xfrm rot="16200000">
            <a:off x="933378" y="4827577"/>
            <a:ext cx="990600" cy="276999"/>
          </a:xfrm>
          <a:prstGeom prst="rect">
            <a:avLst/>
          </a:prstGeom>
          <a:solidFill>
            <a:srgbClr val="C1FDDC"/>
          </a:solidFill>
        </p:spPr>
        <p:txBody>
          <a:bodyPr wrap="square" rtlCol="0">
            <a:spAutoFit/>
          </a:bodyPr>
          <a:lstStyle/>
          <a:p>
            <a:pPr algn="ctr"/>
            <a:r>
              <a:rPr lang="en-US" sz="1200" dirty="0" smtClean="0">
                <a:solidFill>
                  <a:srgbClr val="002060"/>
                </a:solidFill>
              </a:rPr>
              <a:t>Weak EUR</a:t>
            </a:r>
            <a:endParaRPr lang="en-US" sz="1200" dirty="0">
              <a:solidFill>
                <a:srgbClr val="002060"/>
              </a:solidFill>
            </a:endParaRPr>
          </a:p>
        </p:txBody>
      </p:sp>
    </p:spTree>
    <p:extLst>
      <p:ext uri="{BB962C8B-B14F-4D97-AF65-F5344CB8AC3E}">
        <p14:creationId xmlns:p14="http://schemas.microsoft.com/office/powerpoint/2010/main" val="4027209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dging Alternatives</a:t>
            </a:r>
            <a:endParaRPr lang="en-US" dirty="0"/>
          </a:p>
        </p:txBody>
      </p:sp>
      <p:sp>
        <p:nvSpPr>
          <p:cNvPr id="3" name="Content Placeholder 2"/>
          <p:cNvSpPr>
            <a:spLocks noGrp="1"/>
          </p:cNvSpPr>
          <p:nvPr>
            <p:ph idx="1"/>
          </p:nvPr>
        </p:nvSpPr>
        <p:spPr/>
        <p:txBody>
          <a:bodyPr/>
          <a:lstStyle/>
          <a:p>
            <a:r>
              <a:rPr lang="en-US" dirty="0"/>
              <a:t>The cost of hedging </a:t>
            </a:r>
            <a:r>
              <a:rPr lang="en-US" dirty="0" smtClean="0"/>
              <a:t>can be </a:t>
            </a:r>
            <a:r>
              <a:rPr lang="en-US" dirty="0"/>
              <a:t>categorized into </a:t>
            </a:r>
            <a:r>
              <a:rPr lang="en-US" dirty="0" smtClean="0"/>
              <a:t>Direct Costs and Indirect Costs: </a:t>
            </a:r>
          </a:p>
          <a:p>
            <a:r>
              <a:rPr lang="en-US" dirty="0"/>
              <a:t>D</a:t>
            </a:r>
            <a:r>
              <a:rPr lang="en-US" dirty="0" smtClean="0"/>
              <a:t>irect costs are the </a:t>
            </a:r>
            <a:r>
              <a:rPr lang="en-US" dirty="0"/>
              <a:t>price to engage in a hedging transaction</a:t>
            </a:r>
            <a:r>
              <a:rPr lang="en-US" dirty="0" smtClean="0"/>
              <a:t>.</a:t>
            </a:r>
          </a:p>
          <a:p>
            <a:pPr lvl="1"/>
            <a:r>
              <a:rPr lang="en-US" dirty="0" smtClean="0"/>
              <a:t>For Forward Contracts </a:t>
            </a:r>
            <a:r>
              <a:rPr lang="en-US" u="sng" dirty="0" smtClean="0"/>
              <a:t>forward </a:t>
            </a:r>
            <a:r>
              <a:rPr lang="en-US" u="sng" dirty="0"/>
              <a:t>points from the spot </a:t>
            </a:r>
            <a:r>
              <a:rPr lang="en-US" dirty="0" smtClean="0"/>
              <a:t>should be used as </a:t>
            </a:r>
            <a:r>
              <a:rPr lang="en-US" dirty="0"/>
              <a:t>the initial benchmark of </a:t>
            </a:r>
            <a:r>
              <a:rPr lang="en-US" dirty="0" smtClean="0"/>
              <a:t>cost—the forward points is the </a:t>
            </a:r>
            <a:r>
              <a:rPr lang="en-US" dirty="0"/>
              <a:t>price to pay to lock </a:t>
            </a:r>
            <a:r>
              <a:rPr lang="en-US" dirty="0" smtClean="0"/>
              <a:t>into </a:t>
            </a:r>
            <a:r>
              <a:rPr lang="en-US" dirty="0"/>
              <a:t>a future rate. </a:t>
            </a:r>
            <a:endParaRPr lang="en-US" dirty="0" smtClean="0"/>
          </a:p>
          <a:p>
            <a:pPr lvl="1"/>
            <a:r>
              <a:rPr lang="en-US" dirty="0"/>
              <a:t>I</a:t>
            </a:r>
            <a:r>
              <a:rPr lang="en-US" dirty="0" smtClean="0"/>
              <a:t>n </a:t>
            </a:r>
            <a:r>
              <a:rPr lang="en-US" dirty="0"/>
              <a:t>the case of an option, it is </a:t>
            </a:r>
            <a:r>
              <a:rPr lang="en-US" dirty="0" smtClean="0"/>
              <a:t>the </a:t>
            </a:r>
            <a:r>
              <a:rPr lang="en-US" dirty="0"/>
              <a:t>exercise price and the option premium to participate in the upside</a:t>
            </a:r>
            <a:r>
              <a:rPr lang="en-US" dirty="0" smtClean="0"/>
              <a:t>.</a:t>
            </a:r>
          </a:p>
          <a:p>
            <a:r>
              <a:rPr lang="en-US" dirty="0" smtClean="0"/>
              <a:t>The indirect costs are the </a:t>
            </a:r>
            <a:r>
              <a:rPr lang="en-US" dirty="0"/>
              <a:t>management </a:t>
            </a:r>
            <a:r>
              <a:rPr lang="en-US" dirty="0" smtClean="0"/>
              <a:t>time consumed for hedging decisions and execution</a:t>
            </a:r>
            <a:endParaRPr lang="en-US" dirty="0"/>
          </a:p>
          <a:p>
            <a:endParaRPr lang="en-US" dirty="0"/>
          </a:p>
        </p:txBody>
      </p:sp>
    </p:spTree>
    <p:extLst>
      <p:ext uri="{BB962C8B-B14F-4D97-AF65-F5344CB8AC3E}">
        <p14:creationId xmlns:p14="http://schemas.microsoft.com/office/powerpoint/2010/main" val="2004473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hedged Position in comparison to Budget Rate of EUR0.6900</a:t>
            </a:r>
            <a:endParaRPr lang="en-US" dirty="0"/>
          </a:p>
        </p:txBody>
      </p:sp>
      <p:graphicFrame>
        <p:nvGraphicFramePr>
          <p:cNvPr id="4" name="Chart 3"/>
          <p:cNvGraphicFramePr>
            <a:graphicFrameLocks/>
          </p:cNvGraphicFramePr>
          <p:nvPr>
            <p:extLst/>
          </p:nvPr>
        </p:nvGraphicFramePr>
        <p:xfrm>
          <a:off x="1357312" y="1981200"/>
          <a:ext cx="6124575" cy="3905250"/>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Connector 5"/>
          <p:cNvCxnSpPr/>
          <p:nvPr/>
        </p:nvCxnSpPr>
        <p:spPr>
          <a:xfrm>
            <a:off x="4572000" y="2514600"/>
            <a:ext cx="0" cy="327660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4500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vs Budgeted COGS</a:t>
            </a:r>
            <a:endParaRPr lang="en-US" dirty="0"/>
          </a:p>
        </p:txBody>
      </p:sp>
      <p:graphicFrame>
        <p:nvGraphicFramePr>
          <p:cNvPr id="3" name="Chart 2"/>
          <p:cNvGraphicFramePr>
            <a:graphicFrameLocks/>
          </p:cNvGraphicFramePr>
          <p:nvPr>
            <p:extLst/>
          </p:nvPr>
        </p:nvGraphicFramePr>
        <p:xfrm>
          <a:off x="990600" y="1981200"/>
          <a:ext cx="6553200" cy="3962400"/>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1371600" y="6045497"/>
            <a:ext cx="6781800" cy="461665"/>
          </a:xfrm>
          <a:prstGeom prst="rect">
            <a:avLst/>
          </a:prstGeom>
          <a:solidFill>
            <a:srgbClr val="FFC000"/>
          </a:solidFill>
        </p:spPr>
        <p:txBody>
          <a:bodyPr wrap="square" rtlCol="0">
            <a:spAutoFit/>
          </a:bodyPr>
          <a:lstStyle/>
          <a:p>
            <a:r>
              <a:rPr lang="en-US" sz="1200" dirty="0" smtClean="0"/>
              <a:t>Note that profit/loss (green dashed line) is on the right scale; the zero loss is achieved at spot rate of AUD/EUR 0.6900 </a:t>
            </a:r>
            <a:endParaRPr lang="en-US" sz="1200" dirty="0"/>
          </a:p>
        </p:txBody>
      </p:sp>
      <p:cxnSp>
        <p:nvCxnSpPr>
          <p:cNvPr id="6" name="Straight Connector 5"/>
          <p:cNvCxnSpPr/>
          <p:nvPr/>
        </p:nvCxnSpPr>
        <p:spPr>
          <a:xfrm>
            <a:off x="4267200" y="2438400"/>
            <a:ext cx="0" cy="2438400"/>
          </a:xfrm>
          <a:prstGeom prst="line">
            <a:avLst/>
          </a:prstGeom>
          <a:ln w="9525">
            <a:solidFill>
              <a:srgbClr val="00206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33892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Hedging with Forward Contracts </a:t>
            </a:r>
            <a:endParaRPr lang="en-US" dirty="0"/>
          </a:p>
        </p:txBody>
      </p:sp>
      <p:sp>
        <p:nvSpPr>
          <p:cNvPr id="4" name="Content Placeholder 3"/>
          <p:cNvSpPr>
            <a:spLocks noGrp="1"/>
          </p:cNvSpPr>
          <p:nvPr>
            <p:ph idx="1"/>
          </p:nvPr>
        </p:nvSpPr>
        <p:spPr>
          <a:xfrm>
            <a:off x="1600200" y="1645084"/>
            <a:ext cx="6972300" cy="4830763"/>
          </a:xfrm>
        </p:spPr>
        <p:txBody>
          <a:bodyPr/>
          <a:lstStyle/>
          <a:p>
            <a:r>
              <a:rPr lang="en-US" sz="2000" dirty="0"/>
              <a:t>The four-month Forward Rate is </a:t>
            </a:r>
            <a:r>
              <a:rPr lang="en-US" sz="2000" dirty="0" smtClean="0"/>
              <a:t>0.6910. </a:t>
            </a:r>
          </a:p>
          <a:p>
            <a:r>
              <a:rPr lang="en-US" sz="2000" dirty="0" smtClean="0"/>
              <a:t>Assuming 1-year risk free rates in EUR and AUD as 0.3% and 3.35%, respectively, we can confirm the forward rate based on Interest Rate Parity:</a:t>
            </a:r>
          </a:p>
          <a:p>
            <a:endParaRPr lang="en-US" sz="2000" dirty="0"/>
          </a:p>
          <a:p>
            <a:endParaRPr lang="en-US" sz="2000" dirty="0" smtClean="0"/>
          </a:p>
          <a:p>
            <a:r>
              <a:rPr lang="en-US" sz="2000" dirty="0" smtClean="0"/>
              <a:t>The forward points for this four month contract is 70 points. If F. Mayer buys EUR at EUR0.6910, it will practically accept EUR0.0070 less per AUD in comparison to spot price of EUR. </a:t>
            </a:r>
          </a:p>
          <a:p>
            <a:r>
              <a:rPr lang="en-US" sz="2000" dirty="0" smtClean="0"/>
              <a:t>We can interpret this as the cost of entering a forward contract from </a:t>
            </a:r>
            <a:r>
              <a:rPr lang="en-US" sz="2000" dirty="0" err="1" smtClean="0"/>
              <a:t>F.Mayer</a:t>
            </a:r>
            <a:r>
              <a:rPr lang="en-US" sz="2000" dirty="0" smtClean="0"/>
              <a:t> perspective. </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06305563"/>
              </p:ext>
            </p:extLst>
          </p:nvPr>
        </p:nvGraphicFramePr>
        <p:xfrm>
          <a:off x="2113280" y="3046243"/>
          <a:ext cx="4917440" cy="1014222"/>
        </p:xfrm>
        <a:graphic>
          <a:graphicData uri="http://schemas.openxmlformats.org/presentationml/2006/ole">
            <mc:AlternateContent xmlns:mc="http://schemas.openxmlformats.org/markup-compatibility/2006">
              <mc:Choice xmlns:v="urn:schemas-microsoft-com:vml" Requires="v">
                <p:oleObj spid="_x0000_s2054" name="Equation" r:id="rId3" imgW="4063680" imgH="838080" progId="Equation.DSMT4">
                  <p:embed/>
                </p:oleObj>
              </mc:Choice>
              <mc:Fallback>
                <p:oleObj name="Equation" r:id="rId3" imgW="4063680" imgH="838080" progId="Equation.DSMT4">
                  <p:embed/>
                  <p:pic>
                    <p:nvPicPr>
                      <p:cNvPr id="5" name="Object 4"/>
                      <p:cNvPicPr/>
                      <p:nvPr/>
                    </p:nvPicPr>
                    <p:blipFill>
                      <a:blip r:embed="rId4"/>
                      <a:stretch>
                        <a:fillRect/>
                      </a:stretch>
                    </p:blipFill>
                    <p:spPr>
                      <a:xfrm>
                        <a:off x="2113280" y="3046243"/>
                        <a:ext cx="4917440" cy="1014222"/>
                      </a:xfrm>
                      <a:prstGeom prst="rect">
                        <a:avLst/>
                      </a:prstGeom>
                    </p:spPr>
                  </p:pic>
                </p:oleObj>
              </mc:Fallback>
            </mc:AlternateContent>
          </a:graphicData>
        </a:graphic>
      </p:graphicFrame>
    </p:spTree>
    <p:extLst>
      <p:ext uri="{BB962C8B-B14F-4D97-AF65-F5344CB8AC3E}">
        <p14:creationId xmlns:p14="http://schemas.microsoft.com/office/powerpoint/2010/main" val="12549818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quick note on Forward rates and IRP </a:t>
            </a:r>
            <a:endParaRPr lang="en-US" dirty="0"/>
          </a:p>
        </p:txBody>
      </p:sp>
      <p:sp>
        <p:nvSpPr>
          <p:cNvPr id="3" name="Content Placeholder 2"/>
          <p:cNvSpPr>
            <a:spLocks noGrp="1"/>
          </p:cNvSpPr>
          <p:nvPr>
            <p:ph idx="1"/>
          </p:nvPr>
        </p:nvSpPr>
        <p:spPr/>
        <p:txBody>
          <a:bodyPr/>
          <a:lstStyle/>
          <a:p>
            <a:r>
              <a:rPr lang="en-US" sz="2000" dirty="0" smtClean="0"/>
              <a:t>“Forward Points” is a function of interest rate differentials and the spot exchange rate</a:t>
            </a:r>
            <a:r>
              <a:rPr lang="en-US" dirty="0" smtClean="0"/>
              <a:t>. </a:t>
            </a:r>
            <a:r>
              <a:rPr lang="en-US" sz="2000" dirty="0" smtClean="0"/>
              <a:t>In this particular case: </a:t>
            </a:r>
          </a:p>
          <a:p>
            <a:endParaRPr lang="en-US" dirty="0"/>
          </a:p>
          <a:p>
            <a:endParaRPr lang="en-US" dirty="0" smtClean="0"/>
          </a:p>
          <a:p>
            <a:r>
              <a:rPr lang="en-US" sz="2000" dirty="0" smtClean="0"/>
              <a:t>Note that forward rate of AUD is at a forward discount; this is because of higher interest rates in Australian dollar; the AUD forward discount sets the returns in EUR and AUD equal when they are measured in a common currency!  At forward rate of 0.6910, covered investments in AUD returns 0.3% in EUR terms. </a:t>
            </a:r>
          </a:p>
          <a:p>
            <a:r>
              <a:rPr lang="en-US" sz="2000" dirty="0" smtClean="0"/>
              <a:t>Converting AUD into EUR in four months at a 70 pips cost, wipes off the differential interest gains in AUD!  At this forward rate, there is no Covered Interest Arbitrage opportunity!  </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162550520"/>
              </p:ext>
            </p:extLst>
          </p:nvPr>
        </p:nvGraphicFramePr>
        <p:xfrm>
          <a:off x="1676400" y="2514600"/>
          <a:ext cx="6869113" cy="1014413"/>
        </p:xfrm>
        <a:graphic>
          <a:graphicData uri="http://schemas.openxmlformats.org/presentationml/2006/ole">
            <mc:AlternateContent xmlns:mc="http://schemas.openxmlformats.org/markup-compatibility/2006">
              <mc:Choice xmlns:v="urn:schemas-microsoft-com:vml" Requires="v">
                <p:oleObj spid="_x0000_s3078" name="Equation" r:id="rId3" imgW="5676840" imgH="838080" progId="Equation.DSMT4">
                  <p:embed/>
                </p:oleObj>
              </mc:Choice>
              <mc:Fallback>
                <p:oleObj name="Equation" r:id="rId3" imgW="5676840" imgH="838080" progId="Equation.DSMT4">
                  <p:embed/>
                  <p:pic>
                    <p:nvPicPr>
                      <p:cNvPr id="4" name="Object 3"/>
                      <p:cNvPicPr/>
                      <p:nvPr/>
                    </p:nvPicPr>
                    <p:blipFill>
                      <a:blip r:embed="rId4"/>
                      <a:stretch>
                        <a:fillRect/>
                      </a:stretch>
                    </p:blipFill>
                    <p:spPr>
                      <a:xfrm>
                        <a:off x="1676400" y="2514600"/>
                        <a:ext cx="6869113" cy="1014413"/>
                      </a:xfrm>
                      <a:prstGeom prst="rect">
                        <a:avLst/>
                      </a:prstGeom>
                    </p:spPr>
                  </p:pic>
                </p:oleObj>
              </mc:Fallback>
            </mc:AlternateContent>
          </a:graphicData>
        </a:graphic>
      </p:graphicFrame>
    </p:spTree>
    <p:extLst>
      <p:ext uri="{BB962C8B-B14F-4D97-AF65-F5344CB8AC3E}">
        <p14:creationId xmlns:p14="http://schemas.microsoft.com/office/powerpoint/2010/main" val="41381842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Forward Hedge</a:t>
            </a:r>
            <a:endParaRPr lang="en-US" dirty="0"/>
          </a:p>
        </p:txBody>
      </p:sp>
      <p:sp>
        <p:nvSpPr>
          <p:cNvPr id="3" name="Content Placeholder 2"/>
          <p:cNvSpPr>
            <a:spLocks noGrp="1"/>
          </p:cNvSpPr>
          <p:nvPr>
            <p:ph idx="1"/>
          </p:nvPr>
        </p:nvSpPr>
        <p:spPr/>
        <p:txBody>
          <a:bodyPr/>
          <a:lstStyle/>
          <a:p>
            <a:r>
              <a:rPr lang="en-US" dirty="0" smtClean="0"/>
              <a:t>Entering into a forward contract at AUD/EUR0.6910, locks the company at a cost of 70,000,000/0.6910=A$101,302,460</a:t>
            </a:r>
          </a:p>
          <a:p>
            <a:r>
              <a:rPr lang="en-US" dirty="0" smtClean="0"/>
              <a:t>This is 10 pips better than the budgeted rate of 0.6900. </a:t>
            </a:r>
          </a:p>
          <a:p>
            <a:r>
              <a:rPr lang="en-US" dirty="0" smtClean="0"/>
              <a:t>While this is higher than the cost at the current spot rate of 0.6980, it eliminates the uncertainty in the AUD cost of goods sold. </a:t>
            </a:r>
          </a:p>
          <a:p>
            <a:r>
              <a:rPr lang="en-US" dirty="0" smtClean="0"/>
              <a:t>Not hedging, exposes the company to spot risk; if EUR appreciates substantially to, let say, 0.68 or higher, F. Mayer may incur substantial margin erosion. </a:t>
            </a:r>
            <a:endParaRPr lang="en-US" dirty="0"/>
          </a:p>
        </p:txBody>
      </p:sp>
    </p:spTree>
    <p:extLst>
      <p:ext uri="{BB962C8B-B14F-4D97-AF65-F5344CB8AC3E}">
        <p14:creationId xmlns:p14="http://schemas.microsoft.com/office/powerpoint/2010/main" val="17047506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Hedge @ EUR0.6910 per AUD </a:t>
            </a:r>
            <a:endParaRPr lang="en-US" dirty="0"/>
          </a:p>
        </p:txBody>
      </p:sp>
      <p:sp>
        <p:nvSpPr>
          <p:cNvPr id="4" name="TextBox 3"/>
          <p:cNvSpPr txBox="1"/>
          <p:nvPr/>
        </p:nvSpPr>
        <p:spPr>
          <a:xfrm>
            <a:off x="1600200" y="5903893"/>
            <a:ext cx="7315200" cy="830997"/>
          </a:xfrm>
          <a:prstGeom prst="rect">
            <a:avLst/>
          </a:prstGeom>
          <a:noFill/>
        </p:spPr>
        <p:txBody>
          <a:bodyPr wrap="square" rtlCol="0">
            <a:spAutoFit/>
          </a:bodyPr>
          <a:lstStyle/>
          <a:p>
            <a:r>
              <a:rPr lang="en-US" sz="1200" dirty="0"/>
              <a:t>The four-month </a:t>
            </a:r>
            <a:r>
              <a:rPr lang="en-US" sz="1200" dirty="0" smtClean="0"/>
              <a:t>Forward Rate </a:t>
            </a:r>
            <a:r>
              <a:rPr lang="en-US" sz="1200" dirty="0"/>
              <a:t>is 0.6910 (spot of 0.6980 less 70 forward points). Seventy forward points is the </a:t>
            </a:r>
            <a:r>
              <a:rPr lang="en-US" sz="1200" dirty="0" smtClean="0"/>
              <a:t>cost of </a:t>
            </a:r>
            <a:r>
              <a:rPr lang="en-US" sz="1200" dirty="0"/>
              <a:t>protecting the current spot of 0.6980 with no upside or downside, which gives an effective rate at </a:t>
            </a:r>
            <a:r>
              <a:rPr lang="en-US" sz="1200" dirty="0" smtClean="0"/>
              <a:t>0.6910. By </a:t>
            </a:r>
            <a:r>
              <a:rPr lang="en-US" sz="1200" dirty="0"/>
              <a:t>engaging in </a:t>
            </a:r>
            <a:r>
              <a:rPr lang="en-US" sz="1200" dirty="0" smtClean="0"/>
              <a:t>forward contract  </a:t>
            </a:r>
            <a:r>
              <a:rPr lang="en-US" sz="1200" dirty="0"/>
              <a:t>now, F. Mayer would be still </a:t>
            </a:r>
            <a:r>
              <a:rPr lang="en-US" sz="1200" dirty="0" smtClean="0"/>
              <a:t>be 10 </a:t>
            </a:r>
            <a:r>
              <a:rPr lang="en-US" sz="1200" dirty="0"/>
              <a:t>points ahead of its budget </a:t>
            </a:r>
            <a:r>
              <a:rPr lang="en-US" sz="1200" dirty="0" smtClean="0"/>
              <a:t>rate of 0.6900.</a:t>
            </a:r>
            <a:endParaRPr lang="en-US" sz="1200" dirty="0"/>
          </a:p>
        </p:txBody>
      </p:sp>
      <p:graphicFrame>
        <p:nvGraphicFramePr>
          <p:cNvPr id="5" name="Chart 4"/>
          <p:cNvGraphicFramePr>
            <a:graphicFrameLocks/>
          </p:cNvGraphicFramePr>
          <p:nvPr>
            <p:extLst/>
          </p:nvPr>
        </p:nvGraphicFramePr>
        <p:xfrm>
          <a:off x="762000" y="1423272"/>
          <a:ext cx="7620000" cy="4457701"/>
        </p:xfrm>
        <a:graphic>
          <a:graphicData uri="http://schemas.openxmlformats.org/drawingml/2006/chart">
            <c:chart xmlns:c="http://schemas.openxmlformats.org/drawingml/2006/chart" xmlns:r="http://schemas.openxmlformats.org/officeDocument/2006/relationships" r:id="rId2"/>
          </a:graphicData>
        </a:graphic>
      </p:graphicFrame>
      <p:cxnSp>
        <p:nvCxnSpPr>
          <p:cNvPr id="7" name="Straight Arrow Connector 6"/>
          <p:cNvCxnSpPr/>
          <p:nvPr/>
        </p:nvCxnSpPr>
        <p:spPr>
          <a:xfrm flipV="1">
            <a:off x="5334000" y="2743200"/>
            <a:ext cx="685800" cy="38100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114800" y="2133600"/>
            <a:ext cx="4495800" cy="369332"/>
          </a:xfrm>
          <a:prstGeom prst="rect">
            <a:avLst/>
          </a:prstGeom>
          <a:solidFill>
            <a:srgbClr val="C1FDDC"/>
          </a:solidFill>
        </p:spPr>
        <p:txBody>
          <a:bodyPr wrap="square" rtlCol="0">
            <a:spAutoFit/>
          </a:bodyPr>
          <a:lstStyle/>
          <a:p>
            <a:r>
              <a:rPr lang="en-US" dirty="0" smtClean="0"/>
              <a:t>Dashed green line is the budgeted COGS</a:t>
            </a:r>
            <a:endParaRPr lang="en-US" dirty="0"/>
          </a:p>
        </p:txBody>
      </p:sp>
      <p:sp>
        <p:nvSpPr>
          <p:cNvPr id="9" name="TextBox 8"/>
          <p:cNvSpPr txBox="1"/>
          <p:nvPr/>
        </p:nvSpPr>
        <p:spPr>
          <a:xfrm>
            <a:off x="2019300" y="3834080"/>
            <a:ext cx="4495800" cy="369332"/>
          </a:xfrm>
          <a:prstGeom prst="rect">
            <a:avLst/>
          </a:prstGeom>
          <a:solidFill>
            <a:srgbClr val="FF9933"/>
          </a:solidFill>
          <a:ln>
            <a:solidFill>
              <a:srgbClr val="C00000"/>
            </a:solidFill>
          </a:ln>
        </p:spPr>
        <p:txBody>
          <a:bodyPr wrap="square" rtlCol="0">
            <a:spAutoFit/>
          </a:bodyPr>
          <a:lstStyle/>
          <a:p>
            <a:r>
              <a:rPr lang="en-US" dirty="0" smtClean="0"/>
              <a:t>Red line is the Forward Hedged  COGS</a:t>
            </a:r>
            <a:endParaRPr lang="en-US" dirty="0"/>
          </a:p>
        </p:txBody>
      </p:sp>
      <p:cxnSp>
        <p:nvCxnSpPr>
          <p:cNvPr id="11" name="Straight Arrow Connector 10"/>
          <p:cNvCxnSpPr/>
          <p:nvPr/>
        </p:nvCxnSpPr>
        <p:spPr>
          <a:xfrm flipV="1">
            <a:off x="3352800" y="3276600"/>
            <a:ext cx="533400" cy="55748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00495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roposed Options </a:t>
            </a:r>
            <a:endParaRPr lang="en-US" dirty="0"/>
          </a:p>
        </p:txBody>
      </p:sp>
      <p:sp>
        <p:nvSpPr>
          <p:cNvPr id="4" name="Content Placeholder 3"/>
          <p:cNvSpPr>
            <a:spLocks noGrp="1"/>
          </p:cNvSpPr>
          <p:nvPr>
            <p:ph idx="1"/>
          </p:nvPr>
        </p:nvSpPr>
        <p:spPr/>
        <p:txBody>
          <a:bodyPr/>
          <a:lstStyle/>
          <a:p>
            <a:r>
              <a:rPr lang="en-US" b="1" dirty="0" smtClean="0"/>
              <a:t>Put/Call</a:t>
            </a:r>
          </a:p>
          <a:p>
            <a:pPr lvl="1"/>
            <a:r>
              <a:rPr lang="en-US" sz="1800" dirty="0" smtClean="0"/>
              <a:t>The options in question are AUD Put Options with strike prices of AUD/EUR 0.6910 and AUD/EUR 0.6860. </a:t>
            </a:r>
          </a:p>
          <a:p>
            <a:pPr lvl="1"/>
            <a:r>
              <a:rPr lang="en-US" sz="1800" dirty="0" smtClean="0"/>
              <a:t>Since a put option on AUD is at the same time a call option on EUR, it is stated as AUD Put/EUR Call options. </a:t>
            </a:r>
          </a:p>
          <a:p>
            <a:pPr lvl="1"/>
            <a:r>
              <a:rPr lang="en-US" sz="1800" dirty="0" smtClean="0"/>
              <a:t>The first strike price will give F. Mayer the  right  to sell 1 AUD at a price of EUR 0.6910, but not the obligation; in other words, F. Mayer will deliver AUD and receive Euros if it wishes so; if it does,  it will receive Euros to cover its EUR liability at 0.6910 minus the option premium.</a:t>
            </a:r>
          </a:p>
          <a:p>
            <a:pPr lvl="1"/>
            <a:r>
              <a:rPr lang="en-US" sz="1800" dirty="0" smtClean="0"/>
              <a:t>The second strike price is EUR0.6860. In this case </a:t>
            </a:r>
            <a:r>
              <a:rPr lang="en-US" sz="1800" dirty="0" err="1" smtClean="0"/>
              <a:t>F.Mayer</a:t>
            </a:r>
            <a:r>
              <a:rPr lang="en-US" sz="1800" dirty="0" smtClean="0"/>
              <a:t> will receive less EURs per AUD delivered if it chooses to exercise the option; therefore this put option is cheaper than the one with the strike 0.6910.</a:t>
            </a:r>
          </a:p>
          <a:p>
            <a:pPr lvl="1"/>
            <a:r>
              <a:rPr lang="en-US" sz="1800" dirty="0" smtClean="0"/>
              <a:t>Both options expire on  </a:t>
            </a:r>
            <a:r>
              <a:rPr lang="en-US" sz="1800" dirty="0"/>
              <a:t>2015-01-14 </a:t>
            </a:r>
            <a:r>
              <a:rPr lang="en-US" sz="1800" dirty="0" smtClean="0"/>
              <a:t>( in four </a:t>
            </a:r>
            <a:r>
              <a:rPr lang="en-US" sz="1800" dirty="0"/>
              <a:t>months</a:t>
            </a:r>
            <a:r>
              <a:rPr lang="en-US" sz="1800" dirty="0" smtClean="0"/>
              <a:t>), actual payments are made on value date of  </a:t>
            </a:r>
            <a:r>
              <a:rPr lang="en-US" sz="1800" dirty="0"/>
              <a:t>2015-01-16</a:t>
            </a:r>
          </a:p>
        </p:txBody>
      </p:sp>
    </p:spTree>
    <p:extLst>
      <p:ext uri="{BB962C8B-B14F-4D97-AF65-F5344CB8AC3E}">
        <p14:creationId xmlns:p14="http://schemas.microsoft.com/office/powerpoint/2010/main" val="26848182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Premiums</a:t>
            </a:r>
            <a:endParaRPr lang="en-US" dirty="0"/>
          </a:p>
        </p:txBody>
      </p:sp>
      <p:sp>
        <p:nvSpPr>
          <p:cNvPr id="3" name="Content Placeholder 2"/>
          <p:cNvSpPr>
            <a:spLocks noGrp="1"/>
          </p:cNvSpPr>
          <p:nvPr>
            <p:ph idx="1"/>
          </p:nvPr>
        </p:nvSpPr>
        <p:spPr/>
        <p:txBody>
          <a:bodyPr/>
          <a:lstStyle/>
          <a:p>
            <a:r>
              <a:rPr lang="en-US" sz="2000" dirty="0" smtClean="0"/>
              <a:t>The option premiums in OTC markets are always quoted as a percentage of the underlying face value; in this case the underlying is AUD. </a:t>
            </a:r>
          </a:p>
          <a:p>
            <a:r>
              <a:rPr lang="en-US" sz="2000" dirty="0" smtClean="0"/>
              <a:t> </a:t>
            </a:r>
            <a:r>
              <a:rPr lang="en-US" sz="2000" dirty="0"/>
              <a:t>I</a:t>
            </a:r>
            <a:r>
              <a:rPr lang="en-US" sz="2000" dirty="0" smtClean="0"/>
              <a:t>n options exchanges in the US, prices are expressed in USD per underlying foreign currency rather than in terms of percentages! </a:t>
            </a:r>
            <a:endParaRPr lang="en-US" sz="2000" dirty="0"/>
          </a:p>
        </p:txBody>
      </p:sp>
    </p:spTree>
    <p:extLst>
      <p:ext uri="{BB962C8B-B14F-4D97-AF65-F5344CB8AC3E}">
        <p14:creationId xmlns:p14="http://schemas.microsoft.com/office/powerpoint/2010/main" val="34845786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Types of FX Exposure</a:t>
            </a:r>
          </a:p>
        </p:txBody>
      </p:sp>
      <p:sp>
        <p:nvSpPr>
          <p:cNvPr id="14339" name="Rectangle 3"/>
          <p:cNvSpPr>
            <a:spLocks noGrp="1" noChangeArrowheads="1"/>
          </p:cNvSpPr>
          <p:nvPr>
            <p:ph type="body" idx="1"/>
          </p:nvPr>
        </p:nvSpPr>
        <p:spPr/>
        <p:txBody>
          <a:bodyPr/>
          <a:lstStyle/>
          <a:p>
            <a:pPr eaLnBrk="1" hangingPunct="1"/>
            <a:r>
              <a:rPr lang="en-US" dirty="0" smtClean="0"/>
              <a:t>Transaction Exposure</a:t>
            </a:r>
          </a:p>
          <a:p>
            <a:pPr eaLnBrk="1" hangingPunct="1"/>
            <a:r>
              <a:rPr lang="en-US" dirty="0" smtClean="0"/>
              <a:t>Operating Exposure-Economic exposure, Competitive Exposure</a:t>
            </a:r>
          </a:p>
          <a:p>
            <a:pPr eaLnBrk="1" hangingPunct="1"/>
            <a:r>
              <a:rPr lang="en-US" dirty="0" smtClean="0"/>
              <a:t>Accounting Exposure</a:t>
            </a:r>
          </a:p>
        </p:txBody>
      </p:sp>
    </p:spTree>
    <p:extLst>
      <p:ext uri="{BB962C8B-B14F-4D97-AF65-F5344CB8AC3E}">
        <p14:creationId xmlns:p14="http://schemas.microsoft.com/office/powerpoint/2010/main" val="15364140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on Premiums</a:t>
            </a:r>
            <a:endParaRPr lang="en-US" dirty="0"/>
          </a:p>
        </p:txBody>
      </p:sp>
      <p:sp>
        <p:nvSpPr>
          <p:cNvPr id="3" name="Content Placeholder 2"/>
          <p:cNvSpPr>
            <a:spLocks noGrp="1"/>
          </p:cNvSpPr>
          <p:nvPr>
            <p:ph idx="1"/>
          </p:nvPr>
        </p:nvSpPr>
        <p:spPr/>
        <p:txBody>
          <a:bodyPr/>
          <a:lstStyle/>
          <a:p>
            <a:r>
              <a:rPr lang="en-US" dirty="0"/>
              <a:t>Option with strike EUR0.6910 has a premium of 2.13% of AUD face value which corresponds to ~146 AUD/EUR pips.</a:t>
            </a:r>
          </a:p>
          <a:p>
            <a:pPr lvl="1"/>
            <a:r>
              <a:rPr lang="en-US" sz="1800" dirty="0"/>
              <a:t>Assuming AUD 1 face value, 2.13% corresponds to AUD 0.0213; the EUR equivalent of AUD 0.0213 at the spot rate of EUR 0.6980 is </a:t>
            </a:r>
            <a:r>
              <a:rPr lang="en-US" sz="1800" dirty="0">
                <a:sym typeface="Wingdings" panose="05000000000000000000" pitchFamily="2" charset="2"/>
              </a:rPr>
              <a:t> 0.0213 x 0.6980 =EUR0.014867 this is approximately equal to 146 pips stated above </a:t>
            </a:r>
            <a:endParaRPr lang="en-US" sz="1800" dirty="0"/>
          </a:p>
          <a:p>
            <a:r>
              <a:rPr lang="en-US" dirty="0"/>
              <a:t>Option with strike EUR0.6890 has a premium 1.81% of AUD face value (~124 AUD/EUR pips)</a:t>
            </a:r>
          </a:p>
          <a:p>
            <a:pPr lvl="1"/>
            <a:r>
              <a:rPr lang="en-US" sz="1800" dirty="0"/>
              <a:t>Assuming AUD 1 face value, 1.81% corresponds to AUD 0.0181; the EUR equivalent of AUD 0.0181 at the spot rate of EUR 0.6980 per AUD is </a:t>
            </a:r>
            <a:r>
              <a:rPr lang="en-US" sz="1800" dirty="0">
                <a:sym typeface="Wingdings" panose="05000000000000000000" pitchFamily="2" charset="2"/>
              </a:rPr>
              <a:t> 0.0181 x 0.6980 =EUR0.01263 this is approximately equal to 124 pips stated above </a:t>
            </a:r>
            <a:endParaRPr lang="en-US" sz="1800" dirty="0"/>
          </a:p>
          <a:p>
            <a:endParaRPr lang="en-US" sz="2000" dirty="0"/>
          </a:p>
          <a:p>
            <a:endParaRPr lang="en-US" dirty="0"/>
          </a:p>
        </p:txBody>
      </p:sp>
    </p:spTree>
    <p:extLst>
      <p:ext uri="{BB962C8B-B14F-4D97-AF65-F5344CB8AC3E}">
        <p14:creationId xmlns:p14="http://schemas.microsoft.com/office/powerpoint/2010/main" val="3768154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000" dirty="0" smtClean="0"/>
              <a:t>Put Option with Strike EUR0.6910 and Premium EUR0.0146</a:t>
            </a:r>
            <a:endParaRPr lang="en-US" sz="2000" dirty="0"/>
          </a:p>
        </p:txBody>
      </p:sp>
      <p:graphicFrame>
        <p:nvGraphicFramePr>
          <p:cNvPr id="5" name="Chart 4"/>
          <p:cNvGraphicFramePr>
            <a:graphicFrameLocks/>
          </p:cNvGraphicFramePr>
          <p:nvPr>
            <p:extLst>
              <p:ext uri="{D42A27DB-BD31-4B8C-83A1-F6EECF244321}">
                <p14:modId xmlns:p14="http://schemas.microsoft.com/office/powerpoint/2010/main" val="1562342910"/>
              </p:ext>
            </p:extLst>
          </p:nvPr>
        </p:nvGraphicFramePr>
        <p:xfrm>
          <a:off x="1981200" y="1623219"/>
          <a:ext cx="6229350" cy="35814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1752600" y="5237601"/>
            <a:ext cx="6229350" cy="1384995"/>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The </a:t>
            </a:r>
            <a:r>
              <a:rPr lang="en-US" sz="1400" b="1" dirty="0" smtClean="0">
                <a:latin typeface="Calibri" panose="020F0502020204030204" pitchFamily="34" charset="0"/>
                <a:cs typeface="Calibri" panose="020F0502020204030204" pitchFamily="34" charset="0"/>
              </a:rPr>
              <a:t>blue</a:t>
            </a:r>
            <a:r>
              <a:rPr lang="en-US" sz="1400" dirty="0" smtClean="0">
                <a:latin typeface="Calibri" panose="020F0502020204030204" pitchFamily="34" charset="0"/>
                <a:cs typeface="Calibri" panose="020F0502020204030204" pitchFamily="34" charset="0"/>
              </a:rPr>
              <a:t> line shows how the hedge would work if the AUD put with strike price 0.6910 with premium EUR 0.0146 per AUD were used. The put option effectively limits the escalation of the COGS beyond  AUD103,489,060. </a:t>
            </a:r>
            <a:r>
              <a:rPr lang="en-US" sz="1400" dirty="0">
                <a:latin typeface="Calibri" panose="020F0502020204030204" pitchFamily="34" charset="0"/>
                <a:cs typeface="Calibri" panose="020F0502020204030204" pitchFamily="34" charset="0"/>
              </a:rPr>
              <a:t> </a:t>
            </a:r>
            <a:r>
              <a:rPr lang="en-US" sz="1400" dirty="0" smtClean="0">
                <a:latin typeface="Calibri" panose="020F0502020204030204" pitchFamily="34" charset="0"/>
                <a:cs typeface="Calibri" panose="020F0502020204030204" pitchFamily="34" charset="0"/>
              </a:rPr>
              <a:t>For spot rates exceeding 0.6910, the option is not exercised and favorable spot price is used.  As the chart shows, option hedge ensures a lower COGS than budgeted COGS after spot rate exceeds EUR0.7046.</a:t>
            </a:r>
            <a:endParaRPr lang="en-US" sz="1400" dirty="0">
              <a:latin typeface="Calibri" panose="020F0502020204030204" pitchFamily="34" charset="0"/>
              <a:cs typeface="Calibri" panose="020F0502020204030204" pitchFamily="34" charset="0"/>
            </a:endParaRPr>
          </a:p>
        </p:txBody>
      </p:sp>
      <p:sp>
        <p:nvSpPr>
          <p:cNvPr id="8" name="TextBox 7"/>
          <p:cNvSpPr txBox="1"/>
          <p:nvPr/>
        </p:nvSpPr>
        <p:spPr>
          <a:xfrm>
            <a:off x="6172200" y="2438400"/>
            <a:ext cx="1600200" cy="276999"/>
          </a:xfrm>
          <a:prstGeom prst="rect">
            <a:avLst/>
          </a:prstGeom>
          <a:solidFill>
            <a:schemeClr val="accent2">
              <a:lumMod val="40000"/>
              <a:lumOff val="60000"/>
            </a:schemeClr>
          </a:solidFill>
        </p:spPr>
        <p:txBody>
          <a:bodyPr wrap="square" rtlCol="0">
            <a:spAutoFit/>
          </a:bodyPr>
          <a:lstStyle/>
          <a:p>
            <a:r>
              <a:rPr lang="en-US" sz="1200" dirty="0" smtClean="0"/>
              <a:t>EUR0.7046 per AUD</a:t>
            </a:r>
            <a:endParaRPr lang="en-US" sz="1200" dirty="0"/>
          </a:p>
        </p:txBody>
      </p:sp>
      <p:sp>
        <p:nvSpPr>
          <p:cNvPr id="2" name="TextBox 1"/>
          <p:cNvSpPr txBox="1"/>
          <p:nvPr/>
        </p:nvSpPr>
        <p:spPr>
          <a:xfrm>
            <a:off x="3124200" y="3790360"/>
            <a:ext cx="2133600" cy="415498"/>
          </a:xfrm>
          <a:prstGeom prst="rect">
            <a:avLst/>
          </a:prstGeom>
          <a:solidFill>
            <a:srgbClr val="CCECFF"/>
          </a:solidFill>
        </p:spPr>
        <p:txBody>
          <a:bodyPr wrap="square" rtlCol="0">
            <a:spAutoFit/>
          </a:bodyPr>
          <a:lstStyle/>
          <a:p>
            <a:r>
              <a:rPr lang="en-US" sz="1050" dirty="0" smtClean="0"/>
              <a:t>At exercise we get </a:t>
            </a:r>
            <a:r>
              <a:rPr lang="en-US" sz="1050" dirty="0" smtClean="0"/>
              <a:t>the </a:t>
            </a:r>
            <a:endParaRPr lang="en-US" sz="1050" dirty="0" smtClean="0"/>
          </a:p>
          <a:p>
            <a:r>
              <a:rPr lang="en-US" sz="1050" dirty="0" smtClean="0"/>
              <a:t>0.6910-0.0146=EUR 0.6764</a:t>
            </a:r>
            <a:endParaRPr lang="en-US" sz="1050" dirty="0"/>
          </a:p>
        </p:txBody>
      </p:sp>
    </p:spTree>
    <p:extLst>
      <p:ext uri="{BB962C8B-B14F-4D97-AF65-F5344CB8AC3E}">
        <p14:creationId xmlns:p14="http://schemas.microsoft.com/office/powerpoint/2010/main" val="40248833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3" name="Table 2"/>
          <p:cNvGraphicFramePr>
            <a:graphicFrameLocks noGrp="1"/>
          </p:cNvGraphicFramePr>
          <p:nvPr>
            <p:extLst>
              <p:ext uri="{D42A27DB-BD31-4B8C-83A1-F6EECF244321}">
                <p14:modId xmlns:p14="http://schemas.microsoft.com/office/powerpoint/2010/main" val="1737424068"/>
              </p:ext>
            </p:extLst>
          </p:nvPr>
        </p:nvGraphicFramePr>
        <p:xfrm>
          <a:off x="2362200" y="1524000"/>
          <a:ext cx="4114801" cy="4952986"/>
        </p:xfrm>
        <a:graphic>
          <a:graphicData uri="http://schemas.openxmlformats.org/drawingml/2006/table">
            <a:tbl>
              <a:tblPr/>
              <a:tblGrid>
                <a:gridCol w="484689">
                  <a:extLst>
                    <a:ext uri="{9D8B030D-6E8A-4147-A177-3AD203B41FA5}">
                      <a16:colId xmlns:a16="http://schemas.microsoft.com/office/drawing/2014/main" val="20000"/>
                    </a:ext>
                  </a:extLst>
                </a:gridCol>
                <a:gridCol w="1416198">
                  <a:extLst>
                    <a:ext uri="{9D8B030D-6E8A-4147-A177-3AD203B41FA5}">
                      <a16:colId xmlns:a16="http://schemas.microsoft.com/office/drawing/2014/main" val="20001"/>
                    </a:ext>
                  </a:extLst>
                </a:gridCol>
                <a:gridCol w="1416198">
                  <a:extLst>
                    <a:ext uri="{9D8B030D-6E8A-4147-A177-3AD203B41FA5}">
                      <a16:colId xmlns:a16="http://schemas.microsoft.com/office/drawing/2014/main" val="20002"/>
                    </a:ext>
                  </a:extLst>
                </a:gridCol>
                <a:gridCol w="797716">
                  <a:extLst>
                    <a:ext uri="{9D8B030D-6E8A-4147-A177-3AD203B41FA5}">
                      <a16:colId xmlns:a16="http://schemas.microsoft.com/office/drawing/2014/main" val="20003"/>
                    </a:ext>
                  </a:extLst>
                </a:gridCol>
              </a:tblGrid>
              <a:tr h="259830">
                <a:tc>
                  <a:txBody>
                    <a:bodyPr/>
                    <a:lstStyle/>
                    <a:p>
                      <a:pPr algn="l" fontAlgn="b"/>
                      <a:r>
                        <a:rPr lang="en-US" sz="700" b="0" i="0" u="none" strike="noStrike" dirty="0">
                          <a:effectLst/>
                          <a:latin typeface="Arial" panose="020B0604020202020204" pitchFamily="34" charset="0"/>
                        </a:rPr>
                        <a:t>Spot Rate</a:t>
                      </a:r>
                    </a:p>
                  </a:txBody>
                  <a:tcPr marL="0" marR="0" marT="0" marB="0" anchor="b">
                    <a:lnL>
                      <a:noFill/>
                    </a:lnL>
                    <a:lnR>
                      <a:noFill/>
                    </a:lnR>
                    <a:lnT>
                      <a:noFill/>
                    </a:lnT>
                    <a:lnB>
                      <a:noFill/>
                    </a:lnB>
                  </a:tcPr>
                </a:tc>
                <a:tc>
                  <a:txBody>
                    <a:bodyPr/>
                    <a:lstStyle/>
                    <a:p>
                      <a:pPr algn="l" fontAlgn="b"/>
                      <a:r>
                        <a:rPr lang="en-US" sz="700" b="0" i="0" u="none" strike="noStrike" dirty="0">
                          <a:effectLst/>
                          <a:latin typeface="Arial" panose="020B0604020202020204" pitchFamily="34" charset="0"/>
                        </a:rPr>
                        <a:t>COGS with Put Option  Hedge-1</a:t>
                      </a:r>
                    </a:p>
                  </a:txBody>
                  <a:tcPr marL="0" marR="0" marT="0" marB="0" anchor="b">
                    <a:lnL>
                      <a:noFill/>
                    </a:lnL>
                    <a:lnR>
                      <a:noFill/>
                    </a:lnR>
                    <a:lnT>
                      <a:noFill/>
                    </a:lnT>
                    <a:lnB>
                      <a:noFill/>
                    </a:lnB>
                  </a:tcPr>
                </a:tc>
                <a:tc>
                  <a:txBody>
                    <a:bodyPr/>
                    <a:lstStyle/>
                    <a:p>
                      <a:pPr algn="l" fontAlgn="b"/>
                      <a:r>
                        <a:rPr lang="en-US" sz="700" b="0" i="0" u="none" strike="noStrike" dirty="0">
                          <a:effectLst/>
                          <a:latin typeface="Arial" panose="020B0604020202020204" pitchFamily="34" charset="0"/>
                        </a:rPr>
                        <a:t>COGS with Put Option  Hedge-2</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Budgeted COGS</a:t>
                      </a:r>
                    </a:p>
                  </a:txBody>
                  <a:tcPr marL="0" marR="0" marT="0" marB="0" anchor="b">
                    <a:lnL>
                      <a:noFill/>
                    </a:lnL>
                    <a:lnR>
                      <a:noFill/>
                    </a:lnR>
                    <a:lnT>
                      <a:noFill/>
                    </a:lnT>
                    <a:lnB>
                      <a:noFill/>
                    </a:lnB>
                  </a:tcPr>
                </a:tc>
                <a:extLst>
                  <a:ext uri="{0D108BD9-81ED-4DB2-BD59-A6C34878D82A}">
                    <a16:rowId xmlns:a16="http://schemas.microsoft.com/office/drawing/2014/main" val="10000"/>
                  </a:ext>
                </a:extLst>
              </a:tr>
              <a:tr h="138034">
                <a:tc>
                  <a:txBody>
                    <a:bodyPr/>
                    <a:lstStyle/>
                    <a:p>
                      <a:pPr algn="r" fontAlgn="b"/>
                      <a:r>
                        <a:rPr lang="en-US" sz="700" b="0" i="0" u="none" strike="noStrike">
                          <a:effectLst/>
                          <a:latin typeface="Arial" panose="020B0604020202020204" pitchFamily="34" charset="0"/>
                        </a:rPr>
                        <a:t>0.670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1"/>
                  </a:ext>
                </a:extLst>
              </a:tr>
              <a:tr h="138034">
                <a:tc>
                  <a:txBody>
                    <a:bodyPr/>
                    <a:lstStyle/>
                    <a:p>
                      <a:pPr algn="r" fontAlgn="b"/>
                      <a:r>
                        <a:rPr lang="en-US" sz="700" b="0" i="0" u="none" strike="noStrike">
                          <a:effectLst/>
                          <a:latin typeface="Arial" panose="020B0604020202020204" pitchFamily="34" charset="0"/>
                        </a:rPr>
                        <a:t>0.671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2"/>
                  </a:ext>
                </a:extLst>
              </a:tr>
              <a:tr h="138034">
                <a:tc>
                  <a:txBody>
                    <a:bodyPr/>
                    <a:lstStyle/>
                    <a:p>
                      <a:pPr algn="r" fontAlgn="b"/>
                      <a:r>
                        <a:rPr lang="en-US" sz="700" b="0" i="0" u="none" strike="noStrike">
                          <a:effectLst/>
                          <a:latin typeface="Arial" panose="020B0604020202020204" pitchFamily="34" charset="0"/>
                        </a:rPr>
                        <a:t>0.672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3"/>
                  </a:ext>
                </a:extLst>
              </a:tr>
              <a:tr h="138034">
                <a:tc>
                  <a:txBody>
                    <a:bodyPr/>
                    <a:lstStyle/>
                    <a:p>
                      <a:pPr algn="r" fontAlgn="b"/>
                      <a:r>
                        <a:rPr lang="en-US" sz="700" b="0" i="0" u="none" strike="noStrike">
                          <a:effectLst/>
                          <a:latin typeface="Arial" panose="020B0604020202020204" pitchFamily="34" charset="0"/>
                        </a:rPr>
                        <a:t>0.673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4"/>
                  </a:ext>
                </a:extLst>
              </a:tr>
              <a:tr h="138034">
                <a:tc>
                  <a:txBody>
                    <a:bodyPr/>
                    <a:lstStyle/>
                    <a:p>
                      <a:pPr algn="r" fontAlgn="b"/>
                      <a:r>
                        <a:rPr lang="en-US" sz="700" b="0" i="0" u="none" strike="noStrike">
                          <a:effectLst/>
                          <a:latin typeface="Arial" panose="020B0604020202020204" pitchFamily="34" charset="0"/>
                        </a:rPr>
                        <a:t>0.674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5"/>
                  </a:ext>
                </a:extLst>
              </a:tr>
              <a:tr h="138034">
                <a:tc>
                  <a:txBody>
                    <a:bodyPr/>
                    <a:lstStyle/>
                    <a:p>
                      <a:pPr algn="r" fontAlgn="b"/>
                      <a:r>
                        <a:rPr lang="en-US" sz="700" b="0" i="0" u="none" strike="noStrike">
                          <a:effectLst/>
                          <a:latin typeface="Arial" panose="020B0604020202020204" pitchFamily="34" charset="0"/>
                        </a:rPr>
                        <a:t>0.675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6"/>
                  </a:ext>
                </a:extLst>
              </a:tr>
              <a:tr h="138034">
                <a:tc>
                  <a:txBody>
                    <a:bodyPr/>
                    <a:lstStyle/>
                    <a:p>
                      <a:pPr algn="r" fontAlgn="b"/>
                      <a:r>
                        <a:rPr lang="en-US" sz="700" b="0" i="0" u="none" strike="noStrike">
                          <a:effectLst/>
                          <a:latin typeface="Arial" panose="020B0604020202020204" pitchFamily="34" charset="0"/>
                        </a:rPr>
                        <a:t>0.676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7"/>
                  </a:ext>
                </a:extLst>
              </a:tr>
              <a:tr h="138034">
                <a:tc>
                  <a:txBody>
                    <a:bodyPr/>
                    <a:lstStyle/>
                    <a:p>
                      <a:pPr algn="r" fontAlgn="b"/>
                      <a:r>
                        <a:rPr lang="en-US" sz="700" b="0" i="0" u="none" strike="noStrike">
                          <a:effectLst/>
                          <a:latin typeface="Arial" panose="020B0604020202020204" pitchFamily="34" charset="0"/>
                        </a:rPr>
                        <a:t>0.677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8"/>
                  </a:ext>
                </a:extLst>
              </a:tr>
              <a:tr h="138034">
                <a:tc>
                  <a:txBody>
                    <a:bodyPr/>
                    <a:lstStyle/>
                    <a:p>
                      <a:pPr algn="r" fontAlgn="b"/>
                      <a:r>
                        <a:rPr lang="en-US" sz="700" b="0" i="0" u="none" strike="noStrike">
                          <a:effectLst/>
                          <a:latin typeface="Arial" panose="020B0604020202020204" pitchFamily="34" charset="0"/>
                        </a:rPr>
                        <a:t>0.678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09"/>
                  </a:ext>
                </a:extLst>
              </a:tr>
              <a:tr h="138034">
                <a:tc>
                  <a:txBody>
                    <a:bodyPr/>
                    <a:lstStyle/>
                    <a:p>
                      <a:pPr algn="r" fontAlgn="b"/>
                      <a:r>
                        <a:rPr lang="en-US" sz="700" b="0" i="0" u="none" strike="noStrike">
                          <a:effectLst/>
                          <a:latin typeface="Arial" panose="020B0604020202020204" pitchFamily="34" charset="0"/>
                        </a:rPr>
                        <a:t>0.679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0"/>
                  </a:ext>
                </a:extLst>
              </a:tr>
              <a:tr h="138034">
                <a:tc>
                  <a:txBody>
                    <a:bodyPr/>
                    <a:lstStyle/>
                    <a:p>
                      <a:pPr algn="r" fontAlgn="b"/>
                      <a:r>
                        <a:rPr lang="en-US" sz="700" b="0" i="0" u="none" strike="noStrike">
                          <a:effectLst/>
                          <a:latin typeface="Arial" panose="020B0604020202020204" pitchFamily="34" charset="0"/>
                        </a:rPr>
                        <a:t>0.680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1"/>
                  </a:ext>
                </a:extLst>
              </a:tr>
              <a:tr h="138034">
                <a:tc>
                  <a:txBody>
                    <a:bodyPr/>
                    <a:lstStyle/>
                    <a:p>
                      <a:pPr algn="r" fontAlgn="b"/>
                      <a:r>
                        <a:rPr lang="en-US" sz="700" b="0" i="0" u="none" strike="noStrike">
                          <a:effectLst/>
                          <a:latin typeface="Arial" panose="020B0604020202020204" pitchFamily="34" charset="0"/>
                        </a:rPr>
                        <a:t>0.681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2"/>
                  </a:ext>
                </a:extLst>
              </a:tr>
              <a:tr h="138034">
                <a:tc>
                  <a:txBody>
                    <a:bodyPr/>
                    <a:lstStyle/>
                    <a:p>
                      <a:pPr algn="r" fontAlgn="b"/>
                      <a:r>
                        <a:rPr lang="en-US" sz="700" b="0" i="0" u="none" strike="noStrike">
                          <a:effectLst/>
                          <a:latin typeface="Arial" panose="020B0604020202020204" pitchFamily="34" charset="0"/>
                        </a:rPr>
                        <a:t>0.682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3"/>
                  </a:ext>
                </a:extLst>
              </a:tr>
              <a:tr h="138034">
                <a:tc>
                  <a:txBody>
                    <a:bodyPr/>
                    <a:lstStyle/>
                    <a:p>
                      <a:pPr algn="r" fontAlgn="b"/>
                      <a:r>
                        <a:rPr lang="en-US" sz="700" b="0" i="0" u="none" strike="noStrike">
                          <a:effectLst/>
                          <a:latin typeface="Arial" panose="020B0604020202020204" pitchFamily="34" charset="0"/>
                        </a:rPr>
                        <a:t>0.683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4"/>
                  </a:ext>
                </a:extLst>
              </a:tr>
              <a:tr h="138034">
                <a:tc>
                  <a:txBody>
                    <a:bodyPr/>
                    <a:lstStyle/>
                    <a:p>
                      <a:pPr algn="r" fontAlgn="b"/>
                      <a:r>
                        <a:rPr lang="en-US" sz="700" b="0" i="0" u="none" strike="noStrike">
                          <a:effectLst/>
                          <a:latin typeface="Arial" panose="020B0604020202020204" pitchFamily="34" charset="0"/>
                        </a:rPr>
                        <a:t>0.684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5"/>
                  </a:ext>
                </a:extLst>
              </a:tr>
              <a:tr h="138034">
                <a:tc>
                  <a:txBody>
                    <a:bodyPr/>
                    <a:lstStyle/>
                    <a:p>
                      <a:pPr algn="r" fontAlgn="b"/>
                      <a:r>
                        <a:rPr lang="en-US" sz="700" b="0" i="0" u="none" strike="noStrike">
                          <a:effectLst/>
                          <a:latin typeface="Arial" panose="020B0604020202020204" pitchFamily="34" charset="0"/>
                        </a:rPr>
                        <a:t>0.685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6"/>
                  </a:ext>
                </a:extLst>
              </a:tr>
              <a:tr h="138034">
                <a:tc>
                  <a:txBody>
                    <a:bodyPr/>
                    <a:lstStyle/>
                    <a:p>
                      <a:pPr algn="r" fontAlgn="b"/>
                      <a:r>
                        <a:rPr lang="en-US" sz="700" b="0" i="0" u="none" strike="noStrike">
                          <a:effectLst/>
                          <a:latin typeface="Arial" panose="020B0604020202020204" pitchFamily="34" charset="0"/>
                        </a:rPr>
                        <a:t>0.686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919,24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7"/>
                  </a:ext>
                </a:extLst>
              </a:tr>
              <a:tr h="138034">
                <a:tc>
                  <a:txBody>
                    <a:bodyPr/>
                    <a:lstStyle/>
                    <a:p>
                      <a:pPr algn="r" fontAlgn="b"/>
                      <a:r>
                        <a:rPr lang="en-US" sz="700" b="0" i="0" u="none" strike="noStrike">
                          <a:effectLst/>
                          <a:latin typeface="Arial" panose="020B0604020202020204" pitchFamily="34" charset="0"/>
                        </a:rPr>
                        <a:t>0.687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765,19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8"/>
                  </a:ext>
                </a:extLst>
              </a:tr>
              <a:tr h="138034">
                <a:tc>
                  <a:txBody>
                    <a:bodyPr/>
                    <a:lstStyle/>
                    <a:p>
                      <a:pPr algn="r" fontAlgn="b"/>
                      <a:r>
                        <a:rPr lang="en-US" sz="700" b="0" i="0" u="none" strike="noStrike">
                          <a:effectLst/>
                          <a:latin typeface="Arial" panose="020B0604020202020204" pitchFamily="34" charset="0"/>
                        </a:rPr>
                        <a:t>0.688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611,60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19"/>
                  </a:ext>
                </a:extLst>
              </a:tr>
              <a:tr h="138034">
                <a:tc>
                  <a:txBody>
                    <a:bodyPr/>
                    <a:lstStyle/>
                    <a:p>
                      <a:pPr algn="r" fontAlgn="b"/>
                      <a:r>
                        <a:rPr lang="en-US" sz="700" b="0" i="0" u="none" strike="noStrike">
                          <a:effectLst/>
                          <a:latin typeface="Arial" panose="020B0604020202020204" pitchFamily="34" charset="0"/>
                        </a:rPr>
                        <a:t>0.689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58,469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0"/>
                  </a:ext>
                </a:extLst>
              </a:tr>
              <a:tr h="138034">
                <a:tc>
                  <a:txBody>
                    <a:bodyPr/>
                    <a:lstStyle/>
                    <a:p>
                      <a:pPr algn="r" fontAlgn="b"/>
                      <a:r>
                        <a:rPr lang="en-US" sz="700" b="0" i="0" u="none" strike="noStrike">
                          <a:effectLst/>
                          <a:latin typeface="Arial" panose="020B0604020202020204" pitchFamily="34" charset="0"/>
                        </a:rPr>
                        <a:t>0.690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305,785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1"/>
                  </a:ext>
                </a:extLst>
              </a:tr>
              <a:tr h="138034">
                <a:tc>
                  <a:txBody>
                    <a:bodyPr/>
                    <a:lstStyle/>
                    <a:p>
                      <a:pPr algn="r" fontAlgn="b"/>
                      <a:r>
                        <a:rPr lang="en-US" sz="700" b="0" i="0" u="none" strike="noStrike">
                          <a:effectLst/>
                          <a:latin typeface="Arial" panose="020B0604020202020204" pitchFamily="34" charset="0"/>
                        </a:rPr>
                        <a:t>0.691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489,06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153,551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2"/>
                  </a:ext>
                </a:extLst>
              </a:tr>
              <a:tr h="138034">
                <a:tc>
                  <a:txBody>
                    <a:bodyPr/>
                    <a:lstStyle/>
                    <a:p>
                      <a:pPr algn="r" fontAlgn="b"/>
                      <a:r>
                        <a:rPr lang="en-US" sz="700" b="0" i="0" u="none" strike="noStrike">
                          <a:effectLst/>
                          <a:latin typeface="Arial" panose="020B0604020202020204" pitchFamily="34" charset="0"/>
                        </a:rPr>
                        <a:t>0.692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336,286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001,766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3"/>
                  </a:ext>
                </a:extLst>
              </a:tr>
              <a:tr h="138034">
                <a:tc>
                  <a:txBody>
                    <a:bodyPr/>
                    <a:lstStyle/>
                    <a:p>
                      <a:pPr algn="r" fontAlgn="b"/>
                      <a:r>
                        <a:rPr lang="en-US" sz="700" b="0" i="0" u="none" strike="noStrike">
                          <a:effectLst/>
                          <a:latin typeface="Arial" panose="020B0604020202020204" pitchFamily="34" charset="0"/>
                        </a:rPr>
                        <a:t>0.693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183,962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850,426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4"/>
                  </a:ext>
                </a:extLst>
              </a:tr>
              <a:tr h="138034">
                <a:tc>
                  <a:txBody>
                    <a:bodyPr/>
                    <a:lstStyle/>
                    <a:p>
                      <a:pPr algn="r" fontAlgn="b"/>
                      <a:r>
                        <a:rPr lang="en-US" sz="700" b="0" i="0" u="none" strike="noStrike">
                          <a:effectLst/>
                          <a:latin typeface="Arial" panose="020B0604020202020204" pitchFamily="34" charset="0"/>
                        </a:rPr>
                        <a:t>0.694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3,032,087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699,531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5"/>
                  </a:ext>
                </a:extLst>
              </a:tr>
              <a:tr h="138034">
                <a:tc>
                  <a:txBody>
                    <a:bodyPr/>
                    <a:lstStyle/>
                    <a:p>
                      <a:pPr algn="r" fontAlgn="b"/>
                      <a:r>
                        <a:rPr lang="en-US" sz="700" b="0" i="0" u="none" strike="noStrike">
                          <a:effectLst/>
                          <a:latin typeface="Arial" panose="020B0604020202020204" pitchFamily="34" charset="0"/>
                        </a:rPr>
                        <a:t>0.695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880,658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549,077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6"/>
                  </a:ext>
                </a:extLst>
              </a:tr>
              <a:tr h="138034">
                <a:tc>
                  <a:txBody>
                    <a:bodyPr/>
                    <a:lstStyle/>
                    <a:p>
                      <a:pPr algn="r" fontAlgn="b"/>
                      <a:r>
                        <a:rPr lang="en-US" sz="700" b="0" i="0" u="none" strike="noStrike">
                          <a:effectLst/>
                          <a:latin typeface="Arial" panose="020B0604020202020204" pitchFamily="34" charset="0"/>
                        </a:rPr>
                        <a:t>0.696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729,67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399,06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7"/>
                  </a:ext>
                </a:extLst>
              </a:tr>
              <a:tr h="138034">
                <a:tc>
                  <a:txBody>
                    <a:bodyPr/>
                    <a:lstStyle/>
                    <a:p>
                      <a:pPr algn="r" fontAlgn="b"/>
                      <a:r>
                        <a:rPr lang="en-US" sz="700" b="0" i="0" u="none" strike="noStrike">
                          <a:effectLst/>
                          <a:latin typeface="Arial" panose="020B0604020202020204" pitchFamily="34" charset="0"/>
                        </a:rPr>
                        <a:t>0.697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579,132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249,489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8"/>
                  </a:ext>
                </a:extLst>
              </a:tr>
              <a:tr h="138034">
                <a:tc>
                  <a:txBody>
                    <a:bodyPr/>
                    <a:lstStyle/>
                    <a:p>
                      <a:pPr algn="r" fontAlgn="b"/>
                      <a:r>
                        <a:rPr lang="en-US" sz="700" b="0" i="0" u="none" strike="noStrike">
                          <a:effectLst/>
                          <a:latin typeface="Arial" panose="020B0604020202020204" pitchFamily="34" charset="0"/>
                        </a:rPr>
                        <a:t>0.698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429,031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100,350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29"/>
                  </a:ext>
                </a:extLst>
              </a:tr>
              <a:tr h="138034">
                <a:tc>
                  <a:txBody>
                    <a:bodyPr/>
                    <a:lstStyle/>
                    <a:p>
                      <a:pPr algn="r" fontAlgn="b"/>
                      <a:r>
                        <a:rPr lang="en-US" sz="700" b="0" i="0" u="none" strike="noStrike">
                          <a:effectLst/>
                          <a:latin typeface="Arial" panose="020B0604020202020204" pitchFamily="34" charset="0"/>
                        </a:rPr>
                        <a:t>0.699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279,369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951,646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30"/>
                  </a:ext>
                </a:extLst>
              </a:tr>
              <a:tr h="138034">
                <a:tc>
                  <a:txBody>
                    <a:bodyPr/>
                    <a:lstStyle/>
                    <a:p>
                      <a:pPr algn="r" fontAlgn="b"/>
                      <a:r>
                        <a:rPr lang="en-US" sz="700" b="0" i="0" u="none" strike="noStrike">
                          <a:effectLst/>
                          <a:latin typeface="Arial" panose="020B0604020202020204" pitchFamily="34" charset="0"/>
                        </a:rPr>
                        <a:t>0.700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2,130,143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803,37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31"/>
                  </a:ext>
                </a:extLst>
              </a:tr>
              <a:tr h="138034">
                <a:tc>
                  <a:txBody>
                    <a:bodyPr/>
                    <a:lstStyle/>
                    <a:p>
                      <a:pPr algn="r" fontAlgn="b"/>
                      <a:r>
                        <a:rPr lang="en-US" sz="700" b="0" i="0" u="none" strike="noStrike">
                          <a:effectLst/>
                          <a:latin typeface="Arial" panose="020B0604020202020204" pitchFamily="34" charset="0"/>
                        </a:rPr>
                        <a:t>0.701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981,352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655,533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32"/>
                  </a:ext>
                </a:extLst>
              </a:tr>
              <a:tr h="138034">
                <a:tc>
                  <a:txBody>
                    <a:bodyPr/>
                    <a:lstStyle/>
                    <a:p>
                      <a:pPr algn="r" fontAlgn="b"/>
                      <a:r>
                        <a:rPr lang="en-US" sz="700" b="0" i="0" u="none" strike="noStrike">
                          <a:effectLst/>
                          <a:latin typeface="Arial" panose="020B0604020202020204" pitchFamily="34" charset="0"/>
                        </a:rPr>
                        <a:t>0.702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832,994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508,121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33"/>
                  </a:ext>
                </a:extLst>
              </a:tr>
              <a:tr h="138034">
                <a:tc>
                  <a:txBody>
                    <a:bodyPr/>
                    <a:lstStyle/>
                    <a:p>
                      <a:pPr algn="r" fontAlgn="b"/>
                      <a:r>
                        <a:rPr lang="en-US" sz="700" b="0" i="0" u="none" strike="noStrike">
                          <a:effectLst/>
                          <a:latin typeface="Arial" panose="020B0604020202020204" pitchFamily="34" charset="0"/>
                        </a:rPr>
                        <a:t>0.7030</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685,067 </a:t>
                      </a:r>
                    </a:p>
                  </a:txBody>
                  <a:tcPr marL="0" marR="0" marT="0" marB="0" anchor="b">
                    <a:lnL>
                      <a:noFill/>
                    </a:lnL>
                    <a:lnR>
                      <a:noFill/>
                    </a:lnR>
                    <a:lnT>
                      <a:noFill/>
                    </a:lnT>
                    <a:lnB>
                      <a:noFill/>
                    </a:lnB>
                  </a:tcPr>
                </a:tc>
                <a:tc>
                  <a:txBody>
                    <a:bodyPr/>
                    <a:lstStyle/>
                    <a:p>
                      <a:pPr algn="l" fontAlgn="b"/>
                      <a:r>
                        <a:rPr lang="en-US" sz="700" b="0" i="0" u="none" strike="noStrike">
                          <a:effectLst/>
                          <a:latin typeface="Arial" panose="020B0604020202020204" pitchFamily="34" charset="0"/>
                        </a:rPr>
                        <a:t>                          101,361,135 </a:t>
                      </a:r>
                    </a:p>
                  </a:txBody>
                  <a:tcPr marL="0" marR="0" marT="0" marB="0" anchor="b">
                    <a:lnL>
                      <a:noFill/>
                    </a:lnL>
                    <a:lnR>
                      <a:noFill/>
                    </a:lnR>
                    <a:lnT>
                      <a:noFill/>
                    </a:lnT>
                    <a:lnB>
                      <a:noFill/>
                    </a:lnB>
                  </a:tcPr>
                </a:tc>
                <a:tc>
                  <a:txBody>
                    <a:bodyPr/>
                    <a:lstStyle/>
                    <a:p>
                      <a:pPr algn="l" fontAlgn="b"/>
                      <a:r>
                        <a:rPr lang="en-US" sz="700" b="0" i="0" u="none" strike="noStrike" dirty="0">
                          <a:effectLst/>
                          <a:latin typeface="Arial" panose="020B0604020202020204" pitchFamily="34" charset="0"/>
                        </a:rPr>
                        <a:t>      101,449,275 </a:t>
                      </a:r>
                    </a:p>
                  </a:txBody>
                  <a:tcPr marL="0" marR="0" marT="0" marB="0" anchor="b">
                    <a:lnL>
                      <a:noFill/>
                    </a:lnL>
                    <a:lnR>
                      <a:noFill/>
                    </a:lnR>
                    <a:lnT>
                      <a:noFill/>
                    </a:lnT>
                    <a:lnB>
                      <a:noFill/>
                    </a:lnB>
                  </a:tcPr>
                </a:tc>
                <a:extLst>
                  <a:ext uri="{0D108BD9-81ED-4DB2-BD59-A6C34878D82A}">
                    <a16:rowId xmlns:a16="http://schemas.microsoft.com/office/drawing/2014/main" val="10034"/>
                  </a:ext>
                </a:extLst>
              </a:tr>
            </a:tbl>
          </a:graphicData>
        </a:graphic>
      </p:graphicFrame>
    </p:spTree>
    <p:extLst>
      <p:ext uri="{BB962C8B-B14F-4D97-AF65-F5344CB8AC3E}">
        <p14:creationId xmlns:p14="http://schemas.microsoft.com/office/powerpoint/2010/main" val="40067300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000" dirty="0" smtClean="0"/>
              <a:t>Put Option with Strike EUR0.6860 and Premium EUR0.0124</a:t>
            </a:r>
            <a:endParaRPr lang="en-US" sz="2000" dirty="0"/>
          </a:p>
        </p:txBody>
      </p:sp>
      <p:graphicFrame>
        <p:nvGraphicFramePr>
          <p:cNvPr id="5" name="Chart 4"/>
          <p:cNvGraphicFramePr>
            <a:graphicFrameLocks/>
          </p:cNvGraphicFramePr>
          <p:nvPr>
            <p:extLst>
              <p:ext uri="{D42A27DB-BD31-4B8C-83A1-F6EECF244321}">
                <p14:modId xmlns:p14="http://schemas.microsoft.com/office/powerpoint/2010/main" val="435842494"/>
              </p:ext>
            </p:extLst>
          </p:nvPr>
        </p:nvGraphicFramePr>
        <p:xfrm>
          <a:off x="1752600" y="1527057"/>
          <a:ext cx="6229350" cy="3581400"/>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1981200" y="5108457"/>
            <a:ext cx="6629400" cy="1384995"/>
          </a:xfrm>
          <a:prstGeom prst="rect">
            <a:avLst/>
          </a:prstGeom>
          <a:noFill/>
        </p:spPr>
        <p:txBody>
          <a:bodyPr wrap="square" rtlCol="0">
            <a:spAutoFit/>
          </a:bodyPr>
          <a:lstStyle/>
          <a:p>
            <a:r>
              <a:rPr lang="en-US" sz="1400" dirty="0" smtClean="0">
                <a:latin typeface="Calibri" panose="020F0502020204030204" pitchFamily="34" charset="0"/>
                <a:cs typeface="Calibri" panose="020F0502020204030204" pitchFamily="34" charset="0"/>
              </a:rPr>
              <a:t>The </a:t>
            </a:r>
            <a:r>
              <a:rPr lang="en-US" sz="1400" b="1" dirty="0" smtClean="0">
                <a:latin typeface="Calibri" panose="020F0502020204030204" pitchFamily="34" charset="0"/>
                <a:cs typeface="Calibri" panose="020F0502020204030204" pitchFamily="34" charset="0"/>
              </a:rPr>
              <a:t>green</a:t>
            </a:r>
            <a:r>
              <a:rPr lang="en-US" sz="1400" dirty="0" smtClean="0">
                <a:latin typeface="Calibri" panose="020F0502020204030204" pitchFamily="34" charset="0"/>
                <a:cs typeface="Calibri" panose="020F0502020204030204" pitchFamily="34" charset="0"/>
              </a:rPr>
              <a:t> line shows how the hedge would work if the AUD put with strike price 0.6860 with premium EUR 0.0124 per AUD were used.  Like the previous put option, strike EUR 0.6860 also  effectively limits the escalation of the COGS, but in this case cap is set  at a higher level at AUD103,919,240.  For spot rates exceeding 0.6860, the option is not exercised and favorable spot price is used.  As the chart shows, option hedge ensures a lower COGS than budgeted COGS after spot rate exceeds EUR0.7024.</a:t>
            </a:r>
            <a:endParaRPr lang="en-US" sz="1400" dirty="0">
              <a:latin typeface="Calibri" panose="020F0502020204030204" pitchFamily="34" charset="0"/>
              <a:cs typeface="Calibri" panose="020F0502020204030204" pitchFamily="34" charset="0"/>
            </a:endParaRPr>
          </a:p>
        </p:txBody>
      </p:sp>
      <p:sp>
        <p:nvSpPr>
          <p:cNvPr id="8" name="TextBox 7"/>
          <p:cNvSpPr txBox="1"/>
          <p:nvPr/>
        </p:nvSpPr>
        <p:spPr>
          <a:xfrm>
            <a:off x="5734050" y="2590800"/>
            <a:ext cx="1600200" cy="276999"/>
          </a:xfrm>
          <a:prstGeom prst="rect">
            <a:avLst/>
          </a:prstGeom>
          <a:solidFill>
            <a:srgbClr val="C1FDDC"/>
          </a:solidFill>
        </p:spPr>
        <p:txBody>
          <a:bodyPr wrap="square" rtlCol="0">
            <a:spAutoFit/>
          </a:bodyPr>
          <a:lstStyle/>
          <a:p>
            <a:r>
              <a:rPr lang="en-US" sz="1200" dirty="0" smtClean="0"/>
              <a:t>EUR0.7024 per AUD</a:t>
            </a:r>
            <a:endParaRPr lang="en-US" sz="1200" dirty="0"/>
          </a:p>
        </p:txBody>
      </p:sp>
    </p:spTree>
    <p:extLst>
      <p:ext uri="{BB962C8B-B14F-4D97-AF65-F5344CB8AC3E}">
        <p14:creationId xmlns:p14="http://schemas.microsoft.com/office/powerpoint/2010/main" val="14058657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dirty="0"/>
          </a:p>
        </p:txBody>
      </p:sp>
      <p:graphicFrame>
        <p:nvGraphicFramePr>
          <p:cNvPr id="5" name="Chart 4"/>
          <p:cNvGraphicFramePr>
            <a:graphicFrameLocks/>
          </p:cNvGraphicFramePr>
          <p:nvPr>
            <p:extLst/>
          </p:nvPr>
        </p:nvGraphicFramePr>
        <p:xfrm>
          <a:off x="1295400" y="1600200"/>
          <a:ext cx="6743700" cy="3609975"/>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1564432" y="5486400"/>
            <a:ext cx="6741367" cy="1200329"/>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As the chart indicates, option hedge would be effective for spot rates exceeding AUD/EUR 0.7046. If the probability of EUR exceeding this rate is very low, it would be difficult to justify using options to hedge the exposure. </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795730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dging with a Collar</a:t>
            </a:r>
            <a:endParaRPr lang="en-US" dirty="0"/>
          </a:p>
        </p:txBody>
      </p:sp>
      <p:sp>
        <p:nvSpPr>
          <p:cNvPr id="3" name="Content Placeholder 2"/>
          <p:cNvSpPr>
            <a:spLocks noGrp="1"/>
          </p:cNvSpPr>
          <p:nvPr>
            <p:ph idx="1"/>
          </p:nvPr>
        </p:nvSpPr>
        <p:spPr/>
        <p:txBody>
          <a:bodyPr/>
          <a:lstStyle/>
          <a:p>
            <a:r>
              <a:rPr lang="en-US" sz="1800" dirty="0" smtClean="0"/>
              <a:t>Hedging with options is expensive. Options require upfront premium payments which deter the treasurers using options. </a:t>
            </a:r>
            <a:endParaRPr lang="en-US" sz="1800" dirty="0"/>
          </a:p>
          <a:p>
            <a:r>
              <a:rPr lang="en-US" sz="1800" dirty="0" smtClean="0"/>
              <a:t>For instance in our previous example, to purchase the put option with Strike 0.6910, F. Mayer has to pay approximately €1.47m or AUD 2.14m option premium. </a:t>
            </a:r>
          </a:p>
          <a:p>
            <a:r>
              <a:rPr lang="en-US" sz="1800" dirty="0" smtClean="0"/>
              <a:t>In order to reduce this hefty insurance premium to cap the COGS below AUD103m, F. Mayer could sell call options on AUD at an acceptable strike price. </a:t>
            </a:r>
          </a:p>
          <a:p>
            <a:r>
              <a:rPr lang="en-US" sz="1800" dirty="0" smtClean="0"/>
              <a:t>Remember that put option will not be exercised if the spot rate exceeds EUR 0.6910; buy selling a call option with reasonably high strike price, F. Mayer can lock into a lower limit for its costs. </a:t>
            </a:r>
          </a:p>
          <a:p>
            <a:r>
              <a:rPr lang="en-US" sz="1800" dirty="0" smtClean="0"/>
              <a:t>With this, it can practically offset the premium paid for the put option by giving up cost reduction opportunities beyond the call strike! </a:t>
            </a:r>
            <a:endParaRPr lang="en-US" sz="1800" dirty="0"/>
          </a:p>
        </p:txBody>
      </p:sp>
    </p:spTree>
    <p:extLst>
      <p:ext uri="{BB962C8B-B14F-4D97-AF65-F5344CB8AC3E}">
        <p14:creationId xmlns:p14="http://schemas.microsoft.com/office/powerpoint/2010/main" val="20076697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arameters of the Collar-1</a:t>
            </a:r>
            <a:endParaRPr lang="en-US" dirty="0"/>
          </a:p>
        </p:txBody>
      </p:sp>
      <p:sp>
        <p:nvSpPr>
          <p:cNvPr id="3" name="Content Placeholder 2"/>
          <p:cNvSpPr>
            <a:spLocks noGrp="1"/>
          </p:cNvSpPr>
          <p:nvPr>
            <p:ph idx="1"/>
          </p:nvPr>
        </p:nvSpPr>
        <p:spPr/>
        <p:txBody>
          <a:bodyPr/>
          <a:lstStyle/>
          <a:p>
            <a:r>
              <a:rPr lang="en-US" dirty="0" smtClean="0"/>
              <a:t>The Collar suggested by the banker is composed of a put and call option.  F. Mayer buys a put with €0.6860 and sells a call option with €0.6942 with the same expiration dates.</a:t>
            </a:r>
          </a:p>
          <a:p>
            <a:r>
              <a:rPr lang="en-US" dirty="0" smtClean="0"/>
              <a:t>The premium paid for the put option is equal to the premium received for the call option. </a:t>
            </a:r>
          </a:p>
          <a:p>
            <a:r>
              <a:rPr lang="en-US" dirty="0" smtClean="0"/>
              <a:t>Indeed the strike price of the call option is determined in such a way that the premiums cancel each other out! </a:t>
            </a:r>
            <a:endParaRPr lang="en-US" dirty="0"/>
          </a:p>
        </p:txBody>
      </p:sp>
    </p:spTree>
    <p:extLst>
      <p:ext uri="{BB962C8B-B14F-4D97-AF65-F5344CB8AC3E}">
        <p14:creationId xmlns:p14="http://schemas.microsoft.com/office/powerpoint/2010/main" val="188921446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1600" dirty="0" smtClean="0"/>
              <a:t>Hedging </a:t>
            </a:r>
            <a:r>
              <a:rPr lang="en-US" sz="1600" dirty="0"/>
              <a:t>with </a:t>
            </a:r>
            <a:r>
              <a:rPr lang="en-US" sz="1600" dirty="0" err="1"/>
              <a:t>Collars:Long</a:t>
            </a:r>
            <a:r>
              <a:rPr lang="en-US" sz="1600" dirty="0"/>
              <a:t> Put with Strike €0.6860 and Short Call with Strike €</a:t>
            </a:r>
            <a:r>
              <a:rPr lang="en-US" sz="1600" dirty="0" smtClean="0"/>
              <a:t>0.6942</a:t>
            </a:r>
            <a:endParaRPr lang="en-US" sz="1600" dirty="0"/>
          </a:p>
        </p:txBody>
      </p:sp>
      <p:graphicFrame>
        <p:nvGraphicFramePr>
          <p:cNvPr id="5" name="Chart 4"/>
          <p:cNvGraphicFramePr>
            <a:graphicFrameLocks/>
          </p:cNvGraphicFramePr>
          <p:nvPr>
            <p:extLst/>
          </p:nvPr>
        </p:nvGraphicFramePr>
        <p:xfrm>
          <a:off x="1019175" y="1590675"/>
          <a:ext cx="6753225" cy="3286125"/>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2286000" y="2590800"/>
            <a:ext cx="1524000" cy="461665"/>
          </a:xfrm>
          <a:prstGeom prst="rect">
            <a:avLst/>
          </a:prstGeom>
          <a:solidFill>
            <a:srgbClr val="92D050"/>
          </a:solidFill>
        </p:spPr>
        <p:txBody>
          <a:bodyPr wrap="square" rtlCol="0">
            <a:spAutoFit/>
          </a:bodyPr>
          <a:lstStyle/>
          <a:p>
            <a:pPr algn="ctr"/>
            <a:r>
              <a:rPr lang="en-US" sz="1200" dirty="0" smtClean="0"/>
              <a:t>Spot&lt;0.6860</a:t>
            </a:r>
          </a:p>
          <a:p>
            <a:pPr algn="ctr"/>
            <a:r>
              <a:rPr lang="en-US" sz="1200" dirty="0" smtClean="0"/>
              <a:t>Put is Exercised</a:t>
            </a:r>
            <a:endParaRPr lang="en-US" sz="1200" dirty="0"/>
          </a:p>
        </p:txBody>
      </p:sp>
      <p:sp>
        <p:nvSpPr>
          <p:cNvPr id="7" name="TextBox 6"/>
          <p:cNvSpPr txBox="1"/>
          <p:nvPr/>
        </p:nvSpPr>
        <p:spPr>
          <a:xfrm>
            <a:off x="5638800" y="2895600"/>
            <a:ext cx="1524000" cy="461665"/>
          </a:xfrm>
          <a:prstGeom prst="rect">
            <a:avLst/>
          </a:prstGeom>
          <a:solidFill>
            <a:srgbClr val="CCECFF"/>
          </a:solidFill>
        </p:spPr>
        <p:txBody>
          <a:bodyPr wrap="square" rtlCol="0">
            <a:spAutoFit/>
          </a:bodyPr>
          <a:lstStyle/>
          <a:p>
            <a:pPr algn="ctr"/>
            <a:r>
              <a:rPr lang="en-US" sz="1200" dirty="0" smtClean="0"/>
              <a:t>Spot&lt;0.6942</a:t>
            </a:r>
          </a:p>
          <a:p>
            <a:pPr algn="ctr"/>
            <a:r>
              <a:rPr lang="en-US" sz="1200" dirty="0" smtClean="0"/>
              <a:t>Call is Exercised</a:t>
            </a:r>
            <a:endParaRPr lang="en-US" sz="1200" dirty="0"/>
          </a:p>
        </p:txBody>
      </p:sp>
      <p:sp>
        <p:nvSpPr>
          <p:cNvPr id="8" name="TextBox 7"/>
          <p:cNvSpPr txBox="1"/>
          <p:nvPr/>
        </p:nvSpPr>
        <p:spPr>
          <a:xfrm>
            <a:off x="3505200" y="3779966"/>
            <a:ext cx="2590800" cy="369332"/>
          </a:xfrm>
          <a:prstGeom prst="rect">
            <a:avLst/>
          </a:prstGeom>
          <a:solidFill>
            <a:srgbClr val="FFC000"/>
          </a:solidFill>
        </p:spPr>
        <p:txBody>
          <a:bodyPr wrap="square" rtlCol="0">
            <a:spAutoFit/>
          </a:bodyPr>
          <a:lstStyle/>
          <a:p>
            <a:pPr algn="ctr"/>
            <a:r>
              <a:rPr lang="en-US" sz="900" dirty="0" smtClean="0"/>
              <a:t>0.6869&lt;Spot&lt;0.6942</a:t>
            </a:r>
          </a:p>
          <a:p>
            <a:pPr algn="ctr"/>
            <a:r>
              <a:rPr lang="en-US" sz="900" dirty="0" smtClean="0"/>
              <a:t>Neither of the Options are Exercised</a:t>
            </a:r>
            <a:endParaRPr lang="en-US" sz="900" dirty="0"/>
          </a:p>
        </p:txBody>
      </p:sp>
      <p:sp>
        <p:nvSpPr>
          <p:cNvPr id="9" name="TextBox 8"/>
          <p:cNvSpPr txBox="1"/>
          <p:nvPr/>
        </p:nvSpPr>
        <p:spPr>
          <a:xfrm>
            <a:off x="1447800" y="5029200"/>
            <a:ext cx="7086600" cy="1477328"/>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By combining a long put option (or put option bought) and short call option (or call option sold) F. Mayer can eliminate option premiums. This incredible gain comes at a cost: we give up the opportunity to benefit from favorable exchange rate movements above 0.6942. This strategy locks </a:t>
            </a:r>
            <a:r>
              <a:rPr lang="en-US" dirty="0" err="1" smtClean="0">
                <a:latin typeface="Calibri" panose="020F0502020204030204" pitchFamily="34" charset="0"/>
                <a:cs typeface="Calibri" panose="020F0502020204030204" pitchFamily="34" charset="0"/>
              </a:rPr>
              <a:t>F.Mayer’s</a:t>
            </a:r>
            <a:r>
              <a:rPr lang="en-US" dirty="0" smtClean="0">
                <a:latin typeface="Calibri" panose="020F0502020204030204" pitchFamily="34" charset="0"/>
                <a:cs typeface="Calibri" panose="020F0502020204030204" pitchFamily="34" charset="0"/>
              </a:rPr>
              <a:t> COGS between AUD102,040,816 and AUD100,835,494.</a:t>
            </a:r>
            <a:endParaRPr lang="en-US"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004401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UD/EUR Knock-in-Forward</a:t>
            </a:r>
            <a:endParaRPr lang="en-US" dirty="0"/>
          </a:p>
        </p:txBody>
      </p:sp>
      <p:sp>
        <p:nvSpPr>
          <p:cNvPr id="4" name="Content Placeholder 3"/>
          <p:cNvSpPr>
            <a:spLocks noGrp="1"/>
          </p:cNvSpPr>
          <p:nvPr>
            <p:ph idx="1"/>
          </p:nvPr>
        </p:nvSpPr>
        <p:spPr/>
        <p:txBody>
          <a:bodyPr/>
          <a:lstStyle/>
          <a:p>
            <a:r>
              <a:rPr lang="en-US" sz="2000" dirty="0" smtClean="0"/>
              <a:t>This cool arrangement starts with a long AUD put option with a strike price of </a:t>
            </a:r>
            <a:r>
              <a:rPr lang="en-US" sz="2000" dirty="0"/>
              <a:t>€</a:t>
            </a:r>
            <a:r>
              <a:rPr lang="en-US" sz="2000" dirty="0" smtClean="0"/>
              <a:t>0.6890. </a:t>
            </a:r>
          </a:p>
          <a:p>
            <a:r>
              <a:rPr lang="en-US" sz="2000" dirty="0"/>
              <a:t>D</a:t>
            </a:r>
            <a:r>
              <a:rPr lang="en-US" sz="2000" dirty="0" smtClean="0"/>
              <a:t>uring the four months this option remains intact, and if the spot AUD/EUR trades at </a:t>
            </a:r>
            <a:r>
              <a:rPr lang="en-US" sz="2000" dirty="0"/>
              <a:t>€</a:t>
            </a:r>
            <a:r>
              <a:rPr lang="en-US" sz="2000" dirty="0" smtClean="0"/>
              <a:t>0.7140 at any time during this period, F. Mayer is “knocked in” to a short call option with strike €0.6890.</a:t>
            </a:r>
          </a:p>
          <a:p>
            <a:r>
              <a:rPr lang="en-US" sz="2000" dirty="0" smtClean="0"/>
              <a:t>A long put and a short call with the same strike price creates a synthetic forward. In other words, the combination works like a forward contract. </a:t>
            </a:r>
          </a:p>
          <a:p>
            <a:r>
              <a:rPr lang="en-US" sz="2000" dirty="0" smtClean="0"/>
              <a:t>If the rate never sees  </a:t>
            </a:r>
            <a:r>
              <a:rPr lang="en-US" sz="2000" dirty="0"/>
              <a:t>€</a:t>
            </a:r>
            <a:r>
              <a:rPr lang="en-US" sz="2000" dirty="0" smtClean="0"/>
              <a:t>0.7140, the arrangement works like a free put option; if the rate sees </a:t>
            </a:r>
            <a:r>
              <a:rPr lang="en-US" sz="2000" dirty="0"/>
              <a:t>€</a:t>
            </a:r>
            <a:r>
              <a:rPr lang="en-US" sz="2000" dirty="0" smtClean="0"/>
              <a:t>0.7140, it converts into a forward contract fixed at </a:t>
            </a:r>
            <a:r>
              <a:rPr lang="en-US" sz="2000" dirty="0"/>
              <a:t>€</a:t>
            </a:r>
            <a:r>
              <a:rPr lang="en-US" sz="2000" dirty="0" smtClean="0"/>
              <a:t>0.6890.</a:t>
            </a:r>
            <a:endParaRPr lang="en-US" sz="2000" dirty="0"/>
          </a:p>
        </p:txBody>
      </p:sp>
    </p:spTree>
    <p:extLst>
      <p:ext uri="{BB962C8B-B14F-4D97-AF65-F5344CB8AC3E}">
        <p14:creationId xmlns:p14="http://schemas.microsoft.com/office/powerpoint/2010/main" val="11379334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GS with Knock-in-Forward</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1274422853"/>
              </p:ext>
            </p:extLst>
          </p:nvPr>
        </p:nvGraphicFramePr>
        <p:xfrm>
          <a:off x="1600200" y="1676400"/>
          <a:ext cx="6842760" cy="43434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6238581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p:txBody>
          <a:bodyPr/>
          <a:lstStyle/>
          <a:p>
            <a:pPr eaLnBrk="1" hangingPunct="1"/>
            <a:r>
              <a:rPr lang="en-US" smtClean="0"/>
              <a:t>What is Transaction Exposure?</a:t>
            </a:r>
          </a:p>
        </p:txBody>
      </p:sp>
      <p:sp>
        <p:nvSpPr>
          <p:cNvPr id="15363" name="Rectangle 1027"/>
          <p:cNvSpPr>
            <a:spLocks noGrp="1" noChangeArrowheads="1"/>
          </p:cNvSpPr>
          <p:nvPr>
            <p:ph type="body" idx="1"/>
          </p:nvPr>
        </p:nvSpPr>
        <p:spPr/>
        <p:txBody>
          <a:bodyPr/>
          <a:lstStyle/>
          <a:p>
            <a:pPr eaLnBrk="1" hangingPunct="1"/>
            <a:r>
              <a:rPr lang="en-US" dirty="0" smtClean="0"/>
              <a:t>It is the exposure arising from </a:t>
            </a:r>
            <a:r>
              <a:rPr lang="en-US" u="sng" dirty="0" smtClean="0"/>
              <a:t>contractual </a:t>
            </a:r>
            <a:r>
              <a:rPr lang="en-US" dirty="0" smtClean="0"/>
              <a:t>cash flows denominated in foreign currencies.</a:t>
            </a:r>
          </a:p>
          <a:p>
            <a:pPr eaLnBrk="1" hangingPunct="1"/>
            <a:r>
              <a:rPr lang="en-US" dirty="0" smtClean="0"/>
              <a:t>The amount of future cash flows from contracted transactions that can be affected by exchange rate fluctuations is referred to as transaction exposure.</a:t>
            </a:r>
          </a:p>
          <a:p>
            <a:pPr eaLnBrk="1" hangingPunct="1"/>
            <a:r>
              <a:rPr lang="en-US" dirty="0" smtClean="0"/>
              <a:t>Accounts Receivable, Accounts Payable, Scheduled interest and principle payments in foreign currencies are typical examples of transaction exposure. </a:t>
            </a:r>
          </a:p>
        </p:txBody>
      </p:sp>
    </p:spTree>
    <p:extLst>
      <p:ext uri="{BB962C8B-B14F-4D97-AF65-F5344CB8AC3E}">
        <p14:creationId xmlns:p14="http://schemas.microsoft.com/office/powerpoint/2010/main" val="39427378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conomic Exposure</a:t>
            </a:r>
            <a:endParaRPr lang="en-US" dirty="0"/>
          </a:p>
        </p:txBody>
      </p:sp>
      <p:sp>
        <p:nvSpPr>
          <p:cNvPr id="4" name="Content Placeholder 3"/>
          <p:cNvSpPr>
            <a:spLocks noGrp="1"/>
          </p:cNvSpPr>
          <p:nvPr>
            <p:ph idx="1"/>
          </p:nvPr>
        </p:nvSpPr>
        <p:spPr/>
        <p:txBody>
          <a:bodyPr/>
          <a:lstStyle/>
          <a:p>
            <a:r>
              <a:rPr lang="en-GB" sz="2400" dirty="0" smtClean="0">
                <a:solidFill>
                  <a:schemeClr val="tx1"/>
                </a:solidFill>
                <a:latin typeface="+mn-lt"/>
                <a:ea typeface="+mn-ea"/>
                <a:cs typeface="+mn-cs"/>
              </a:rPr>
              <a:t>Economic exposure arises when the present value of a firm's expected cash flows changes due to an </a:t>
            </a:r>
            <a:r>
              <a:rPr lang="en-GB" sz="2400" i="1" u="sng" dirty="0" smtClean="0">
                <a:solidFill>
                  <a:schemeClr val="tx1"/>
                </a:solidFill>
                <a:latin typeface="+mn-lt"/>
                <a:ea typeface="+mn-ea"/>
                <a:cs typeface="+mn-cs"/>
              </a:rPr>
              <a:t>unexpected</a:t>
            </a:r>
            <a:r>
              <a:rPr lang="en-GB" sz="2400" i="1" dirty="0" smtClean="0">
                <a:solidFill>
                  <a:schemeClr val="tx1"/>
                </a:solidFill>
                <a:latin typeface="+mn-lt"/>
                <a:ea typeface="+mn-ea"/>
                <a:cs typeface="+mn-cs"/>
              </a:rPr>
              <a:t> </a:t>
            </a:r>
            <a:r>
              <a:rPr lang="en-GB" sz="2400" dirty="0" smtClean="0">
                <a:solidFill>
                  <a:schemeClr val="tx1"/>
                </a:solidFill>
                <a:latin typeface="+mn-lt"/>
                <a:ea typeface="+mn-ea"/>
                <a:cs typeface="+mn-cs"/>
              </a:rPr>
              <a:t>change in exchange rates. </a:t>
            </a:r>
          </a:p>
          <a:p>
            <a:r>
              <a:rPr lang="en-GB" sz="2400" dirty="0" smtClean="0">
                <a:solidFill>
                  <a:schemeClr val="tx1"/>
                </a:solidFill>
                <a:latin typeface="+mn-lt"/>
                <a:ea typeface="+mn-ea"/>
                <a:cs typeface="+mn-cs"/>
              </a:rPr>
              <a:t>Since economic exposure emphasizes the impact of exchange rates on operating cash flows, economic exposure is also called </a:t>
            </a:r>
            <a:r>
              <a:rPr lang="en-GB" sz="2400" i="1" dirty="0" smtClean="0">
                <a:solidFill>
                  <a:schemeClr val="tx1"/>
                </a:solidFill>
                <a:latin typeface="+mn-lt"/>
                <a:ea typeface="+mn-ea"/>
                <a:cs typeface="+mn-cs"/>
              </a:rPr>
              <a:t>operating</a:t>
            </a:r>
            <a:r>
              <a:rPr lang="en-GB" sz="2400" dirty="0" smtClean="0">
                <a:solidFill>
                  <a:schemeClr val="tx1"/>
                </a:solidFill>
                <a:latin typeface="+mn-lt"/>
                <a:ea typeface="+mn-ea"/>
                <a:cs typeface="+mn-cs"/>
              </a:rPr>
              <a:t> exposure. </a:t>
            </a:r>
          </a:p>
          <a:p>
            <a:r>
              <a:rPr lang="en-GB" sz="2400" dirty="0" smtClean="0">
                <a:solidFill>
                  <a:schemeClr val="tx1"/>
                </a:solidFill>
                <a:latin typeface="+mn-lt"/>
                <a:ea typeface="+mn-ea"/>
                <a:cs typeface="+mn-cs"/>
              </a:rPr>
              <a:t>From a long term perspective, economic exposure is the most relevant exposure for the firm</a:t>
            </a:r>
            <a:r>
              <a:rPr lang="en-GB" sz="2400" dirty="0" smtClean="0"/>
              <a:t> as it potentially alters the firm value. </a:t>
            </a:r>
            <a:endParaRPr lang="en-US" sz="2400" dirty="0" smtClean="0">
              <a:solidFill>
                <a:schemeClr val="tx1"/>
              </a:solidFill>
              <a:latin typeface="+mn-lt"/>
              <a:ea typeface="+mn-ea"/>
              <a:cs typeface="+mn-cs"/>
            </a:endParaRPr>
          </a:p>
          <a:p>
            <a:endParaRPr lang="en-US" sz="2400" dirty="0"/>
          </a:p>
        </p:txBody>
      </p:sp>
    </p:spTree>
    <p:extLst>
      <p:ext uri="{BB962C8B-B14F-4D97-AF65-F5344CB8AC3E}">
        <p14:creationId xmlns:p14="http://schemas.microsoft.com/office/powerpoint/2010/main" val="38922143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conomic Exposure</a:t>
            </a:r>
          </a:p>
        </p:txBody>
      </p:sp>
      <p:sp>
        <p:nvSpPr>
          <p:cNvPr id="3" name="Content Placeholder 2"/>
          <p:cNvSpPr>
            <a:spLocks noGrp="1"/>
          </p:cNvSpPr>
          <p:nvPr>
            <p:ph idx="1"/>
          </p:nvPr>
        </p:nvSpPr>
        <p:spPr/>
        <p:txBody>
          <a:bodyPr/>
          <a:lstStyle/>
          <a:p>
            <a:r>
              <a:rPr lang="en-GB" sz="2400" dirty="0" smtClean="0">
                <a:solidFill>
                  <a:schemeClr val="tx1"/>
                </a:solidFill>
                <a:latin typeface="+mn-lt"/>
                <a:ea typeface="+mn-ea"/>
                <a:cs typeface="+mn-cs"/>
              </a:rPr>
              <a:t>The degree to which a firm is subject to economic exposure depends on the type and structure of the firm and its industry.  </a:t>
            </a:r>
          </a:p>
          <a:p>
            <a:r>
              <a:rPr lang="en-GB" sz="2400" dirty="0" smtClean="0">
                <a:solidFill>
                  <a:schemeClr val="tx1"/>
                </a:solidFill>
                <a:latin typeface="+mn-lt"/>
                <a:ea typeface="+mn-ea"/>
                <a:cs typeface="+mn-cs"/>
              </a:rPr>
              <a:t>In general, importing and exporting firms face a higher degree of economic exposure than purely domestic firms do. </a:t>
            </a:r>
          </a:p>
          <a:p>
            <a:r>
              <a:rPr lang="en-GB" sz="2400" dirty="0" smtClean="0">
                <a:solidFill>
                  <a:schemeClr val="tx1"/>
                </a:solidFill>
                <a:latin typeface="+mn-lt"/>
                <a:ea typeface="+mn-ea"/>
                <a:cs typeface="+mn-cs"/>
              </a:rPr>
              <a:t>Note that many purely domestic firms –i.e., firms that purchase all their supplies and sell all of their products, domestically- also face economic exposure</a:t>
            </a:r>
            <a:r>
              <a:rPr lang="en-GB" sz="2400" dirty="0" smtClean="0"/>
              <a:t> because of competitive implications of exchange rate changes. </a:t>
            </a:r>
            <a:endParaRPr lang="en-US" sz="2400" dirty="0"/>
          </a:p>
        </p:txBody>
      </p:sp>
    </p:spTree>
    <p:extLst>
      <p:ext uri="{BB962C8B-B14F-4D97-AF65-F5344CB8AC3E}">
        <p14:creationId xmlns:p14="http://schemas.microsoft.com/office/powerpoint/2010/main" val="178439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conomic Exposure</a:t>
            </a:r>
          </a:p>
        </p:txBody>
      </p:sp>
      <p:sp>
        <p:nvSpPr>
          <p:cNvPr id="3" name="Content Placeholder 2"/>
          <p:cNvSpPr>
            <a:spLocks noGrp="1"/>
          </p:cNvSpPr>
          <p:nvPr>
            <p:ph idx="1"/>
          </p:nvPr>
        </p:nvSpPr>
        <p:spPr/>
        <p:txBody>
          <a:bodyPr/>
          <a:lstStyle/>
          <a:p>
            <a:r>
              <a:rPr lang="en-GB" sz="2000" dirty="0" smtClean="0">
                <a:solidFill>
                  <a:schemeClr val="tx1"/>
                </a:solidFill>
                <a:latin typeface="+mn-lt"/>
                <a:ea typeface="+mn-ea"/>
                <a:cs typeface="+mn-cs"/>
              </a:rPr>
              <a:t>Industry structure is also very important. In general, monopolistic firms will face lower economic exposure than firms operating in competitive markets. </a:t>
            </a:r>
          </a:p>
          <a:p>
            <a:r>
              <a:rPr lang="en-GB" sz="2000" dirty="0"/>
              <a:t>S</a:t>
            </a:r>
            <a:r>
              <a:rPr lang="en-GB" sz="2000" dirty="0" smtClean="0">
                <a:solidFill>
                  <a:schemeClr val="tx1"/>
                </a:solidFill>
                <a:latin typeface="+mn-lt"/>
                <a:ea typeface="+mn-ea"/>
                <a:cs typeface="+mn-cs"/>
              </a:rPr>
              <a:t>uppose a U.S. firm faces almost no competition in the domestic market. </a:t>
            </a:r>
          </a:p>
          <a:p>
            <a:r>
              <a:rPr lang="en-GB" sz="2000" dirty="0" smtClean="0"/>
              <a:t>If exchange rate changes increase the firm’s costs, it </a:t>
            </a:r>
            <a:r>
              <a:rPr lang="en-GB" sz="2000" dirty="0" smtClean="0">
                <a:solidFill>
                  <a:schemeClr val="tx1"/>
                </a:solidFill>
                <a:latin typeface="+mn-lt"/>
                <a:ea typeface="+mn-ea"/>
                <a:cs typeface="+mn-cs"/>
              </a:rPr>
              <a:t>can pass through these increases without experiencing substantial decline in demand.  Such </a:t>
            </a:r>
            <a:r>
              <a:rPr lang="en-GB" sz="2000" dirty="0" smtClean="0"/>
              <a:t>firms with market power face </a:t>
            </a:r>
            <a:r>
              <a:rPr lang="en-GB" sz="2000" dirty="0" smtClean="0">
                <a:solidFill>
                  <a:schemeClr val="tx1"/>
                </a:solidFill>
                <a:latin typeface="+mn-lt"/>
                <a:ea typeface="+mn-ea"/>
                <a:cs typeface="+mn-cs"/>
              </a:rPr>
              <a:t> marginal economic exposure, since their  net cash flows are unlikely to be affected by changes in exchange rates. </a:t>
            </a:r>
          </a:p>
          <a:p>
            <a:r>
              <a:rPr lang="en-GB" sz="2000" dirty="0" smtClean="0">
                <a:solidFill>
                  <a:schemeClr val="tx1"/>
                </a:solidFill>
                <a:latin typeface="+mn-lt"/>
                <a:ea typeface="+mn-ea"/>
                <a:cs typeface="+mn-cs"/>
              </a:rPr>
              <a:t>On the other hand, a firm operating  in a highly competitive market, may have to </a:t>
            </a:r>
            <a:r>
              <a:rPr lang="en-GB" sz="2000" dirty="0" smtClean="0"/>
              <a:t>absorb the cost increase, and see its </a:t>
            </a:r>
            <a:r>
              <a:rPr lang="en-US" sz="2000" dirty="0" smtClean="0"/>
              <a:t>cash flow to decline. </a:t>
            </a:r>
            <a:endParaRPr lang="en-US" sz="2000" dirty="0" smtClean="0">
              <a:solidFill>
                <a:schemeClr val="tx1"/>
              </a:solidFill>
              <a:latin typeface="+mn-lt"/>
              <a:ea typeface="+mn-ea"/>
              <a:cs typeface="+mn-cs"/>
            </a:endParaRPr>
          </a:p>
          <a:p>
            <a:endParaRPr lang="en-US" sz="2400" dirty="0"/>
          </a:p>
        </p:txBody>
      </p:sp>
    </p:spTree>
    <p:extLst>
      <p:ext uri="{BB962C8B-B14F-4D97-AF65-F5344CB8AC3E}">
        <p14:creationId xmlns:p14="http://schemas.microsoft.com/office/powerpoint/2010/main" val="28724448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rm Value Defined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8308421"/>
              </p:ext>
            </p:extLst>
          </p:nvPr>
        </p:nvGraphicFramePr>
        <p:xfrm>
          <a:off x="1713931" y="2098675"/>
          <a:ext cx="7329170" cy="1289050"/>
        </p:xfrm>
        <a:graphic>
          <a:graphicData uri="http://schemas.openxmlformats.org/presentationml/2006/ole">
            <mc:AlternateContent xmlns:mc="http://schemas.openxmlformats.org/markup-compatibility/2006">
              <mc:Choice xmlns:v="urn:schemas-microsoft-com:vml" Requires="v">
                <p:oleObj spid="_x0000_s4101" name="Equation" r:id="rId4" imgW="2527200" imgH="444240" progId="Equation.DSMT4">
                  <p:embed/>
                </p:oleObj>
              </mc:Choice>
              <mc:Fallback>
                <p:oleObj name="Equation" r:id="rId4" imgW="2527200" imgH="4442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3931" y="2098675"/>
                        <a:ext cx="7329170" cy="1289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713931" y="4079875"/>
            <a:ext cx="7049069" cy="2308324"/>
          </a:xfrm>
          <a:prstGeom prst="rect">
            <a:avLst/>
          </a:prstGeom>
          <a:noFill/>
        </p:spPr>
        <p:txBody>
          <a:bodyPr wrap="square" rtlCol="0">
            <a:spAutoFit/>
          </a:bodyPr>
          <a:lstStyle/>
          <a:p>
            <a:pPr algn="just"/>
            <a:r>
              <a:rPr lang="en-US" sz="2400" dirty="0" smtClean="0">
                <a:latin typeface="Calibri" panose="020F0502020204030204" pitchFamily="34" charset="0"/>
                <a:cs typeface="Calibri" panose="020F0502020204030204" pitchFamily="34" charset="0"/>
              </a:rPr>
              <a:t>The model above shows the value of a firm that generates cash flows both in local currency and in foreign currency. </a:t>
            </a:r>
            <a:r>
              <a:rPr lang="en-US" sz="2400" dirty="0">
                <a:latin typeface="Calibri" panose="020F0502020204030204" pitchFamily="34" charset="0"/>
                <a:cs typeface="Calibri" panose="020F0502020204030204" pitchFamily="34" charset="0"/>
              </a:rPr>
              <a:t>F</a:t>
            </a:r>
            <a:r>
              <a:rPr lang="en-US" sz="2400" dirty="0" smtClean="0">
                <a:latin typeface="Calibri" panose="020F0502020204030204" pitchFamily="34" charset="0"/>
                <a:cs typeface="Calibri" panose="020F0502020204030204" pitchFamily="34" charset="0"/>
              </a:rPr>
              <a:t>oreign currency cash flows are converted into domestic currency at the spot rate S</a:t>
            </a:r>
            <a:r>
              <a:rPr lang="en-US" sz="2400" baseline="-25000" dirty="0" smtClean="0">
                <a:latin typeface="Calibri" panose="020F0502020204030204" pitchFamily="34" charset="0"/>
                <a:cs typeface="Calibri" panose="020F0502020204030204" pitchFamily="34" charset="0"/>
              </a:rPr>
              <a:t>DC/FC</a:t>
            </a:r>
            <a:r>
              <a:rPr lang="en-US" sz="2400" dirty="0" smtClean="0">
                <a:latin typeface="Calibri" panose="020F0502020204030204" pitchFamily="34" charset="0"/>
                <a:cs typeface="Calibri" panose="020F0502020204030204" pitchFamily="34" charset="0"/>
              </a:rPr>
              <a:t>.  We assume that the firm is worth TV in domestic currency units at time N. </a:t>
            </a:r>
            <a:endParaRPr lang="en-US" sz="2400" baseline="-25000" dirty="0">
              <a:latin typeface="Calibri" panose="020F0502020204030204" pitchFamily="34" charset="0"/>
              <a:cs typeface="Calibri" panose="020F0502020204030204" pitchFamily="34" charset="0"/>
            </a:endParaRPr>
          </a:p>
        </p:txBody>
      </p:sp>
      <p:sp>
        <p:nvSpPr>
          <p:cNvPr id="2" name="Rectangle 1"/>
          <p:cNvSpPr/>
          <p:nvPr/>
        </p:nvSpPr>
        <p:spPr>
          <a:xfrm>
            <a:off x="3189918" y="1752600"/>
            <a:ext cx="3896682" cy="10668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7445176" y="1752600"/>
            <a:ext cx="1600200" cy="1981200"/>
          </a:xfrm>
          <a:prstGeom prst="round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noFill/>
            </a:endParaRPr>
          </a:p>
        </p:txBody>
      </p:sp>
    </p:spTree>
    <p:extLst>
      <p:ext uri="{BB962C8B-B14F-4D97-AF65-F5344CB8AC3E}">
        <p14:creationId xmlns:p14="http://schemas.microsoft.com/office/powerpoint/2010/main" val="41637507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rm Value Defined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7910089"/>
              </p:ext>
            </p:extLst>
          </p:nvPr>
        </p:nvGraphicFramePr>
        <p:xfrm>
          <a:off x="1295400" y="1704181"/>
          <a:ext cx="7329488" cy="1362075"/>
        </p:xfrm>
        <a:graphic>
          <a:graphicData uri="http://schemas.openxmlformats.org/presentationml/2006/ole">
            <mc:AlternateContent xmlns:mc="http://schemas.openxmlformats.org/markup-compatibility/2006">
              <mc:Choice xmlns:v="urn:schemas-microsoft-com:vml" Requires="v">
                <p:oleObj spid="_x0000_s5125" name="Equation" r:id="rId4" imgW="2527300" imgH="469900" progId="Equation.DSMT4">
                  <p:embed/>
                </p:oleObj>
              </mc:Choice>
              <mc:Fallback>
                <p:oleObj name="Equation" r:id="rId4" imgW="2527300" imgH="469900" progId="Equation.DSMT4">
                  <p:embed/>
                  <p:pic>
                    <p:nvPicPr>
                      <p:cNvPr id="5" name="Object 4"/>
                      <p:cNvPicPr>
                        <a:picLocks noChangeAspect="1" noChangeArrowheads="1"/>
                      </p:cNvPicPr>
                      <p:nvPr/>
                    </p:nvPicPr>
                    <p:blipFill>
                      <a:blip r:embed="rId5"/>
                      <a:srcRect/>
                      <a:stretch>
                        <a:fillRect/>
                      </a:stretch>
                    </p:blipFill>
                    <p:spPr bwMode="auto">
                      <a:xfrm>
                        <a:off x="1295400" y="1704181"/>
                        <a:ext cx="7329488" cy="1362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447800" y="3352800"/>
            <a:ext cx="7315200" cy="3231654"/>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The model above suggests that any change in exchange rates will have an impact on the firm’s cash flows and potentially alter the firm value.  The magnitude of change will depend on </a:t>
            </a:r>
          </a:p>
          <a:p>
            <a:endParaRPr lang="en-US" baseline="-25000" dirty="0" smtClean="0">
              <a:latin typeface="Calibri" panose="020F0502020204030204" pitchFamily="34" charset="0"/>
              <a:cs typeface="Calibri" panose="020F0502020204030204" pitchFamily="34" charset="0"/>
            </a:endParaRPr>
          </a:p>
          <a:p>
            <a:pPr marL="800100" lvl="1" indent="-342900">
              <a:buAutoNum type="arabicParenR"/>
            </a:pPr>
            <a:r>
              <a:rPr lang="en-US" dirty="0" smtClean="0">
                <a:latin typeface="Calibri" panose="020F0502020204030204" pitchFamily="34" charset="0"/>
                <a:cs typeface="Calibri" panose="020F0502020204030204" pitchFamily="34" charset="0"/>
              </a:rPr>
              <a:t>The size of the change in the exchange rate of DCs</a:t>
            </a:r>
          </a:p>
          <a:p>
            <a:pPr marL="800100" lvl="1" indent="-342900">
              <a:buAutoNum type="arabicParenR"/>
            </a:pPr>
            <a:r>
              <a:rPr lang="en-US" dirty="0">
                <a:latin typeface="Calibri" panose="020F0502020204030204" pitchFamily="34" charset="0"/>
                <a:cs typeface="Calibri" panose="020F0502020204030204" pitchFamily="34" charset="0"/>
              </a:rPr>
              <a:t> </a:t>
            </a:r>
            <a:r>
              <a:rPr lang="en-US" dirty="0" smtClean="0">
                <a:latin typeface="Calibri" panose="020F0502020204030204" pitchFamily="34" charset="0"/>
                <a:cs typeface="Calibri" panose="020F0502020204030204" pitchFamily="34" charset="0"/>
              </a:rPr>
              <a:t>The impact of the change in exchange rate on cash flows CF</a:t>
            </a:r>
            <a:r>
              <a:rPr lang="en-US" baseline="30000" dirty="0" smtClean="0">
                <a:latin typeface="Calibri" panose="020F0502020204030204" pitchFamily="34" charset="0"/>
                <a:cs typeface="Calibri" panose="020F0502020204030204" pitchFamily="34" charset="0"/>
              </a:rPr>
              <a:t>DC</a:t>
            </a:r>
            <a:r>
              <a:rPr lang="en-US" dirty="0" smtClean="0">
                <a:latin typeface="Calibri" panose="020F0502020204030204" pitchFamily="34" charset="0"/>
                <a:cs typeface="Calibri" panose="020F0502020204030204" pitchFamily="34" charset="0"/>
              </a:rPr>
              <a:t> and CF</a:t>
            </a:r>
            <a:r>
              <a:rPr lang="en-US" baseline="30000" dirty="0" smtClean="0">
                <a:latin typeface="Calibri" panose="020F0502020204030204" pitchFamily="34" charset="0"/>
                <a:cs typeface="Calibri" panose="020F0502020204030204" pitchFamily="34" charset="0"/>
              </a:rPr>
              <a:t>FC</a:t>
            </a:r>
            <a:r>
              <a:rPr lang="en-US" dirty="0" smtClean="0">
                <a:latin typeface="Calibri" panose="020F0502020204030204" pitchFamily="34" charset="0"/>
                <a:cs typeface="Calibri" panose="020F0502020204030204" pitchFamily="34" charset="0"/>
              </a:rPr>
              <a:t>.</a:t>
            </a:r>
          </a:p>
          <a:p>
            <a:pPr marL="342900" indent="-342900"/>
            <a:endParaRPr lang="en-US" baseline="30000" dirty="0">
              <a:latin typeface="Calibri" panose="020F0502020204030204" pitchFamily="34" charset="0"/>
              <a:cs typeface="Calibri" panose="020F0502020204030204" pitchFamily="34" charset="0"/>
            </a:endParaRPr>
          </a:p>
          <a:p>
            <a:pPr marL="342900" indent="-342900"/>
            <a:r>
              <a:rPr lang="en-US" dirty="0" smtClean="0">
                <a:latin typeface="Calibri" panose="020F0502020204030204" pitchFamily="34" charset="0"/>
                <a:cs typeface="Calibri" panose="020F0502020204030204" pitchFamily="34" charset="0"/>
              </a:rPr>
              <a:t>      The first effect is referred to as “</a:t>
            </a:r>
            <a:r>
              <a:rPr lang="en-US" b="1" dirty="0" smtClean="0">
                <a:latin typeface="Calibri" panose="020F0502020204030204" pitchFamily="34" charset="0"/>
                <a:cs typeface="Calibri" panose="020F0502020204030204" pitchFamily="34" charset="0"/>
              </a:rPr>
              <a:t>translation effect</a:t>
            </a:r>
            <a:r>
              <a:rPr lang="en-US" dirty="0" smtClean="0">
                <a:latin typeface="Calibri" panose="020F0502020204030204" pitchFamily="34" charset="0"/>
                <a:cs typeface="Calibri" panose="020F0502020204030204" pitchFamily="34" charset="0"/>
              </a:rPr>
              <a:t>”.  The second effect is referred to as “</a:t>
            </a:r>
            <a:r>
              <a:rPr lang="en-US" b="1" dirty="0" smtClean="0">
                <a:latin typeface="Calibri" panose="020F0502020204030204" pitchFamily="34" charset="0"/>
                <a:cs typeface="Calibri" panose="020F0502020204030204" pitchFamily="34" charset="0"/>
              </a:rPr>
              <a:t>competitiveness effect</a:t>
            </a:r>
            <a:r>
              <a:rPr lang="en-US" dirty="0" smtClean="0">
                <a:latin typeface="Calibri" panose="020F0502020204030204" pitchFamily="34" charset="0"/>
                <a:cs typeface="Calibri" panose="020F0502020204030204" pitchFamily="34" charset="0"/>
              </a:rPr>
              <a:t>.” </a:t>
            </a:r>
          </a:p>
          <a:p>
            <a:pPr marL="342900" indent="-342900"/>
            <a:r>
              <a:rPr lang="en-US" dirty="0" smtClean="0">
                <a:latin typeface="Calibri" panose="020F0502020204030204" pitchFamily="34" charset="0"/>
                <a:cs typeface="Calibri" panose="020F0502020204030204" pitchFamily="34" charset="0"/>
              </a:rPr>
              <a:t>      In other words, the </a:t>
            </a:r>
            <a:r>
              <a:rPr lang="en-US" b="1" u="sng" dirty="0" smtClean="0">
                <a:latin typeface="Calibri" panose="020F0502020204030204" pitchFamily="34" charset="0"/>
                <a:cs typeface="Calibri" panose="020F0502020204030204" pitchFamily="34" charset="0"/>
              </a:rPr>
              <a:t>change in cash flows </a:t>
            </a:r>
            <a:r>
              <a:rPr lang="en-US" dirty="0" smtClean="0">
                <a:latin typeface="Calibri" panose="020F0502020204030204" pitchFamily="34" charset="0"/>
                <a:cs typeface="Calibri" panose="020F0502020204030204" pitchFamily="34" charset="0"/>
              </a:rPr>
              <a:t>may be due to  a combination of competitiveness and translation effects. </a:t>
            </a:r>
          </a:p>
        </p:txBody>
      </p:sp>
    </p:spTree>
    <p:extLst>
      <p:ext uri="{BB962C8B-B14F-4D97-AF65-F5344CB8AC3E}">
        <p14:creationId xmlns:p14="http://schemas.microsoft.com/office/powerpoint/2010/main" val="37243290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etitive Exposure at General Motors</a:t>
            </a:r>
            <a:endParaRPr lang="en-US" dirty="0"/>
          </a:p>
        </p:txBody>
      </p:sp>
      <p:sp>
        <p:nvSpPr>
          <p:cNvPr id="3" name="Content Placeholder 2"/>
          <p:cNvSpPr>
            <a:spLocks noGrp="1"/>
          </p:cNvSpPr>
          <p:nvPr>
            <p:ph idx="1"/>
          </p:nvPr>
        </p:nvSpPr>
        <p:spPr/>
        <p:txBody>
          <a:bodyPr/>
          <a:lstStyle/>
          <a:p>
            <a:r>
              <a:rPr lang="en-US" dirty="0"/>
              <a:t>Why is GM worried about the level of the yen?</a:t>
            </a:r>
          </a:p>
          <a:p>
            <a:r>
              <a:rPr lang="en-US" dirty="0" smtClean="0"/>
              <a:t>How </a:t>
            </a:r>
            <a:r>
              <a:rPr lang="en-US" dirty="0"/>
              <a:t>important is GM’s competitive exposure to the </a:t>
            </a:r>
            <a:r>
              <a:rPr lang="en-US" dirty="0" smtClean="0"/>
              <a:t>yen?</a:t>
            </a:r>
          </a:p>
          <a:p>
            <a:r>
              <a:rPr lang="en-US" dirty="0" smtClean="0"/>
              <a:t>How </a:t>
            </a:r>
            <a:r>
              <a:rPr lang="en-US" dirty="0"/>
              <a:t>would you go from the information in the case about competitive interactions </a:t>
            </a:r>
            <a:r>
              <a:rPr lang="en-US" dirty="0" smtClean="0"/>
              <a:t>with Japanese </a:t>
            </a:r>
            <a:r>
              <a:rPr lang="en-US" dirty="0"/>
              <a:t>manufacturers to a value exposure for </a:t>
            </a:r>
            <a:r>
              <a:rPr lang="en-US" dirty="0" smtClean="0"/>
              <a:t>GM?</a:t>
            </a:r>
          </a:p>
          <a:p>
            <a:r>
              <a:rPr lang="en-US" dirty="0" smtClean="0"/>
              <a:t>Are </a:t>
            </a:r>
            <a:r>
              <a:rPr lang="en-US" dirty="0"/>
              <a:t>there less information-intensive methods that might allow you to assess the </a:t>
            </a:r>
            <a:r>
              <a:rPr lang="en-US" dirty="0" smtClean="0"/>
              <a:t>competitive exposures </a:t>
            </a:r>
            <a:r>
              <a:rPr lang="en-US" dirty="0"/>
              <a:t>of GM, specifically, or other firms generally? How would you implement such </a:t>
            </a:r>
            <a:r>
              <a:rPr lang="en-US" dirty="0" smtClean="0"/>
              <a:t>a method</a:t>
            </a:r>
            <a:r>
              <a:rPr lang="en-US" dirty="0"/>
              <a:t>?</a:t>
            </a:r>
          </a:p>
        </p:txBody>
      </p:sp>
    </p:spTree>
    <p:extLst>
      <p:ext uri="{BB962C8B-B14F-4D97-AF65-F5344CB8AC3E}">
        <p14:creationId xmlns:p14="http://schemas.microsoft.com/office/powerpoint/2010/main" val="27307543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Ganado Germany</a:t>
            </a:r>
            <a:endParaRPr lang="en-US" dirty="0"/>
          </a:p>
        </p:txBody>
      </p:sp>
      <p:sp>
        <p:nvSpPr>
          <p:cNvPr id="4" name="Content Placeholder 3"/>
          <p:cNvSpPr>
            <a:spLocks noGrp="1"/>
          </p:cNvSpPr>
          <p:nvPr>
            <p:ph idx="1"/>
          </p:nvPr>
        </p:nvSpPr>
        <p:spPr>
          <a:xfrm>
            <a:off x="1600200" y="1524000"/>
            <a:ext cx="6858000" cy="5105400"/>
          </a:xfrm>
        </p:spPr>
        <p:txBody>
          <a:bodyPr/>
          <a:lstStyle/>
          <a:p>
            <a:r>
              <a:rPr lang="en-US" dirty="0" smtClean="0"/>
              <a:t>The baseline data: </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875245511"/>
              </p:ext>
            </p:extLst>
          </p:nvPr>
        </p:nvGraphicFramePr>
        <p:xfrm>
          <a:off x="2057400" y="2514600"/>
          <a:ext cx="5257800" cy="3436620"/>
        </p:xfrm>
        <a:graphic>
          <a:graphicData uri="http://schemas.openxmlformats.org/drawingml/2006/table">
            <a:tbl>
              <a:tblPr/>
              <a:tblGrid>
                <a:gridCol w="3720432">
                  <a:extLst>
                    <a:ext uri="{9D8B030D-6E8A-4147-A177-3AD203B41FA5}">
                      <a16:colId xmlns:a16="http://schemas.microsoft.com/office/drawing/2014/main" val="3102671113"/>
                    </a:ext>
                  </a:extLst>
                </a:gridCol>
                <a:gridCol w="1537368">
                  <a:extLst>
                    <a:ext uri="{9D8B030D-6E8A-4147-A177-3AD203B41FA5}">
                      <a16:colId xmlns:a16="http://schemas.microsoft.com/office/drawing/2014/main" val="2850188682"/>
                    </a:ext>
                  </a:extLst>
                </a:gridCol>
              </a:tblGrid>
              <a:tr h="182880">
                <a:tc>
                  <a:txBody>
                    <a:bodyPr/>
                    <a:lstStyle/>
                    <a:p>
                      <a:pPr algn="ctr" fontAlgn="b"/>
                      <a:r>
                        <a:rPr lang="en-US" sz="2000" b="1" i="0" u="none" strike="noStrike">
                          <a:solidFill>
                            <a:srgbClr val="002060"/>
                          </a:solidFill>
                          <a:effectLst/>
                          <a:latin typeface="Calibri" panose="020F0502020204030204" pitchFamily="34" charset="0"/>
                        </a:rPr>
                        <a:t>Base Case Data </a:t>
                      </a:r>
                    </a:p>
                  </a:txBody>
                  <a:tcPr marL="7620" marR="7620" marT="762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ctr" fontAlgn="b"/>
                      <a:r>
                        <a:rPr lang="en-US" sz="2000" b="1" i="0" u="none" strike="noStrike">
                          <a:solidFill>
                            <a:srgbClr val="002060"/>
                          </a:solidFill>
                          <a:effectLst/>
                          <a:latin typeface="Calibri" panose="020F0502020204030204" pitchFamily="34" charset="0"/>
                        </a:rPr>
                        <a:t>Data</a:t>
                      </a:r>
                    </a:p>
                  </a:txBody>
                  <a:tcPr marL="7620" marR="7620" marT="762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651808024"/>
                  </a:ext>
                </a:extLst>
              </a:tr>
              <a:tr h="182880">
                <a:tc>
                  <a:txBody>
                    <a:bodyPr/>
                    <a:lstStyle/>
                    <a:p>
                      <a:pPr algn="l" fontAlgn="b"/>
                      <a:r>
                        <a:rPr lang="en-US" sz="2000" b="0" i="0" u="none" strike="noStrike">
                          <a:solidFill>
                            <a:srgbClr val="002060"/>
                          </a:solidFill>
                          <a:effectLst/>
                          <a:latin typeface="Calibri" panose="020F0502020204030204" pitchFamily="34" charset="0"/>
                        </a:rPr>
                        <a:t>Sales volume (units)</a:t>
                      </a:r>
                    </a:p>
                  </a:txBody>
                  <a:tcPr marL="7620" marR="7620" marT="762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r" fontAlgn="b"/>
                      <a:r>
                        <a:rPr lang="en-US" sz="2000" b="0" i="0" u="none" strike="noStrike" dirty="0">
                          <a:solidFill>
                            <a:srgbClr val="002060"/>
                          </a:solidFill>
                          <a:effectLst/>
                          <a:latin typeface="Calibri" panose="020F0502020204030204" pitchFamily="34" charset="0"/>
                        </a:rPr>
                        <a:t>1,000,000</a:t>
                      </a:r>
                    </a:p>
                  </a:txBody>
                  <a:tcPr marL="7620" marR="7620" marT="762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3913040329"/>
                  </a:ext>
                </a:extLst>
              </a:tr>
              <a:tr h="182880">
                <a:tc>
                  <a:txBody>
                    <a:bodyPr/>
                    <a:lstStyle/>
                    <a:p>
                      <a:pPr algn="l" fontAlgn="b"/>
                      <a:r>
                        <a:rPr lang="en-US" sz="2000" b="0" i="0" u="none" strike="noStrike">
                          <a:solidFill>
                            <a:srgbClr val="002060"/>
                          </a:solidFill>
                          <a:effectLst/>
                          <a:latin typeface="Calibri" panose="020F0502020204030204" pitchFamily="34" charset="0"/>
                        </a:rPr>
                        <a:t>Sales Price per Unit   </a:t>
                      </a:r>
                    </a:p>
                  </a:txBody>
                  <a:tcPr marL="7620" marR="7620" marT="7620" marB="0" anchor="b">
                    <a:lnL>
                      <a:noFill/>
                    </a:lnL>
                    <a:lnR>
                      <a:noFill/>
                    </a:lnR>
                    <a:lnT>
                      <a:noFill/>
                    </a:lnT>
                    <a:lnB>
                      <a:noFill/>
                    </a:lnB>
                  </a:tcPr>
                </a:tc>
                <a:tc>
                  <a:txBody>
                    <a:bodyPr/>
                    <a:lstStyle/>
                    <a:p>
                      <a:pPr algn="r" fontAlgn="b"/>
                      <a:r>
                        <a:rPr lang="en-US" sz="2000" b="0" i="0" u="none" strike="noStrike" dirty="0">
                          <a:solidFill>
                            <a:srgbClr val="002060"/>
                          </a:solidFill>
                          <a:effectLst/>
                          <a:latin typeface="Calibri" panose="020F0502020204030204" pitchFamily="34" charset="0"/>
                        </a:rPr>
                        <a:t>€ 12.80</a:t>
                      </a:r>
                    </a:p>
                  </a:txBody>
                  <a:tcPr marL="7620" marR="7620" marT="7620" marB="0" anchor="b">
                    <a:lnL>
                      <a:noFill/>
                    </a:lnL>
                    <a:lnR>
                      <a:noFill/>
                    </a:lnR>
                    <a:lnT>
                      <a:noFill/>
                    </a:lnT>
                    <a:lnB>
                      <a:noFill/>
                    </a:lnB>
                  </a:tcPr>
                </a:tc>
                <a:extLst>
                  <a:ext uri="{0D108BD9-81ED-4DB2-BD59-A6C34878D82A}">
                    <a16:rowId xmlns:a16="http://schemas.microsoft.com/office/drawing/2014/main" val="331273625"/>
                  </a:ext>
                </a:extLst>
              </a:tr>
              <a:tr h="182880">
                <a:tc>
                  <a:txBody>
                    <a:bodyPr/>
                    <a:lstStyle/>
                    <a:p>
                      <a:pPr algn="l" fontAlgn="b"/>
                      <a:r>
                        <a:rPr lang="en-US" sz="2000" b="0" i="0" u="none" strike="noStrike">
                          <a:solidFill>
                            <a:srgbClr val="002060"/>
                          </a:solidFill>
                          <a:effectLst/>
                          <a:latin typeface="Calibri" panose="020F0502020204030204" pitchFamily="34" charset="0"/>
                        </a:rPr>
                        <a:t>Direct Cost per Unit    </a:t>
                      </a:r>
                    </a:p>
                  </a:txBody>
                  <a:tcPr marL="7620" marR="7620" marT="7620" marB="0" anchor="b">
                    <a:lnL>
                      <a:noFill/>
                    </a:lnL>
                    <a:lnR>
                      <a:noFill/>
                    </a:lnR>
                    <a:lnT>
                      <a:noFill/>
                    </a:lnT>
                    <a:lnB>
                      <a:noFill/>
                    </a:lnB>
                    <a:solidFill>
                      <a:srgbClr val="DDEBF7"/>
                    </a:solidFill>
                  </a:tcPr>
                </a:tc>
                <a:tc>
                  <a:txBody>
                    <a:bodyPr/>
                    <a:lstStyle/>
                    <a:p>
                      <a:pPr algn="r" fontAlgn="b"/>
                      <a:r>
                        <a:rPr lang="en-US" sz="2000" b="0" i="0" u="none" strike="noStrike" dirty="0">
                          <a:solidFill>
                            <a:srgbClr val="002060"/>
                          </a:solidFill>
                          <a:effectLst/>
                          <a:latin typeface="Calibri" panose="020F0502020204030204" pitchFamily="34" charset="0"/>
                        </a:rPr>
                        <a:t>€ 9.60</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689930516"/>
                  </a:ext>
                </a:extLst>
              </a:tr>
              <a:tr h="182880">
                <a:tc>
                  <a:txBody>
                    <a:bodyPr/>
                    <a:lstStyle/>
                    <a:p>
                      <a:pPr algn="l" fontAlgn="b"/>
                      <a:r>
                        <a:rPr lang="en-US" sz="2000" b="0" i="0" u="none" strike="noStrike">
                          <a:solidFill>
                            <a:srgbClr val="002060"/>
                          </a:solidFill>
                          <a:effectLst/>
                          <a:latin typeface="Calibri" panose="020F0502020204030204" pitchFamily="34" charset="0"/>
                        </a:rPr>
                        <a:t>German Corporate Tax  </a:t>
                      </a:r>
                    </a:p>
                  </a:txBody>
                  <a:tcPr marL="7620" marR="7620" marT="7620" marB="0" anchor="b">
                    <a:lnL>
                      <a:noFill/>
                    </a:lnL>
                    <a:lnR>
                      <a:noFill/>
                    </a:lnR>
                    <a:lnT>
                      <a:noFill/>
                    </a:lnT>
                    <a:lnB>
                      <a:noFill/>
                    </a:lnB>
                  </a:tcPr>
                </a:tc>
                <a:tc>
                  <a:txBody>
                    <a:bodyPr/>
                    <a:lstStyle/>
                    <a:p>
                      <a:pPr algn="r" fontAlgn="b"/>
                      <a:r>
                        <a:rPr lang="en-US" sz="2000" b="0" i="0" u="none" strike="noStrike" dirty="0">
                          <a:solidFill>
                            <a:srgbClr val="002060"/>
                          </a:solidFill>
                          <a:effectLst/>
                          <a:latin typeface="Calibri" panose="020F0502020204030204" pitchFamily="34" charset="0"/>
                        </a:rPr>
                        <a:t>29.50%</a:t>
                      </a:r>
                    </a:p>
                  </a:txBody>
                  <a:tcPr marL="7620" marR="7620" marT="7620" marB="0" anchor="b">
                    <a:lnL>
                      <a:noFill/>
                    </a:lnL>
                    <a:lnR>
                      <a:noFill/>
                    </a:lnR>
                    <a:lnT>
                      <a:noFill/>
                    </a:lnT>
                    <a:lnB>
                      <a:noFill/>
                    </a:lnB>
                  </a:tcPr>
                </a:tc>
                <a:extLst>
                  <a:ext uri="{0D108BD9-81ED-4DB2-BD59-A6C34878D82A}">
                    <a16:rowId xmlns:a16="http://schemas.microsoft.com/office/drawing/2014/main" val="726482615"/>
                  </a:ext>
                </a:extLst>
              </a:tr>
              <a:tr h="182880">
                <a:tc>
                  <a:txBody>
                    <a:bodyPr/>
                    <a:lstStyle/>
                    <a:p>
                      <a:pPr algn="l" fontAlgn="b"/>
                      <a:r>
                        <a:rPr lang="en-US" sz="2000" b="0" i="0" u="none" strike="noStrike">
                          <a:solidFill>
                            <a:srgbClr val="002060"/>
                          </a:solidFill>
                          <a:effectLst/>
                          <a:latin typeface="Calibri" panose="020F0502020204030204" pitchFamily="34" charset="0"/>
                        </a:rPr>
                        <a:t>Exchange Rate (EUR/USD)</a:t>
                      </a:r>
                    </a:p>
                  </a:txBody>
                  <a:tcPr marL="7620" marR="7620" marT="7620" marB="0" anchor="b">
                    <a:lnL>
                      <a:noFill/>
                    </a:lnL>
                    <a:lnR>
                      <a:noFill/>
                    </a:lnR>
                    <a:lnT>
                      <a:noFill/>
                    </a:lnT>
                    <a:lnB>
                      <a:noFill/>
                    </a:lnB>
                    <a:solidFill>
                      <a:srgbClr val="DDEBF7"/>
                    </a:solidFill>
                  </a:tcPr>
                </a:tc>
                <a:tc>
                  <a:txBody>
                    <a:bodyPr/>
                    <a:lstStyle/>
                    <a:p>
                      <a:pPr algn="r" fontAlgn="b"/>
                      <a:r>
                        <a:rPr lang="en-US" sz="2000" b="0" i="0" u="none" strike="noStrike" dirty="0">
                          <a:solidFill>
                            <a:srgbClr val="002060"/>
                          </a:solidFill>
                          <a:effectLst/>
                          <a:latin typeface="Calibri" panose="020F0502020204030204" pitchFamily="34" charset="0"/>
                        </a:rPr>
                        <a:t> $       </a:t>
                      </a:r>
                      <a:r>
                        <a:rPr lang="en-US" sz="2000" b="0" i="0" u="none" strike="noStrike" dirty="0" smtClean="0">
                          <a:solidFill>
                            <a:srgbClr val="002060"/>
                          </a:solidFill>
                          <a:effectLst/>
                          <a:latin typeface="Calibri" panose="020F0502020204030204" pitchFamily="34" charset="0"/>
                        </a:rPr>
                        <a:t>1.2000 </a:t>
                      </a:r>
                      <a:endParaRPr lang="en-US" sz="2000" b="0" i="0" u="none" strike="noStrike" dirty="0">
                        <a:solidFill>
                          <a:srgbClr val="002060"/>
                        </a:solidFill>
                        <a:effectLst/>
                        <a:latin typeface="Calibri" panose="020F0502020204030204" pitchFamily="34" charset="0"/>
                      </a:endParaRP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3047661453"/>
                  </a:ext>
                </a:extLst>
              </a:tr>
              <a:tr h="182880">
                <a:tc>
                  <a:txBody>
                    <a:bodyPr/>
                    <a:lstStyle/>
                    <a:p>
                      <a:pPr algn="l" fontAlgn="b"/>
                      <a:r>
                        <a:rPr lang="en-US" sz="2000" b="0" i="0" u="none" strike="noStrike">
                          <a:solidFill>
                            <a:srgbClr val="002060"/>
                          </a:solidFill>
                          <a:effectLst/>
                          <a:latin typeface="Calibri" panose="020F0502020204030204" pitchFamily="34" charset="0"/>
                        </a:rPr>
                        <a:t>Perpetual Growth Rate  </a:t>
                      </a:r>
                    </a:p>
                  </a:txBody>
                  <a:tcPr marL="7620" marR="7620" marT="7620" marB="0" anchor="b">
                    <a:lnL>
                      <a:noFill/>
                    </a:lnL>
                    <a:lnR>
                      <a:noFill/>
                    </a:lnR>
                    <a:lnT>
                      <a:noFill/>
                    </a:lnT>
                    <a:lnB>
                      <a:noFill/>
                    </a:lnB>
                  </a:tcPr>
                </a:tc>
                <a:tc>
                  <a:txBody>
                    <a:bodyPr/>
                    <a:lstStyle/>
                    <a:p>
                      <a:pPr algn="r" fontAlgn="b"/>
                      <a:r>
                        <a:rPr lang="en-US" sz="2000" b="0" i="0" u="none" strike="noStrike" dirty="0">
                          <a:solidFill>
                            <a:srgbClr val="002060"/>
                          </a:solidFill>
                          <a:effectLst/>
                          <a:latin typeface="Calibri" panose="020F0502020204030204" pitchFamily="34" charset="0"/>
                        </a:rPr>
                        <a:t>3%</a:t>
                      </a:r>
                    </a:p>
                  </a:txBody>
                  <a:tcPr marL="7620" marR="7620" marT="7620" marB="0" anchor="b">
                    <a:lnL>
                      <a:noFill/>
                    </a:lnL>
                    <a:lnR>
                      <a:noFill/>
                    </a:lnR>
                    <a:lnT>
                      <a:noFill/>
                    </a:lnT>
                    <a:lnB>
                      <a:noFill/>
                    </a:lnB>
                  </a:tcPr>
                </a:tc>
                <a:extLst>
                  <a:ext uri="{0D108BD9-81ED-4DB2-BD59-A6C34878D82A}">
                    <a16:rowId xmlns:a16="http://schemas.microsoft.com/office/drawing/2014/main" val="1640637395"/>
                  </a:ext>
                </a:extLst>
              </a:tr>
              <a:tr h="182880">
                <a:tc>
                  <a:txBody>
                    <a:bodyPr/>
                    <a:lstStyle/>
                    <a:p>
                      <a:pPr algn="l" fontAlgn="b"/>
                      <a:r>
                        <a:rPr lang="en-US" sz="2000" b="0" i="0" u="none" strike="noStrike">
                          <a:solidFill>
                            <a:srgbClr val="002060"/>
                          </a:solidFill>
                          <a:effectLst/>
                          <a:latin typeface="Calibri" panose="020F0502020204030204" pitchFamily="34" charset="0"/>
                        </a:rPr>
                        <a:t>Cost of Capital </a:t>
                      </a:r>
                    </a:p>
                  </a:txBody>
                  <a:tcPr marL="7620" marR="7620" marT="7620" marB="0" anchor="b">
                    <a:lnL>
                      <a:noFill/>
                    </a:lnL>
                    <a:lnR>
                      <a:noFill/>
                    </a:lnR>
                    <a:lnT>
                      <a:noFill/>
                    </a:lnT>
                    <a:lnB>
                      <a:noFill/>
                    </a:lnB>
                    <a:solidFill>
                      <a:srgbClr val="DDEBF7"/>
                    </a:solidFill>
                  </a:tcPr>
                </a:tc>
                <a:tc>
                  <a:txBody>
                    <a:bodyPr/>
                    <a:lstStyle/>
                    <a:p>
                      <a:pPr algn="r" fontAlgn="b"/>
                      <a:r>
                        <a:rPr lang="en-US" sz="2000" b="0" i="0" u="none" strike="noStrike" dirty="0">
                          <a:solidFill>
                            <a:srgbClr val="002060"/>
                          </a:solidFill>
                          <a:effectLst/>
                          <a:latin typeface="Calibri" panose="020F0502020204030204" pitchFamily="34" charset="0"/>
                        </a:rPr>
                        <a:t>15%</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2155949942"/>
                  </a:ext>
                </a:extLst>
              </a:tr>
              <a:tr h="182880">
                <a:tc>
                  <a:txBody>
                    <a:bodyPr/>
                    <a:lstStyle/>
                    <a:p>
                      <a:pPr algn="l" fontAlgn="b"/>
                      <a:r>
                        <a:rPr lang="en-US" sz="2000" b="0" i="0" u="none" strike="noStrike">
                          <a:solidFill>
                            <a:srgbClr val="002060"/>
                          </a:solidFill>
                          <a:effectLst/>
                          <a:latin typeface="Calibri" panose="020F0502020204030204" pitchFamily="34" charset="0"/>
                        </a:rPr>
                        <a:t>ACP (days)</a:t>
                      </a:r>
                    </a:p>
                  </a:txBody>
                  <a:tcPr marL="7620" marR="7620" marT="7620" marB="0" anchor="b">
                    <a:lnL>
                      <a:noFill/>
                    </a:lnL>
                    <a:lnR>
                      <a:noFill/>
                    </a:lnR>
                    <a:lnT>
                      <a:noFill/>
                    </a:lnT>
                    <a:lnB>
                      <a:noFill/>
                    </a:lnB>
                  </a:tcPr>
                </a:tc>
                <a:tc>
                  <a:txBody>
                    <a:bodyPr/>
                    <a:lstStyle/>
                    <a:p>
                      <a:pPr algn="r" fontAlgn="b"/>
                      <a:r>
                        <a:rPr lang="en-US" sz="2000" b="0" i="0" u="none" strike="noStrike" dirty="0">
                          <a:solidFill>
                            <a:srgbClr val="002060"/>
                          </a:solidFill>
                          <a:effectLst/>
                          <a:latin typeface="Calibri" panose="020F0502020204030204" pitchFamily="34" charset="0"/>
                        </a:rPr>
                        <a:t>45</a:t>
                      </a:r>
                    </a:p>
                  </a:txBody>
                  <a:tcPr marL="7620" marR="7620" marT="7620" marB="0" anchor="b">
                    <a:lnL>
                      <a:noFill/>
                    </a:lnL>
                    <a:lnR>
                      <a:noFill/>
                    </a:lnR>
                    <a:lnT>
                      <a:noFill/>
                    </a:lnT>
                    <a:lnB>
                      <a:noFill/>
                    </a:lnB>
                  </a:tcPr>
                </a:tc>
                <a:extLst>
                  <a:ext uri="{0D108BD9-81ED-4DB2-BD59-A6C34878D82A}">
                    <a16:rowId xmlns:a16="http://schemas.microsoft.com/office/drawing/2014/main" val="1160499969"/>
                  </a:ext>
                </a:extLst>
              </a:tr>
              <a:tr h="182880">
                <a:tc>
                  <a:txBody>
                    <a:bodyPr/>
                    <a:lstStyle/>
                    <a:p>
                      <a:pPr algn="l" fontAlgn="b"/>
                      <a:r>
                        <a:rPr lang="en-US" sz="2000" b="0" i="0" u="none" strike="noStrike">
                          <a:solidFill>
                            <a:srgbClr val="002060"/>
                          </a:solidFill>
                          <a:effectLst/>
                          <a:latin typeface="Calibri" panose="020F0502020204030204" pitchFamily="34" charset="0"/>
                        </a:rPr>
                        <a:t>DIS(days)</a:t>
                      </a:r>
                    </a:p>
                  </a:txBody>
                  <a:tcPr marL="7620" marR="7620" marT="7620" marB="0" anchor="b">
                    <a:lnL>
                      <a:noFill/>
                    </a:lnL>
                    <a:lnR>
                      <a:noFill/>
                    </a:lnR>
                    <a:lnT>
                      <a:noFill/>
                    </a:lnT>
                    <a:lnB>
                      <a:noFill/>
                    </a:lnB>
                    <a:solidFill>
                      <a:srgbClr val="DDEBF7"/>
                    </a:solidFill>
                  </a:tcPr>
                </a:tc>
                <a:tc>
                  <a:txBody>
                    <a:bodyPr/>
                    <a:lstStyle/>
                    <a:p>
                      <a:pPr algn="r" fontAlgn="b"/>
                      <a:r>
                        <a:rPr lang="en-US" sz="2000" b="0" i="0" u="none" strike="noStrike" dirty="0">
                          <a:solidFill>
                            <a:srgbClr val="002060"/>
                          </a:solidFill>
                          <a:effectLst/>
                          <a:latin typeface="Calibri" panose="020F0502020204030204" pitchFamily="34" charset="0"/>
                        </a:rPr>
                        <a:t>10</a:t>
                      </a:r>
                    </a:p>
                  </a:txBody>
                  <a:tcPr marL="7620" marR="7620" marT="7620" marB="0" anchor="b">
                    <a:lnL>
                      <a:noFill/>
                    </a:lnL>
                    <a:lnR>
                      <a:noFill/>
                    </a:lnR>
                    <a:lnT>
                      <a:noFill/>
                    </a:lnT>
                    <a:lnB>
                      <a:noFill/>
                    </a:lnB>
                    <a:solidFill>
                      <a:srgbClr val="DDEBF7"/>
                    </a:solidFill>
                  </a:tcPr>
                </a:tc>
                <a:extLst>
                  <a:ext uri="{0D108BD9-81ED-4DB2-BD59-A6C34878D82A}">
                    <a16:rowId xmlns:a16="http://schemas.microsoft.com/office/drawing/2014/main" val="2348887702"/>
                  </a:ext>
                </a:extLst>
              </a:tr>
              <a:tr h="182880">
                <a:tc>
                  <a:txBody>
                    <a:bodyPr/>
                    <a:lstStyle/>
                    <a:p>
                      <a:pPr algn="l" fontAlgn="b"/>
                      <a:r>
                        <a:rPr lang="en-US" sz="2000" b="0" i="0" u="none" strike="noStrike" dirty="0">
                          <a:solidFill>
                            <a:srgbClr val="002060"/>
                          </a:solidFill>
                          <a:effectLst/>
                          <a:latin typeface="Calibri" panose="020F0502020204030204" pitchFamily="34" charset="0"/>
                        </a:rPr>
                        <a:t>APP (days)</a:t>
                      </a:r>
                    </a:p>
                  </a:txBody>
                  <a:tcPr marL="7620" marR="7620" marT="762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r" fontAlgn="b"/>
                      <a:r>
                        <a:rPr lang="en-US" sz="2000" b="0" i="0" u="none" strike="noStrike" dirty="0">
                          <a:solidFill>
                            <a:srgbClr val="002060"/>
                          </a:solidFill>
                          <a:effectLst/>
                          <a:latin typeface="Calibri" panose="020F0502020204030204" pitchFamily="34" charset="0"/>
                        </a:rPr>
                        <a:t>38</a:t>
                      </a:r>
                    </a:p>
                  </a:txBody>
                  <a:tcPr marL="7620" marR="7620" marT="7620" marB="0" anchor="b">
                    <a:lnL>
                      <a:noFill/>
                    </a:lnL>
                    <a:lnR>
                      <a:noFill/>
                    </a:lnR>
                    <a:lnT>
                      <a:noFill/>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3745036817"/>
                  </a:ext>
                </a:extLst>
              </a:tr>
            </a:tbl>
          </a:graphicData>
        </a:graphic>
      </p:graphicFrame>
    </p:spTree>
    <p:extLst>
      <p:ext uri="{BB962C8B-B14F-4D97-AF65-F5344CB8AC3E}">
        <p14:creationId xmlns:p14="http://schemas.microsoft.com/office/powerpoint/2010/main" val="39377096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Transaction Exposure Example</a:t>
            </a:r>
            <a:endParaRPr lang="en-US" dirty="0" smtClean="0"/>
          </a:p>
        </p:txBody>
      </p:sp>
      <p:sp>
        <p:nvSpPr>
          <p:cNvPr id="16387" name="Rectangle 3"/>
          <p:cNvSpPr>
            <a:spLocks noGrp="1" noChangeArrowheads="1"/>
          </p:cNvSpPr>
          <p:nvPr>
            <p:ph type="body" idx="1"/>
          </p:nvPr>
        </p:nvSpPr>
        <p:spPr/>
        <p:txBody>
          <a:bodyPr/>
          <a:lstStyle/>
          <a:p>
            <a:r>
              <a:rPr lang="en-US" smtClean="0"/>
              <a:t>ABC imports an equipment from Germany. The company is billed for €10,000,000 for the equipment.</a:t>
            </a:r>
          </a:p>
          <a:p>
            <a:r>
              <a:rPr lang="en-US" smtClean="0"/>
              <a:t>The amount is due in two months.</a:t>
            </a:r>
          </a:p>
          <a:p>
            <a:r>
              <a:rPr lang="en-US" smtClean="0"/>
              <a:t>Assuming that this is the only foreign currency denominated transaction that ABC has, the company’s transaction exposure is € 10,000,000. </a:t>
            </a:r>
            <a:endParaRPr lang="en-US" dirty="0" smtClean="0"/>
          </a:p>
        </p:txBody>
      </p:sp>
    </p:spTree>
    <p:extLst>
      <p:ext uri="{BB962C8B-B14F-4D97-AF65-F5344CB8AC3E}">
        <p14:creationId xmlns:p14="http://schemas.microsoft.com/office/powerpoint/2010/main" val="33560125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30"/>
          <p:cNvSpPr>
            <a:spLocks noGrp="1" noChangeArrowheads="1"/>
          </p:cNvSpPr>
          <p:nvPr>
            <p:ph type="title"/>
          </p:nvPr>
        </p:nvSpPr>
        <p:spPr/>
        <p:txBody>
          <a:bodyPr/>
          <a:lstStyle/>
          <a:p>
            <a:r>
              <a:rPr lang="en-US" smtClean="0"/>
              <a:t>Exposure and FX Risk</a:t>
            </a:r>
            <a:endParaRPr lang="en-US" smtClean="0"/>
          </a:p>
        </p:txBody>
      </p:sp>
      <p:sp>
        <p:nvSpPr>
          <p:cNvPr id="17411" name="Rectangle 1031"/>
          <p:cNvSpPr>
            <a:spLocks noGrp="1" noChangeArrowheads="1"/>
          </p:cNvSpPr>
          <p:nvPr>
            <p:ph idx="1"/>
          </p:nvPr>
        </p:nvSpPr>
        <p:spPr/>
        <p:txBody>
          <a:bodyPr/>
          <a:lstStyle/>
          <a:p>
            <a:r>
              <a:rPr lang="en-US" smtClean="0"/>
              <a:t>This is a contracted cash outflow or A/P (Account Payable)</a:t>
            </a:r>
          </a:p>
          <a:p>
            <a:r>
              <a:rPr lang="en-US" smtClean="0"/>
              <a:t>It is denominated in  a foreign currency</a:t>
            </a:r>
          </a:p>
          <a:p>
            <a:r>
              <a:rPr lang="en-US" smtClean="0"/>
              <a:t>Its USD value of the payable depends on EUR/USD exchange rate. </a:t>
            </a:r>
          </a:p>
          <a:p>
            <a:r>
              <a:rPr lang="en-US" smtClean="0"/>
              <a:t>If EUR appreciates, the USD value of the liability goes up. If EUR depreciates it declines.</a:t>
            </a:r>
          </a:p>
          <a:p>
            <a:r>
              <a:rPr lang="en-US" smtClean="0"/>
              <a:t>The FX risk arising from transaction exposure is the change in the dollar value of A/P for a given change in the spot rate. This is the FX exposure risk.</a:t>
            </a:r>
            <a:endParaRPr lang="en-US" dirty="0" smtClean="0"/>
          </a:p>
        </p:txBody>
      </p:sp>
    </p:spTree>
    <p:extLst>
      <p:ext uri="{BB962C8B-B14F-4D97-AF65-F5344CB8AC3E}">
        <p14:creationId xmlns:p14="http://schemas.microsoft.com/office/powerpoint/2010/main" val="16541345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hange Rate Volatility </a:t>
            </a:r>
            <a:endParaRPr lang="en-US" dirty="0"/>
          </a:p>
        </p:txBody>
      </p:sp>
      <p:sp>
        <p:nvSpPr>
          <p:cNvPr id="6" name="TextBox 5"/>
          <p:cNvSpPr txBox="1"/>
          <p:nvPr/>
        </p:nvSpPr>
        <p:spPr>
          <a:xfrm>
            <a:off x="6477000" y="1600200"/>
            <a:ext cx="2209800" cy="1077218"/>
          </a:xfrm>
          <a:prstGeom prst="rect">
            <a:avLst/>
          </a:prstGeom>
          <a:noFill/>
        </p:spPr>
        <p:txBody>
          <a:bodyPr wrap="square" rtlCol="0">
            <a:spAutoFit/>
          </a:bodyPr>
          <a:lstStyle/>
          <a:p>
            <a:r>
              <a:rPr lang="en-US" sz="1600" dirty="0" smtClean="0">
                <a:latin typeface="+mn-lt"/>
              </a:rPr>
              <a:t>Assume that x is the percentage change in the value of foreign currency: </a:t>
            </a:r>
            <a:endParaRPr lang="en-US" sz="1600" dirty="0">
              <a:latin typeface="+mn-lt"/>
            </a:endParaRPr>
          </a:p>
        </p:txBody>
      </p:sp>
      <p:sp>
        <p:nvSpPr>
          <p:cNvPr id="7" name="Rectangle 6"/>
          <p:cNvSpPr/>
          <p:nvPr/>
        </p:nvSpPr>
        <p:spPr>
          <a:xfrm>
            <a:off x="6628289" y="3505201"/>
            <a:ext cx="2133600" cy="1200329"/>
          </a:xfrm>
          <a:prstGeom prst="rect">
            <a:avLst/>
          </a:prstGeom>
        </p:spPr>
        <p:txBody>
          <a:bodyPr wrap="square">
            <a:spAutoFit/>
          </a:bodyPr>
          <a:lstStyle/>
          <a:p>
            <a:r>
              <a:rPr lang="en-US" dirty="0">
                <a:latin typeface="+mn-lt"/>
              </a:rPr>
              <a:t>Also assume that        </a:t>
            </a:r>
            <a:r>
              <a:rPr lang="en-US" dirty="0" smtClean="0">
                <a:latin typeface="+mn-lt"/>
              </a:rPr>
              <a:t>the </a:t>
            </a:r>
            <a:r>
              <a:rPr lang="en-US" dirty="0">
                <a:latin typeface="+mn-lt"/>
              </a:rPr>
              <a:t>average change in the value of foreign </a:t>
            </a:r>
            <a:r>
              <a:rPr lang="en-US" dirty="0" smtClean="0">
                <a:latin typeface="+mn-lt"/>
              </a:rPr>
              <a:t>currency is </a:t>
            </a:r>
            <a:endParaRPr lang="en-US" dirty="0">
              <a:latin typeface="+mn-lt"/>
            </a:endParaRPr>
          </a:p>
        </p:txBody>
      </p:sp>
      <p:graphicFrame>
        <p:nvGraphicFramePr>
          <p:cNvPr id="8" name="Object 7"/>
          <p:cNvGraphicFramePr>
            <a:graphicFrameLocks noChangeAspect="1"/>
          </p:cNvGraphicFramePr>
          <p:nvPr>
            <p:extLst/>
          </p:nvPr>
        </p:nvGraphicFramePr>
        <p:xfrm>
          <a:off x="6569075" y="2635250"/>
          <a:ext cx="1516063" cy="858838"/>
        </p:xfrm>
        <a:graphic>
          <a:graphicData uri="http://schemas.openxmlformats.org/presentationml/2006/ole">
            <mc:AlternateContent xmlns:mc="http://schemas.openxmlformats.org/markup-compatibility/2006">
              <mc:Choice xmlns:v="urn:schemas-microsoft-com:vml" Requires="v">
                <p:oleObj spid="_x0000_s1035" name="Equation" r:id="rId3" imgW="850680" imgH="482400" progId="Equation.DSMT4">
                  <p:embed/>
                </p:oleObj>
              </mc:Choice>
              <mc:Fallback>
                <p:oleObj name="Equation" r:id="rId3" imgW="850680" imgH="482400" progId="Equation.DSMT4">
                  <p:embed/>
                  <p:pic>
                    <p:nvPicPr>
                      <p:cNvPr id="8" name="Object 7"/>
                      <p:cNvPicPr/>
                      <p:nvPr/>
                    </p:nvPicPr>
                    <p:blipFill>
                      <a:blip r:embed="rId4"/>
                      <a:stretch>
                        <a:fillRect/>
                      </a:stretch>
                    </p:blipFill>
                    <p:spPr>
                      <a:xfrm>
                        <a:off x="6569075" y="2635250"/>
                        <a:ext cx="1516063" cy="85883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6563519" y="5151438"/>
          <a:ext cx="2036762" cy="860425"/>
        </p:xfrm>
        <a:graphic>
          <a:graphicData uri="http://schemas.openxmlformats.org/presentationml/2006/ole">
            <mc:AlternateContent xmlns:mc="http://schemas.openxmlformats.org/markup-compatibility/2006">
              <mc:Choice xmlns:v="urn:schemas-microsoft-com:vml" Requires="v">
                <p:oleObj spid="_x0000_s1036" name="Equation" r:id="rId5" imgW="1143000" imgH="482400" progId="Equation.DSMT4">
                  <p:embed/>
                </p:oleObj>
              </mc:Choice>
              <mc:Fallback>
                <p:oleObj name="Equation" r:id="rId5" imgW="1143000" imgH="482400" progId="Equation.DSMT4">
                  <p:embed/>
                  <p:pic>
                    <p:nvPicPr>
                      <p:cNvPr id="9" name="Object 8"/>
                      <p:cNvPicPr/>
                      <p:nvPr/>
                    </p:nvPicPr>
                    <p:blipFill>
                      <a:blip r:embed="rId6"/>
                      <a:stretch>
                        <a:fillRect/>
                      </a:stretch>
                    </p:blipFill>
                    <p:spPr>
                      <a:xfrm>
                        <a:off x="6563519" y="5151438"/>
                        <a:ext cx="2036762" cy="860425"/>
                      </a:xfrm>
                      <a:prstGeom prst="rect">
                        <a:avLst/>
                      </a:prstGeom>
                    </p:spPr>
                  </p:pic>
                </p:oleObj>
              </mc:Fallback>
            </mc:AlternateContent>
          </a:graphicData>
        </a:graphic>
      </p:graphicFrame>
      <p:grpSp>
        <p:nvGrpSpPr>
          <p:cNvPr id="16" name="Group 15"/>
          <p:cNvGrpSpPr/>
          <p:nvPr/>
        </p:nvGrpSpPr>
        <p:grpSpPr>
          <a:xfrm>
            <a:off x="1678931" y="1691730"/>
            <a:ext cx="4282926" cy="4827270"/>
            <a:chOff x="1678931" y="1691730"/>
            <a:chExt cx="4282926" cy="4827270"/>
          </a:xfrm>
        </p:grpSpPr>
        <p:sp>
          <p:nvSpPr>
            <p:cNvPr id="4" name="Rectangle 3"/>
            <p:cNvSpPr/>
            <p:nvPr/>
          </p:nvSpPr>
          <p:spPr>
            <a:xfrm>
              <a:off x="1678931" y="4672630"/>
              <a:ext cx="3139440" cy="1066800"/>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1678931" y="2447049"/>
              <a:ext cx="3139440" cy="2133600"/>
            </a:xfrm>
            <a:prstGeom prst="rect">
              <a:avLst/>
            </a:prstGeom>
            <a:noFill/>
            <a:ln>
              <a:solidFill>
                <a:srgbClr val="00206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1932772" y="1691730"/>
              <a:ext cx="4029085" cy="4827270"/>
              <a:chOff x="914400" y="1600200"/>
              <a:chExt cx="4029085" cy="4827270"/>
            </a:xfrm>
          </p:grpSpPr>
          <p:graphicFrame>
            <p:nvGraphicFramePr>
              <p:cNvPr id="3" name="Chart 2"/>
              <p:cNvGraphicFramePr>
                <a:graphicFrameLocks/>
              </p:cNvGraphicFramePr>
              <p:nvPr>
                <p:extLst>
                  <p:ext uri="{D42A27DB-BD31-4B8C-83A1-F6EECF244321}">
                    <p14:modId xmlns:p14="http://schemas.microsoft.com/office/powerpoint/2010/main" val="2103235221"/>
                  </p:ext>
                </p:extLst>
              </p:nvPr>
            </p:nvGraphicFramePr>
            <p:xfrm>
              <a:off x="914400" y="1600200"/>
              <a:ext cx="3139440" cy="4827270"/>
            </p:xfrm>
            <a:graphic>
              <a:graphicData uri="http://schemas.openxmlformats.org/drawingml/2006/chart">
                <c:chart xmlns:c="http://schemas.openxmlformats.org/drawingml/2006/chart" xmlns:r="http://schemas.openxmlformats.org/officeDocument/2006/relationships" r:id="rId7"/>
              </a:graphicData>
            </a:graphic>
          </p:graphicFrame>
          <p:sp>
            <p:nvSpPr>
              <p:cNvPr id="10" name="TextBox 9"/>
              <p:cNvSpPr txBox="1"/>
              <p:nvPr/>
            </p:nvSpPr>
            <p:spPr>
              <a:xfrm rot="5400000">
                <a:off x="3701196" y="3366701"/>
                <a:ext cx="2207579" cy="276999"/>
              </a:xfrm>
              <a:prstGeom prst="rect">
                <a:avLst/>
              </a:prstGeom>
              <a:solidFill>
                <a:srgbClr val="FFFF00"/>
              </a:solidFill>
            </p:spPr>
            <p:txBody>
              <a:bodyPr wrap="square" rtlCol="0">
                <a:spAutoFit/>
              </a:bodyPr>
              <a:lstStyle/>
              <a:p>
                <a:r>
                  <a:rPr lang="en-US" sz="1200" dirty="0" smtClean="0"/>
                  <a:t>Emerging Market Currencies </a:t>
                </a:r>
              </a:p>
            </p:txBody>
          </p:sp>
          <p:sp>
            <p:nvSpPr>
              <p:cNvPr id="11" name="TextBox 10"/>
              <p:cNvSpPr txBox="1"/>
              <p:nvPr/>
            </p:nvSpPr>
            <p:spPr>
              <a:xfrm rot="5400000">
                <a:off x="3917017" y="5321469"/>
                <a:ext cx="1775937" cy="276999"/>
              </a:xfrm>
              <a:prstGeom prst="rect">
                <a:avLst/>
              </a:prstGeom>
              <a:solidFill>
                <a:srgbClr val="FF9933"/>
              </a:solidFill>
            </p:spPr>
            <p:txBody>
              <a:bodyPr wrap="square" rtlCol="0">
                <a:spAutoFit/>
              </a:bodyPr>
              <a:lstStyle/>
              <a:p>
                <a:r>
                  <a:rPr lang="en-US" sz="1200" dirty="0" smtClean="0"/>
                  <a:t>Developed Economies</a:t>
                </a:r>
              </a:p>
            </p:txBody>
          </p:sp>
          <p:sp>
            <p:nvSpPr>
              <p:cNvPr id="12" name="Right Brace 11"/>
              <p:cNvSpPr/>
              <p:nvPr/>
            </p:nvSpPr>
            <p:spPr>
              <a:xfrm>
                <a:off x="4144963" y="2438401"/>
                <a:ext cx="275748" cy="1981199"/>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ight Brace 12"/>
              <p:cNvSpPr/>
              <p:nvPr/>
            </p:nvSpPr>
            <p:spPr>
              <a:xfrm>
                <a:off x="4191000" y="4564381"/>
                <a:ext cx="229711" cy="1074420"/>
              </a:xfrm>
              <a:prstGeom prst="righ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aphicFrame>
        <p:nvGraphicFramePr>
          <p:cNvPr id="14" name="Object 13"/>
          <p:cNvGraphicFramePr>
            <a:graphicFrameLocks noChangeAspect="1"/>
          </p:cNvGraphicFramePr>
          <p:nvPr>
            <p:extLst/>
          </p:nvPr>
        </p:nvGraphicFramePr>
        <p:xfrm>
          <a:off x="8475662" y="4365566"/>
          <a:ext cx="249237" cy="293687"/>
        </p:xfrm>
        <a:graphic>
          <a:graphicData uri="http://schemas.openxmlformats.org/presentationml/2006/ole">
            <mc:AlternateContent xmlns:mc="http://schemas.openxmlformats.org/markup-compatibility/2006">
              <mc:Choice xmlns:v="urn:schemas-microsoft-com:vml" Requires="v">
                <p:oleObj spid="_x0000_s1037" name="Equation" r:id="rId8" imgW="139680" imgH="164880" progId="Equation.DSMT4">
                  <p:embed/>
                </p:oleObj>
              </mc:Choice>
              <mc:Fallback>
                <p:oleObj name="Equation" r:id="rId8" imgW="139680" imgH="164880" progId="Equation.DSMT4">
                  <p:embed/>
                  <p:pic>
                    <p:nvPicPr>
                      <p:cNvPr id="14" name="Object 13"/>
                      <p:cNvPicPr/>
                      <p:nvPr/>
                    </p:nvPicPr>
                    <p:blipFill>
                      <a:blip r:embed="rId9"/>
                      <a:stretch>
                        <a:fillRect/>
                      </a:stretch>
                    </p:blipFill>
                    <p:spPr>
                      <a:xfrm>
                        <a:off x="8475662" y="4365566"/>
                        <a:ext cx="249237" cy="293687"/>
                      </a:xfrm>
                      <a:prstGeom prst="rect">
                        <a:avLst/>
                      </a:prstGeom>
                    </p:spPr>
                  </p:pic>
                </p:oleObj>
              </mc:Fallback>
            </mc:AlternateContent>
          </a:graphicData>
        </a:graphic>
      </p:graphicFrame>
    </p:spTree>
    <p:extLst>
      <p:ext uri="{BB962C8B-B14F-4D97-AF65-F5344CB8AC3E}">
        <p14:creationId xmlns:p14="http://schemas.microsoft.com/office/powerpoint/2010/main" val="2513344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amp;P 500 Currency Exposure </a:t>
            </a:r>
            <a:endParaRPr lang="en-US" dirty="0"/>
          </a:p>
        </p:txBody>
      </p:sp>
      <p:pic>
        <p:nvPicPr>
          <p:cNvPr id="5" name="Picture 4"/>
          <p:cNvPicPr>
            <a:picLocks noChangeAspect="1"/>
          </p:cNvPicPr>
          <p:nvPr/>
        </p:nvPicPr>
        <p:blipFill>
          <a:blip r:embed="rId2"/>
          <a:stretch>
            <a:fillRect/>
          </a:stretch>
        </p:blipFill>
        <p:spPr>
          <a:xfrm>
            <a:off x="2209800" y="2133600"/>
            <a:ext cx="5258256" cy="3528366"/>
          </a:xfrm>
          <a:prstGeom prst="rect">
            <a:avLst/>
          </a:prstGeom>
        </p:spPr>
      </p:pic>
    </p:spTree>
    <p:extLst>
      <p:ext uri="{BB962C8B-B14F-4D97-AF65-F5344CB8AC3E}">
        <p14:creationId xmlns:p14="http://schemas.microsoft.com/office/powerpoint/2010/main" val="1217510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tor Exposures </a:t>
            </a:r>
            <a:endParaRPr lang="en-US" dirty="0"/>
          </a:p>
        </p:txBody>
      </p:sp>
      <p:pic>
        <p:nvPicPr>
          <p:cNvPr id="3" name="Picture 2"/>
          <p:cNvPicPr>
            <a:picLocks noChangeAspect="1"/>
          </p:cNvPicPr>
          <p:nvPr/>
        </p:nvPicPr>
        <p:blipFill>
          <a:blip r:embed="rId2"/>
          <a:stretch>
            <a:fillRect/>
          </a:stretch>
        </p:blipFill>
        <p:spPr>
          <a:xfrm>
            <a:off x="1447800" y="1752600"/>
            <a:ext cx="7317620" cy="4191000"/>
          </a:xfrm>
          <a:prstGeom prst="rect">
            <a:avLst/>
          </a:prstGeom>
        </p:spPr>
      </p:pic>
    </p:spTree>
    <p:extLst>
      <p:ext uri="{BB962C8B-B14F-4D97-AF65-F5344CB8AC3E}">
        <p14:creationId xmlns:p14="http://schemas.microsoft.com/office/powerpoint/2010/main" val="207941103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generic_2" id="{DE4D547E-5D5A-43A6-B300-BB42664C7481}" vid="{5412B1EA-9BE9-4C8A-9CC4-6378C82F8413}"/>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Finance Template</Template>
  <TotalTime>122</TotalTime>
  <Words>3827</Words>
  <Application>Microsoft Office PowerPoint</Application>
  <PresentationFormat>On-screen Show (4:3)</PresentationFormat>
  <Paragraphs>432</Paragraphs>
  <Slides>46</Slides>
  <Notes>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2" baseType="lpstr">
      <vt:lpstr>Arial</vt:lpstr>
      <vt:lpstr>Calibri</vt:lpstr>
      <vt:lpstr>Times New Roman</vt:lpstr>
      <vt:lpstr>Wingdings</vt:lpstr>
      <vt:lpstr>Default Design</vt:lpstr>
      <vt:lpstr>Equation</vt:lpstr>
      <vt:lpstr>Currency Risk Management Transaction &amp; Economic Exposure </vt:lpstr>
      <vt:lpstr>What is FX Exposure Risk?</vt:lpstr>
      <vt:lpstr>Types of FX Exposure</vt:lpstr>
      <vt:lpstr>What is Transaction Exposure?</vt:lpstr>
      <vt:lpstr>Transaction Exposure Example</vt:lpstr>
      <vt:lpstr>Exposure and FX Risk</vt:lpstr>
      <vt:lpstr>Exchange Rate Volatility </vt:lpstr>
      <vt:lpstr>S&amp;P 500 Currency Exposure </vt:lpstr>
      <vt:lpstr>Sector Exposures </vt:lpstr>
      <vt:lpstr>F. Mayer Imports/Context</vt:lpstr>
      <vt:lpstr>AUD/EUR Daily Exchange Rate </vt:lpstr>
      <vt:lpstr>AUD/EUR Daily Exchange Rate</vt:lpstr>
      <vt:lpstr>What do we infer from the Charts? </vt:lpstr>
      <vt:lpstr>Key Points 1 &amp; 2</vt:lpstr>
      <vt:lpstr>State of the Eurozone in September 2014 Vantage Point</vt:lpstr>
      <vt:lpstr>When Central Bankers talk,you should listen</vt:lpstr>
      <vt:lpstr>Analysis</vt:lpstr>
      <vt:lpstr>Budget Rate </vt:lpstr>
      <vt:lpstr>Cost of Goods Sold: Budget, Depreciation, Appreciation</vt:lpstr>
      <vt:lpstr>Exchange Rate Impact on Gross Margin</vt:lpstr>
      <vt:lpstr>Hedging Alternatives</vt:lpstr>
      <vt:lpstr>Unhedged Position in comparison to Budget Rate of EUR0.6900</vt:lpstr>
      <vt:lpstr>Actual vs Budgeted COGS</vt:lpstr>
      <vt:lpstr>Hedging with Forward Contracts </vt:lpstr>
      <vt:lpstr>A quick note on Forward rates and IRP </vt:lpstr>
      <vt:lpstr>Evaluating Forward Hedge</vt:lpstr>
      <vt:lpstr>Forward Hedge @ EUR0.6910 per AUD </vt:lpstr>
      <vt:lpstr>Proposed Options </vt:lpstr>
      <vt:lpstr>Understanding Premiums</vt:lpstr>
      <vt:lpstr>Option Premiums</vt:lpstr>
      <vt:lpstr>Put Option with Strike EUR0.6910 and Premium EUR0.0146</vt:lpstr>
      <vt:lpstr>PowerPoint Presentation</vt:lpstr>
      <vt:lpstr>Put Option with Strike EUR0.6860 and Premium EUR0.0124</vt:lpstr>
      <vt:lpstr>PowerPoint Presentation</vt:lpstr>
      <vt:lpstr>Hedging with a Collar</vt:lpstr>
      <vt:lpstr>The parameters of the Collar-1</vt:lpstr>
      <vt:lpstr>Hedging with Collars:Long Put with Strike €0.6860 and Short Call with Strike €0.6942</vt:lpstr>
      <vt:lpstr>AUD/EUR Knock-in-Forward</vt:lpstr>
      <vt:lpstr>COGS with Knock-in-Forward</vt:lpstr>
      <vt:lpstr>Economic Exposure</vt:lpstr>
      <vt:lpstr>Economic Exposure</vt:lpstr>
      <vt:lpstr>Economic Exposure</vt:lpstr>
      <vt:lpstr>Firm Value Defined </vt:lpstr>
      <vt:lpstr>Firm Value Defined </vt:lpstr>
      <vt:lpstr>Competitive Exposure at General Motors</vt:lpstr>
      <vt:lpstr>Ganado German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subtitle</dc:title>
  <dc:creator>Aybar, Bulent</dc:creator>
  <cp:lastModifiedBy>Aybar, Bulent</cp:lastModifiedBy>
  <cp:revision>13</cp:revision>
  <dcterms:created xsi:type="dcterms:W3CDTF">2021-03-08T22:34:43Z</dcterms:created>
  <dcterms:modified xsi:type="dcterms:W3CDTF">2021-03-09T00:37:22Z</dcterms:modified>
</cp:coreProperties>
</file>